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9" r:id="rId13"/>
    <p:sldId id="267" r:id="rId14"/>
    <p:sldId id="268" r:id="rId15"/>
    <p:sldId id="269" r:id="rId16"/>
    <p:sldId id="270" r:id="rId17"/>
    <p:sldId id="272" r:id="rId18"/>
    <p:sldId id="271" r:id="rId19"/>
    <p:sldId id="274" r:id="rId20"/>
    <p:sldId id="273" r:id="rId21"/>
    <p:sldId id="275" r:id="rId22"/>
    <p:sldId id="276" r:id="rId23"/>
    <p:sldId id="277" r:id="rId24"/>
    <p:sldId id="278" r:id="rId25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\\ad.ufl.edu\clas\home\stat\public_html\sta6208\reg_ex\NFL2007a.xls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oleObject" Target="file:///\\ad.ufl.edu\clas\home\stat\public_html\sta6208\reg_ex\NFL2007b.xls" TargetMode="External"/><Relationship Id="rId1" Type="http://schemas.openxmlformats.org/officeDocument/2006/relationships/themeOverride" Target="../theme/themeOverride10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\\ad.ufl.edu\clas\home\stat\public_html\sta6208\reg_ex\NFL2007a.xls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http://www.stat.ufl.edu/~winner/sta6208/reg_ex/confelip.xls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\\ad.ufl.edu\clas\home\stat\public_html\sta6208\reg_ex\NFL2007a.xls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Book3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winner\Desktop\normprob.xls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Book3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Book3" TargetMode="External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winner\Application%20Data\Microsoft\Excel\Book3%20(version%201).xlsb" TargetMode="External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Observed vs Odds</a:t>
            </a:r>
            <a:r>
              <a:rPr lang="en-US" baseline="0"/>
              <a:t> Makers </a:t>
            </a:r>
            <a:r>
              <a:rPr lang="en-US"/>
              <a:t>Predicted Score</a:t>
            </a:r>
          </a:p>
        </c:rich>
      </c:tx>
      <c:layout>
        <c:manualLayout>
          <c:xMode val="edge"/>
          <c:yMode val="edge"/>
          <c:x val="0.37235228539576593"/>
          <c:y val="1.9639934533551555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6.3545150501672074E-2"/>
          <c:y val="0.12111292962356793"/>
          <c:w val="0.84949832775919765"/>
          <c:h val="0.77250409165302891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Hom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4"/>
            <c:spPr>
              <a:solidFill>
                <a:srgbClr val="FFFF0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heet2!$A$2:$A$179</c:f>
              <c:numCache>
                <c:formatCode>General</c:formatCode>
                <c:ptCount val="178"/>
                <c:pt idx="0">
                  <c:v>28</c:v>
                </c:pt>
                <c:pt idx="1">
                  <c:v>19.25</c:v>
                </c:pt>
                <c:pt idx="2">
                  <c:v>21.75</c:v>
                </c:pt>
                <c:pt idx="3">
                  <c:v>16.75</c:v>
                </c:pt>
                <c:pt idx="4">
                  <c:v>20.5</c:v>
                </c:pt>
                <c:pt idx="5">
                  <c:v>18.75</c:v>
                </c:pt>
                <c:pt idx="6">
                  <c:v>17</c:v>
                </c:pt>
                <c:pt idx="7">
                  <c:v>20.5</c:v>
                </c:pt>
                <c:pt idx="8">
                  <c:v>16.25</c:v>
                </c:pt>
                <c:pt idx="9">
                  <c:v>22.25</c:v>
                </c:pt>
                <c:pt idx="10">
                  <c:v>24</c:v>
                </c:pt>
                <c:pt idx="11">
                  <c:v>20.75</c:v>
                </c:pt>
                <c:pt idx="12">
                  <c:v>23.5</c:v>
                </c:pt>
                <c:pt idx="13">
                  <c:v>24.75</c:v>
                </c:pt>
                <c:pt idx="14">
                  <c:v>21.5</c:v>
                </c:pt>
                <c:pt idx="15">
                  <c:v>24.25</c:v>
                </c:pt>
                <c:pt idx="16">
                  <c:v>23</c:v>
                </c:pt>
                <c:pt idx="17">
                  <c:v>23.5</c:v>
                </c:pt>
                <c:pt idx="18">
                  <c:v>17.5</c:v>
                </c:pt>
                <c:pt idx="19">
                  <c:v>20</c:v>
                </c:pt>
                <c:pt idx="20">
                  <c:v>22.5</c:v>
                </c:pt>
                <c:pt idx="21">
                  <c:v>19.25</c:v>
                </c:pt>
                <c:pt idx="22">
                  <c:v>19.5</c:v>
                </c:pt>
                <c:pt idx="23">
                  <c:v>24</c:v>
                </c:pt>
                <c:pt idx="24">
                  <c:v>18.25</c:v>
                </c:pt>
                <c:pt idx="25">
                  <c:v>22</c:v>
                </c:pt>
                <c:pt idx="26">
                  <c:v>21.25</c:v>
                </c:pt>
                <c:pt idx="27">
                  <c:v>24.25</c:v>
                </c:pt>
                <c:pt idx="28">
                  <c:v>22.25</c:v>
                </c:pt>
                <c:pt idx="29">
                  <c:v>23.75</c:v>
                </c:pt>
                <c:pt idx="30">
                  <c:v>25.5</c:v>
                </c:pt>
                <c:pt idx="31">
                  <c:v>23.75</c:v>
                </c:pt>
                <c:pt idx="32">
                  <c:v>21.25</c:v>
                </c:pt>
                <c:pt idx="33">
                  <c:v>28.5</c:v>
                </c:pt>
                <c:pt idx="34">
                  <c:v>25.5</c:v>
                </c:pt>
                <c:pt idx="35">
                  <c:v>21.25</c:v>
                </c:pt>
                <c:pt idx="36">
                  <c:v>19.25</c:v>
                </c:pt>
                <c:pt idx="37">
                  <c:v>18.25</c:v>
                </c:pt>
                <c:pt idx="38">
                  <c:v>20.5</c:v>
                </c:pt>
                <c:pt idx="39">
                  <c:v>23.25</c:v>
                </c:pt>
                <c:pt idx="40">
                  <c:v>21</c:v>
                </c:pt>
                <c:pt idx="41">
                  <c:v>26</c:v>
                </c:pt>
                <c:pt idx="42">
                  <c:v>20.5</c:v>
                </c:pt>
                <c:pt idx="43">
                  <c:v>19.25</c:v>
                </c:pt>
                <c:pt idx="44">
                  <c:v>16.25</c:v>
                </c:pt>
                <c:pt idx="45">
                  <c:v>22.25</c:v>
                </c:pt>
                <c:pt idx="46">
                  <c:v>23</c:v>
                </c:pt>
                <c:pt idx="47">
                  <c:v>25.25</c:v>
                </c:pt>
                <c:pt idx="48">
                  <c:v>17.25</c:v>
                </c:pt>
                <c:pt idx="49">
                  <c:v>20.75</c:v>
                </c:pt>
                <c:pt idx="50">
                  <c:v>19.75</c:v>
                </c:pt>
                <c:pt idx="51">
                  <c:v>18.5</c:v>
                </c:pt>
                <c:pt idx="52">
                  <c:v>17</c:v>
                </c:pt>
                <c:pt idx="53">
                  <c:v>22.25</c:v>
                </c:pt>
                <c:pt idx="54">
                  <c:v>28.75</c:v>
                </c:pt>
                <c:pt idx="55">
                  <c:v>21</c:v>
                </c:pt>
                <c:pt idx="56">
                  <c:v>21</c:v>
                </c:pt>
                <c:pt idx="57">
                  <c:v>28</c:v>
                </c:pt>
                <c:pt idx="58">
                  <c:v>27</c:v>
                </c:pt>
                <c:pt idx="59">
                  <c:v>18.5</c:v>
                </c:pt>
                <c:pt idx="60">
                  <c:v>22.5</c:v>
                </c:pt>
                <c:pt idx="61">
                  <c:v>22.5</c:v>
                </c:pt>
                <c:pt idx="62">
                  <c:v>18.5</c:v>
                </c:pt>
                <c:pt idx="63">
                  <c:v>24.25</c:v>
                </c:pt>
                <c:pt idx="64">
                  <c:v>24</c:v>
                </c:pt>
                <c:pt idx="65">
                  <c:v>32.25</c:v>
                </c:pt>
                <c:pt idx="66">
                  <c:v>25</c:v>
                </c:pt>
                <c:pt idx="67">
                  <c:v>17</c:v>
                </c:pt>
                <c:pt idx="68">
                  <c:v>24</c:v>
                </c:pt>
                <c:pt idx="69">
                  <c:v>22.25</c:v>
                </c:pt>
                <c:pt idx="70">
                  <c:v>22.5</c:v>
                </c:pt>
                <c:pt idx="71">
                  <c:v>28.25</c:v>
                </c:pt>
                <c:pt idx="72">
                  <c:v>16.25</c:v>
                </c:pt>
                <c:pt idx="73">
                  <c:v>20.75</c:v>
                </c:pt>
                <c:pt idx="74">
                  <c:v>22.25</c:v>
                </c:pt>
                <c:pt idx="75">
                  <c:v>17</c:v>
                </c:pt>
                <c:pt idx="76">
                  <c:v>19.25</c:v>
                </c:pt>
                <c:pt idx="77">
                  <c:v>18.5</c:v>
                </c:pt>
                <c:pt idx="78">
                  <c:v>24.5</c:v>
                </c:pt>
                <c:pt idx="79">
                  <c:v>21.75</c:v>
                </c:pt>
                <c:pt idx="80">
                  <c:v>19</c:v>
                </c:pt>
                <c:pt idx="81">
                  <c:v>23.75</c:v>
                </c:pt>
                <c:pt idx="82">
                  <c:v>20.5</c:v>
                </c:pt>
                <c:pt idx="83">
                  <c:v>22</c:v>
                </c:pt>
                <c:pt idx="84">
                  <c:v>21.75</c:v>
                </c:pt>
                <c:pt idx="85">
                  <c:v>24</c:v>
                </c:pt>
                <c:pt idx="86">
                  <c:v>27.25</c:v>
                </c:pt>
                <c:pt idx="87">
                  <c:v>24.5</c:v>
                </c:pt>
                <c:pt idx="88">
                  <c:v>19.75</c:v>
                </c:pt>
                <c:pt idx="89">
                  <c:v>21.5</c:v>
                </c:pt>
                <c:pt idx="90">
                  <c:v>16.75</c:v>
                </c:pt>
                <c:pt idx="91">
                  <c:v>20.75</c:v>
                </c:pt>
                <c:pt idx="92">
                  <c:v>20.25</c:v>
                </c:pt>
                <c:pt idx="93">
                  <c:v>17.5</c:v>
                </c:pt>
                <c:pt idx="94">
                  <c:v>16.25</c:v>
                </c:pt>
                <c:pt idx="95">
                  <c:v>24</c:v>
                </c:pt>
                <c:pt idx="96">
                  <c:v>23</c:v>
                </c:pt>
                <c:pt idx="97">
                  <c:v>20.75</c:v>
                </c:pt>
                <c:pt idx="98">
                  <c:v>15.25</c:v>
                </c:pt>
                <c:pt idx="99">
                  <c:v>18.5</c:v>
                </c:pt>
                <c:pt idx="100">
                  <c:v>19.25</c:v>
                </c:pt>
                <c:pt idx="101">
                  <c:v>17.5</c:v>
                </c:pt>
                <c:pt idx="102">
                  <c:v>19.25</c:v>
                </c:pt>
                <c:pt idx="103">
                  <c:v>19</c:v>
                </c:pt>
                <c:pt idx="104">
                  <c:v>20.75</c:v>
                </c:pt>
                <c:pt idx="105">
                  <c:v>12</c:v>
                </c:pt>
                <c:pt idx="106">
                  <c:v>14</c:v>
                </c:pt>
                <c:pt idx="107">
                  <c:v>24.5</c:v>
                </c:pt>
                <c:pt idx="108">
                  <c:v>18</c:v>
                </c:pt>
                <c:pt idx="109">
                  <c:v>15.5</c:v>
                </c:pt>
                <c:pt idx="110">
                  <c:v>27.25</c:v>
                </c:pt>
                <c:pt idx="111">
                  <c:v>22.5</c:v>
                </c:pt>
                <c:pt idx="112">
                  <c:v>21</c:v>
                </c:pt>
                <c:pt idx="113">
                  <c:v>21.25</c:v>
                </c:pt>
                <c:pt idx="114">
                  <c:v>19</c:v>
                </c:pt>
                <c:pt idx="115">
                  <c:v>23.75</c:v>
                </c:pt>
                <c:pt idx="116">
                  <c:v>11.25</c:v>
                </c:pt>
                <c:pt idx="117">
                  <c:v>11.25</c:v>
                </c:pt>
                <c:pt idx="118">
                  <c:v>13.75</c:v>
                </c:pt>
                <c:pt idx="119">
                  <c:v>21.5</c:v>
                </c:pt>
                <c:pt idx="120">
                  <c:v>16.75</c:v>
                </c:pt>
                <c:pt idx="121">
                  <c:v>13.75</c:v>
                </c:pt>
                <c:pt idx="122">
                  <c:v>13.5</c:v>
                </c:pt>
                <c:pt idx="123">
                  <c:v>19</c:v>
                </c:pt>
                <c:pt idx="124">
                  <c:v>26.25</c:v>
                </c:pt>
                <c:pt idx="125">
                  <c:v>16.25</c:v>
                </c:pt>
                <c:pt idx="126">
                  <c:v>15.75</c:v>
                </c:pt>
                <c:pt idx="127">
                  <c:v>24</c:v>
                </c:pt>
                <c:pt idx="128">
                  <c:v>14.25</c:v>
                </c:pt>
                <c:pt idx="129">
                  <c:v>17</c:v>
                </c:pt>
                <c:pt idx="130">
                  <c:v>23</c:v>
                </c:pt>
                <c:pt idx="131">
                  <c:v>17.5</c:v>
                </c:pt>
                <c:pt idx="132">
                  <c:v>16.25</c:v>
                </c:pt>
                <c:pt idx="133">
                  <c:v>20.25</c:v>
                </c:pt>
                <c:pt idx="134">
                  <c:v>18.25</c:v>
                </c:pt>
                <c:pt idx="135">
                  <c:v>20</c:v>
                </c:pt>
                <c:pt idx="136">
                  <c:v>20.25</c:v>
                </c:pt>
                <c:pt idx="137">
                  <c:v>21.75</c:v>
                </c:pt>
                <c:pt idx="138">
                  <c:v>23.25</c:v>
                </c:pt>
                <c:pt idx="139">
                  <c:v>19.75</c:v>
                </c:pt>
                <c:pt idx="140">
                  <c:v>21</c:v>
                </c:pt>
                <c:pt idx="141">
                  <c:v>20</c:v>
                </c:pt>
                <c:pt idx="142">
                  <c:v>18.25</c:v>
                </c:pt>
                <c:pt idx="143">
                  <c:v>16.75</c:v>
                </c:pt>
                <c:pt idx="144">
                  <c:v>21</c:v>
                </c:pt>
                <c:pt idx="145">
                  <c:v>17.5</c:v>
                </c:pt>
                <c:pt idx="146">
                  <c:v>18</c:v>
                </c:pt>
                <c:pt idx="147">
                  <c:v>13</c:v>
                </c:pt>
                <c:pt idx="148">
                  <c:v>23</c:v>
                </c:pt>
                <c:pt idx="149">
                  <c:v>25</c:v>
                </c:pt>
                <c:pt idx="150">
                  <c:v>29.5</c:v>
                </c:pt>
                <c:pt idx="151">
                  <c:v>22</c:v>
                </c:pt>
                <c:pt idx="152">
                  <c:v>16.25</c:v>
                </c:pt>
                <c:pt idx="153">
                  <c:v>21</c:v>
                </c:pt>
                <c:pt idx="154">
                  <c:v>15.25</c:v>
                </c:pt>
                <c:pt idx="155">
                  <c:v>21.5</c:v>
                </c:pt>
                <c:pt idx="156">
                  <c:v>19.5</c:v>
                </c:pt>
                <c:pt idx="157">
                  <c:v>18.5</c:v>
                </c:pt>
                <c:pt idx="158">
                  <c:v>19.25</c:v>
                </c:pt>
                <c:pt idx="159">
                  <c:v>16.5</c:v>
                </c:pt>
                <c:pt idx="160">
                  <c:v>18.25</c:v>
                </c:pt>
                <c:pt idx="161">
                  <c:v>19.25</c:v>
                </c:pt>
                <c:pt idx="162">
                  <c:v>20.75</c:v>
                </c:pt>
                <c:pt idx="163">
                  <c:v>18.75</c:v>
                </c:pt>
                <c:pt idx="164">
                  <c:v>27</c:v>
                </c:pt>
                <c:pt idx="165">
                  <c:v>22.25</c:v>
                </c:pt>
                <c:pt idx="166">
                  <c:v>11.5</c:v>
                </c:pt>
                <c:pt idx="167">
                  <c:v>19.5</c:v>
                </c:pt>
                <c:pt idx="168">
                  <c:v>15.75</c:v>
                </c:pt>
                <c:pt idx="169">
                  <c:v>22</c:v>
                </c:pt>
                <c:pt idx="170">
                  <c:v>13.75</c:v>
                </c:pt>
                <c:pt idx="171">
                  <c:v>17.5</c:v>
                </c:pt>
                <c:pt idx="172">
                  <c:v>19</c:v>
                </c:pt>
                <c:pt idx="173">
                  <c:v>18.25</c:v>
                </c:pt>
                <c:pt idx="174">
                  <c:v>28</c:v>
                </c:pt>
                <c:pt idx="175">
                  <c:v>16.75</c:v>
                </c:pt>
                <c:pt idx="176">
                  <c:v>17.5</c:v>
                </c:pt>
                <c:pt idx="177">
                  <c:v>23.25</c:v>
                </c:pt>
              </c:numCache>
            </c:numRef>
          </c:xVal>
          <c:yVal>
            <c:numRef>
              <c:f>Sheet2!$B$2:$B$179</c:f>
              <c:numCache>
                <c:formatCode>General</c:formatCode>
                <c:ptCount val="178"/>
                <c:pt idx="0">
                  <c:v>41</c:v>
                </c:pt>
                <c:pt idx="1">
                  <c:v>24</c:v>
                </c:pt>
                <c:pt idx="2">
                  <c:v>13</c:v>
                </c:pt>
                <c:pt idx="3">
                  <c:v>14</c:v>
                </c:pt>
                <c:pt idx="4">
                  <c:v>20</c:v>
                </c:pt>
                <c:pt idx="5">
                  <c:v>16</c:v>
                </c:pt>
                <c:pt idx="6">
                  <c:v>14</c:v>
                </c:pt>
                <c:pt idx="7">
                  <c:v>16</c:v>
                </c:pt>
                <c:pt idx="8">
                  <c:v>7</c:v>
                </c:pt>
                <c:pt idx="9">
                  <c:v>10</c:v>
                </c:pt>
                <c:pt idx="10">
                  <c:v>14</c:v>
                </c:pt>
                <c:pt idx="11">
                  <c:v>21</c:v>
                </c:pt>
                <c:pt idx="12">
                  <c:v>20</c:v>
                </c:pt>
                <c:pt idx="13">
                  <c:v>45</c:v>
                </c:pt>
                <c:pt idx="14">
                  <c:v>27</c:v>
                </c:pt>
                <c:pt idx="15">
                  <c:v>20</c:v>
                </c:pt>
                <c:pt idx="16">
                  <c:v>13</c:v>
                </c:pt>
                <c:pt idx="17">
                  <c:v>26</c:v>
                </c:pt>
                <c:pt idx="18">
                  <c:v>51</c:v>
                </c:pt>
                <c:pt idx="19">
                  <c:v>13</c:v>
                </c:pt>
                <c:pt idx="20">
                  <c:v>21</c:v>
                </c:pt>
                <c:pt idx="21">
                  <c:v>20</c:v>
                </c:pt>
                <c:pt idx="22">
                  <c:v>31</c:v>
                </c:pt>
                <c:pt idx="23">
                  <c:v>16</c:v>
                </c:pt>
                <c:pt idx="24">
                  <c:v>20</c:v>
                </c:pt>
                <c:pt idx="25">
                  <c:v>20</c:v>
                </c:pt>
                <c:pt idx="26">
                  <c:v>23</c:v>
                </c:pt>
                <c:pt idx="27">
                  <c:v>20</c:v>
                </c:pt>
                <c:pt idx="28">
                  <c:v>20</c:v>
                </c:pt>
                <c:pt idx="29">
                  <c:v>23</c:v>
                </c:pt>
                <c:pt idx="30">
                  <c:v>38</c:v>
                </c:pt>
                <c:pt idx="31">
                  <c:v>12</c:v>
                </c:pt>
                <c:pt idx="32">
                  <c:v>26</c:v>
                </c:pt>
                <c:pt idx="33">
                  <c:v>38</c:v>
                </c:pt>
                <c:pt idx="34">
                  <c:v>56</c:v>
                </c:pt>
                <c:pt idx="35">
                  <c:v>24</c:v>
                </c:pt>
                <c:pt idx="36">
                  <c:v>31</c:v>
                </c:pt>
                <c:pt idx="37">
                  <c:v>13</c:v>
                </c:pt>
                <c:pt idx="38">
                  <c:v>31</c:v>
                </c:pt>
                <c:pt idx="39">
                  <c:v>37</c:v>
                </c:pt>
                <c:pt idx="40">
                  <c:v>24</c:v>
                </c:pt>
                <c:pt idx="41">
                  <c:v>24</c:v>
                </c:pt>
                <c:pt idx="42">
                  <c:v>26</c:v>
                </c:pt>
                <c:pt idx="43">
                  <c:v>14</c:v>
                </c:pt>
                <c:pt idx="44">
                  <c:v>20</c:v>
                </c:pt>
                <c:pt idx="45">
                  <c:v>17</c:v>
                </c:pt>
                <c:pt idx="46">
                  <c:v>10</c:v>
                </c:pt>
                <c:pt idx="47">
                  <c:v>14</c:v>
                </c:pt>
                <c:pt idx="48">
                  <c:v>27</c:v>
                </c:pt>
                <c:pt idx="49">
                  <c:v>37</c:v>
                </c:pt>
                <c:pt idx="50">
                  <c:v>16</c:v>
                </c:pt>
                <c:pt idx="51">
                  <c:v>26</c:v>
                </c:pt>
                <c:pt idx="52">
                  <c:v>17</c:v>
                </c:pt>
                <c:pt idx="53">
                  <c:v>17</c:v>
                </c:pt>
                <c:pt idx="54">
                  <c:v>35</c:v>
                </c:pt>
                <c:pt idx="55">
                  <c:v>3</c:v>
                </c:pt>
                <c:pt idx="56">
                  <c:v>7</c:v>
                </c:pt>
                <c:pt idx="57">
                  <c:v>38</c:v>
                </c:pt>
                <c:pt idx="58">
                  <c:v>16</c:v>
                </c:pt>
                <c:pt idx="59">
                  <c:v>21</c:v>
                </c:pt>
                <c:pt idx="60">
                  <c:v>16</c:v>
                </c:pt>
                <c:pt idx="61">
                  <c:v>13</c:v>
                </c:pt>
                <c:pt idx="62">
                  <c:v>31</c:v>
                </c:pt>
                <c:pt idx="63">
                  <c:v>20</c:v>
                </c:pt>
                <c:pt idx="64">
                  <c:v>13</c:v>
                </c:pt>
                <c:pt idx="65">
                  <c:v>34</c:v>
                </c:pt>
                <c:pt idx="66">
                  <c:v>34</c:v>
                </c:pt>
                <c:pt idx="67">
                  <c:v>7</c:v>
                </c:pt>
                <c:pt idx="68">
                  <c:v>22</c:v>
                </c:pt>
                <c:pt idx="69">
                  <c:v>35</c:v>
                </c:pt>
                <c:pt idx="70">
                  <c:v>21</c:v>
                </c:pt>
                <c:pt idx="71">
                  <c:v>33</c:v>
                </c:pt>
                <c:pt idx="72">
                  <c:v>7</c:v>
                </c:pt>
                <c:pt idx="73">
                  <c:v>3</c:v>
                </c:pt>
                <c:pt idx="74">
                  <c:v>20</c:v>
                </c:pt>
                <c:pt idx="75">
                  <c:v>24</c:v>
                </c:pt>
                <c:pt idx="76">
                  <c:v>27</c:v>
                </c:pt>
                <c:pt idx="77">
                  <c:v>37</c:v>
                </c:pt>
                <c:pt idx="78">
                  <c:v>41</c:v>
                </c:pt>
                <c:pt idx="79">
                  <c:v>31</c:v>
                </c:pt>
                <c:pt idx="80">
                  <c:v>9</c:v>
                </c:pt>
                <c:pt idx="81">
                  <c:v>22</c:v>
                </c:pt>
                <c:pt idx="82">
                  <c:v>13</c:v>
                </c:pt>
                <c:pt idx="83">
                  <c:v>17</c:v>
                </c:pt>
                <c:pt idx="84">
                  <c:v>10</c:v>
                </c:pt>
                <c:pt idx="85">
                  <c:v>27</c:v>
                </c:pt>
                <c:pt idx="86">
                  <c:v>28</c:v>
                </c:pt>
                <c:pt idx="87">
                  <c:v>17</c:v>
                </c:pt>
                <c:pt idx="88">
                  <c:v>10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3D2-4ECA-8034-679FD553C4D1}"/>
            </c:ext>
          </c:extLst>
        </c:ser>
        <c:ser>
          <c:idx val="1"/>
          <c:order val="1"/>
          <c:tx>
            <c:strRef>
              <c:f>Sheet2!$C$1</c:f>
              <c:strCache>
                <c:ptCount val="1"/>
                <c:pt idx="0">
                  <c:v>Away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2"/>
            <c:spPr>
              <a:solidFill>
                <a:srgbClr val="FF00FF"/>
              </a:solidFill>
              <a:ln>
                <a:solidFill>
                  <a:srgbClr val="FF00FF"/>
                </a:solidFill>
                <a:prstDash val="solid"/>
              </a:ln>
            </c:spPr>
          </c:marker>
          <c:xVal>
            <c:numRef>
              <c:f>Sheet2!$A$2:$A$179</c:f>
              <c:numCache>
                <c:formatCode>General</c:formatCode>
                <c:ptCount val="178"/>
                <c:pt idx="0">
                  <c:v>28</c:v>
                </c:pt>
                <c:pt idx="1">
                  <c:v>19.25</c:v>
                </c:pt>
                <c:pt idx="2">
                  <c:v>21.75</c:v>
                </c:pt>
                <c:pt idx="3">
                  <c:v>16.75</c:v>
                </c:pt>
                <c:pt idx="4">
                  <c:v>20.5</c:v>
                </c:pt>
                <c:pt idx="5">
                  <c:v>18.75</c:v>
                </c:pt>
                <c:pt idx="6">
                  <c:v>17</c:v>
                </c:pt>
                <c:pt idx="7">
                  <c:v>20.5</c:v>
                </c:pt>
                <c:pt idx="8">
                  <c:v>16.25</c:v>
                </c:pt>
                <c:pt idx="9">
                  <c:v>22.25</c:v>
                </c:pt>
                <c:pt idx="10">
                  <c:v>24</c:v>
                </c:pt>
                <c:pt idx="11">
                  <c:v>20.75</c:v>
                </c:pt>
                <c:pt idx="12">
                  <c:v>23.5</c:v>
                </c:pt>
                <c:pt idx="13">
                  <c:v>24.75</c:v>
                </c:pt>
                <c:pt idx="14">
                  <c:v>21.5</c:v>
                </c:pt>
                <c:pt idx="15">
                  <c:v>24.25</c:v>
                </c:pt>
                <c:pt idx="16">
                  <c:v>23</c:v>
                </c:pt>
                <c:pt idx="17">
                  <c:v>23.5</c:v>
                </c:pt>
                <c:pt idx="18">
                  <c:v>17.5</c:v>
                </c:pt>
                <c:pt idx="19">
                  <c:v>20</c:v>
                </c:pt>
                <c:pt idx="20">
                  <c:v>22.5</c:v>
                </c:pt>
                <c:pt idx="21">
                  <c:v>19.25</c:v>
                </c:pt>
                <c:pt idx="22">
                  <c:v>19.5</c:v>
                </c:pt>
                <c:pt idx="23">
                  <c:v>24</c:v>
                </c:pt>
                <c:pt idx="24">
                  <c:v>18.25</c:v>
                </c:pt>
                <c:pt idx="25">
                  <c:v>22</c:v>
                </c:pt>
                <c:pt idx="26">
                  <c:v>21.25</c:v>
                </c:pt>
                <c:pt idx="27">
                  <c:v>24.25</c:v>
                </c:pt>
                <c:pt idx="28">
                  <c:v>22.25</c:v>
                </c:pt>
                <c:pt idx="29">
                  <c:v>23.75</c:v>
                </c:pt>
                <c:pt idx="30">
                  <c:v>25.5</c:v>
                </c:pt>
                <c:pt idx="31">
                  <c:v>23.75</c:v>
                </c:pt>
                <c:pt idx="32">
                  <c:v>21.25</c:v>
                </c:pt>
                <c:pt idx="33">
                  <c:v>28.5</c:v>
                </c:pt>
                <c:pt idx="34">
                  <c:v>25.5</c:v>
                </c:pt>
                <c:pt idx="35">
                  <c:v>21.25</c:v>
                </c:pt>
                <c:pt idx="36">
                  <c:v>19.25</c:v>
                </c:pt>
                <c:pt idx="37">
                  <c:v>18.25</c:v>
                </c:pt>
                <c:pt idx="38">
                  <c:v>20.5</c:v>
                </c:pt>
                <c:pt idx="39">
                  <c:v>23.25</c:v>
                </c:pt>
                <c:pt idx="40">
                  <c:v>21</c:v>
                </c:pt>
                <c:pt idx="41">
                  <c:v>26</c:v>
                </c:pt>
                <c:pt idx="42">
                  <c:v>20.5</c:v>
                </c:pt>
                <c:pt idx="43">
                  <c:v>19.25</c:v>
                </c:pt>
                <c:pt idx="44">
                  <c:v>16.25</c:v>
                </c:pt>
                <c:pt idx="45">
                  <c:v>22.25</c:v>
                </c:pt>
                <c:pt idx="46">
                  <c:v>23</c:v>
                </c:pt>
                <c:pt idx="47">
                  <c:v>25.25</c:v>
                </c:pt>
                <c:pt idx="48">
                  <c:v>17.25</c:v>
                </c:pt>
                <c:pt idx="49">
                  <c:v>20.75</c:v>
                </c:pt>
                <c:pt idx="50">
                  <c:v>19.75</c:v>
                </c:pt>
                <c:pt idx="51">
                  <c:v>18.5</c:v>
                </c:pt>
                <c:pt idx="52">
                  <c:v>17</c:v>
                </c:pt>
                <c:pt idx="53">
                  <c:v>22.25</c:v>
                </c:pt>
                <c:pt idx="54">
                  <c:v>28.75</c:v>
                </c:pt>
                <c:pt idx="55">
                  <c:v>21</c:v>
                </c:pt>
                <c:pt idx="56">
                  <c:v>21</c:v>
                </c:pt>
                <c:pt idx="57">
                  <c:v>28</c:v>
                </c:pt>
                <c:pt idx="58">
                  <c:v>27</c:v>
                </c:pt>
                <c:pt idx="59">
                  <c:v>18.5</c:v>
                </c:pt>
                <c:pt idx="60">
                  <c:v>22.5</c:v>
                </c:pt>
                <c:pt idx="61">
                  <c:v>22.5</c:v>
                </c:pt>
                <c:pt idx="62">
                  <c:v>18.5</c:v>
                </c:pt>
                <c:pt idx="63">
                  <c:v>24.25</c:v>
                </c:pt>
                <c:pt idx="64">
                  <c:v>24</c:v>
                </c:pt>
                <c:pt idx="65">
                  <c:v>32.25</c:v>
                </c:pt>
                <c:pt idx="66">
                  <c:v>25</c:v>
                </c:pt>
                <c:pt idx="67">
                  <c:v>17</c:v>
                </c:pt>
                <c:pt idx="68">
                  <c:v>24</c:v>
                </c:pt>
                <c:pt idx="69">
                  <c:v>22.25</c:v>
                </c:pt>
                <c:pt idx="70">
                  <c:v>22.5</c:v>
                </c:pt>
                <c:pt idx="71">
                  <c:v>28.25</c:v>
                </c:pt>
                <c:pt idx="72">
                  <c:v>16.25</c:v>
                </c:pt>
                <c:pt idx="73">
                  <c:v>20.75</c:v>
                </c:pt>
                <c:pt idx="74">
                  <c:v>22.25</c:v>
                </c:pt>
                <c:pt idx="75">
                  <c:v>17</c:v>
                </c:pt>
                <c:pt idx="76">
                  <c:v>19.25</c:v>
                </c:pt>
                <c:pt idx="77">
                  <c:v>18.5</c:v>
                </c:pt>
                <c:pt idx="78">
                  <c:v>24.5</c:v>
                </c:pt>
                <c:pt idx="79">
                  <c:v>21.75</c:v>
                </c:pt>
                <c:pt idx="80">
                  <c:v>19</c:v>
                </c:pt>
                <c:pt idx="81">
                  <c:v>23.75</c:v>
                </c:pt>
                <c:pt idx="82">
                  <c:v>20.5</c:v>
                </c:pt>
                <c:pt idx="83">
                  <c:v>22</c:v>
                </c:pt>
                <c:pt idx="84">
                  <c:v>21.75</c:v>
                </c:pt>
                <c:pt idx="85">
                  <c:v>24</c:v>
                </c:pt>
                <c:pt idx="86">
                  <c:v>27.25</c:v>
                </c:pt>
                <c:pt idx="87">
                  <c:v>24.5</c:v>
                </c:pt>
                <c:pt idx="88">
                  <c:v>19.75</c:v>
                </c:pt>
                <c:pt idx="89">
                  <c:v>21.5</c:v>
                </c:pt>
                <c:pt idx="90">
                  <c:v>16.75</c:v>
                </c:pt>
                <c:pt idx="91">
                  <c:v>20.75</c:v>
                </c:pt>
                <c:pt idx="92">
                  <c:v>20.25</c:v>
                </c:pt>
                <c:pt idx="93">
                  <c:v>17.5</c:v>
                </c:pt>
                <c:pt idx="94">
                  <c:v>16.25</c:v>
                </c:pt>
                <c:pt idx="95">
                  <c:v>24</c:v>
                </c:pt>
                <c:pt idx="96">
                  <c:v>23</c:v>
                </c:pt>
                <c:pt idx="97">
                  <c:v>20.75</c:v>
                </c:pt>
                <c:pt idx="98">
                  <c:v>15.25</c:v>
                </c:pt>
                <c:pt idx="99">
                  <c:v>18.5</c:v>
                </c:pt>
                <c:pt idx="100">
                  <c:v>19.25</c:v>
                </c:pt>
                <c:pt idx="101">
                  <c:v>17.5</c:v>
                </c:pt>
                <c:pt idx="102">
                  <c:v>19.25</c:v>
                </c:pt>
                <c:pt idx="103">
                  <c:v>19</c:v>
                </c:pt>
                <c:pt idx="104">
                  <c:v>20.75</c:v>
                </c:pt>
                <c:pt idx="105">
                  <c:v>12</c:v>
                </c:pt>
                <c:pt idx="106">
                  <c:v>14</c:v>
                </c:pt>
                <c:pt idx="107">
                  <c:v>24.5</c:v>
                </c:pt>
                <c:pt idx="108">
                  <c:v>18</c:v>
                </c:pt>
                <c:pt idx="109">
                  <c:v>15.5</c:v>
                </c:pt>
                <c:pt idx="110">
                  <c:v>27.25</c:v>
                </c:pt>
                <c:pt idx="111">
                  <c:v>22.5</c:v>
                </c:pt>
                <c:pt idx="112">
                  <c:v>21</c:v>
                </c:pt>
                <c:pt idx="113">
                  <c:v>21.25</c:v>
                </c:pt>
                <c:pt idx="114">
                  <c:v>19</c:v>
                </c:pt>
                <c:pt idx="115">
                  <c:v>23.75</c:v>
                </c:pt>
                <c:pt idx="116">
                  <c:v>11.25</c:v>
                </c:pt>
                <c:pt idx="117">
                  <c:v>11.25</c:v>
                </c:pt>
                <c:pt idx="118">
                  <c:v>13.75</c:v>
                </c:pt>
                <c:pt idx="119">
                  <c:v>21.5</c:v>
                </c:pt>
                <c:pt idx="120">
                  <c:v>16.75</c:v>
                </c:pt>
                <c:pt idx="121">
                  <c:v>13.75</c:v>
                </c:pt>
                <c:pt idx="122">
                  <c:v>13.5</c:v>
                </c:pt>
                <c:pt idx="123">
                  <c:v>19</c:v>
                </c:pt>
                <c:pt idx="124">
                  <c:v>26.25</c:v>
                </c:pt>
                <c:pt idx="125">
                  <c:v>16.25</c:v>
                </c:pt>
                <c:pt idx="126">
                  <c:v>15.75</c:v>
                </c:pt>
                <c:pt idx="127">
                  <c:v>24</c:v>
                </c:pt>
                <c:pt idx="128">
                  <c:v>14.25</c:v>
                </c:pt>
                <c:pt idx="129">
                  <c:v>17</c:v>
                </c:pt>
                <c:pt idx="130">
                  <c:v>23</c:v>
                </c:pt>
                <c:pt idx="131">
                  <c:v>17.5</c:v>
                </c:pt>
                <c:pt idx="132">
                  <c:v>16.25</c:v>
                </c:pt>
                <c:pt idx="133">
                  <c:v>20.25</c:v>
                </c:pt>
                <c:pt idx="134">
                  <c:v>18.25</c:v>
                </c:pt>
                <c:pt idx="135">
                  <c:v>20</c:v>
                </c:pt>
                <c:pt idx="136">
                  <c:v>20.25</c:v>
                </c:pt>
                <c:pt idx="137">
                  <c:v>21.75</c:v>
                </c:pt>
                <c:pt idx="138">
                  <c:v>23.25</c:v>
                </c:pt>
                <c:pt idx="139">
                  <c:v>19.75</c:v>
                </c:pt>
                <c:pt idx="140">
                  <c:v>21</c:v>
                </c:pt>
                <c:pt idx="141">
                  <c:v>20</c:v>
                </c:pt>
                <c:pt idx="142">
                  <c:v>18.25</c:v>
                </c:pt>
                <c:pt idx="143">
                  <c:v>16.75</c:v>
                </c:pt>
                <c:pt idx="144">
                  <c:v>21</c:v>
                </c:pt>
                <c:pt idx="145">
                  <c:v>17.5</c:v>
                </c:pt>
                <c:pt idx="146">
                  <c:v>18</c:v>
                </c:pt>
                <c:pt idx="147">
                  <c:v>13</c:v>
                </c:pt>
                <c:pt idx="148">
                  <c:v>23</c:v>
                </c:pt>
                <c:pt idx="149">
                  <c:v>25</c:v>
                </c:pt>
                <c:pt idx="150">
                  <c:v>29.5</c:v>
                </c:pt>
                <c:pt idx="151">
                  <c:v>22</c:v>
                </c:pt>
                <c:pt idx="152">
                  <c:v>16.25</c:v>
                </c:pt>
                <c:pt idx="153">
                  <c:v>21</c:v>
                </c:pt>
                <c:pt idx="154">
                  <c:v>15.25</c:v>
                </c:pt>
                <c:pt idx="155">
                  <c:v>21.5</c:v>
                </c:pt>
                <c:pt idx="156">
                  <c:v>19.5</c:v>
                </c:pt>
                <c:pt idx="157">
                  <c:v>18.5</c:v>
                </c:pt>
                <c:pt idx="158">
                  <c:v>19.25</c:v>
                </c:pt>
                <c:pt idx="159">
                  <c:v>16.5</c:v>
                </c:pt>
                <c:pt idx="160">
                  <c:v>18.25</c:v>
                </c:pt>
                <c:pt idx="161">
                  <c:v>19.25</c:v>
                </c:pt>
                <c:pt idx="162">
                  <c:v>20.75</c:v>
                </c:pt>
                <c:pt idx="163">
                  <c:v>18.75</c:v>
                </c:pt>
                <c:pt idx="164">
                  <c:v>27</c:v>
                </c:pt>
                <c:pt idx="165">
                  <c:v>22.25</c:v>
                </c:pt>
                <c:pt idx="166">
                  <c:v>11.5</c:v>
                </c:pt>
                <c:pt idx="167">
                  <c:v>19.5</c:v>
                </c:pt>
                <c:pt idx="168">
                  <c:v>15.75</c:v>
                </c:pt>
                <c:pt idx="169">
                  <c:v>22</c:v>
                </c:pt>
                <c:pt idx="170">
                  <c:v>13.75</c:v>
                </c:pt>
                <c:pt idx="171">
                  <c:v>17.5</c:v>
                </c:pt>
                <c:pt idx="172">
                  <c:v>19</c:v>
                </c:pt>
                <c:pt idx="173">
                  <c:v>18.25</c:v>
                </c:pt>
                <c:pt idx="174">
                  <c:v>28</c:v>
                </c:pt>
                <c:pt idx="175">
                  <c:v>16.75</c:v>
                </c:pt>
                <c:pt idx="176">
                  <c:v>17.5</c:v>
                </c:pt>
                <c:pt idx="177">
                  <c:v>23.25</c:v>
                </c:pt>
              </c:numCache>
            </c:numRef>
          </c:xVal>
          <c:yVal>
            <c:numRef>
              <c:f>Sheet2!$C$2:$C$179</c:f>
              <c:numCache>
                <c:formatCode>General</c:formatCode>
                <c:ptCount val="178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10</c:v>
                </c:pt>
                <c:pt idx="90">
                  <c:v>3</c:v>
                </c:pt>
                <c:pt idx="91">
                  <c:v>27</c:v>
                </c:pt>
                <c:pt idx="92">
                  <c:v>15</c:v>
                </c:pt>
                <c:pt idx="93">
                  <c:v>3</c:v>
                </c:pt>
                <c:pt idx="94">
                  <c:v>13</c:v>
                </c:pt>
                <c:pt idx="95">
                  <c:v>38</c:v>
                </c:pt>
                <c:pt idx="96">
                  <c:v>13</c:v>
                </c:pt>
                <c:pt idx="97">
                  <c:v>34</c:v>
                </c:pt>
                <c:pt idx="98">
                  <c:v>13</c:v>
                </c:pt>
                <c:pt idx="99">
                  <c:v>3</c:v>
                </c:pt>
                <c:pt idx="100">
                  <c:v>36</c:v>
                </c:pt>
                <c:pt idx="101">
                  <c:v>6</c:v>
                </c:pt>
                <c:pt idx="102">
                  <c:v>35</c:v>
                </c:pt>
                <c:pt idx="103">
                  <c:v>20</c:v>
                </c:pt>
                <c:pt idx="104">
                  <c:v>17</c:v>
                </c:pt>
                <c:pt idx="105">
                  <c:v>7</c:v>
                </c:pt>
                <c:pt idx="106">
                  <c:v>3</c:v>
                </c:pt>
                <c:pt idx="107">
                  <c:v>45</c:v>
                </c:pt>
                <c:pt idx="108">
                  <c:v>35</c:v>
                </c:pt>
                <c:pt idx="109">
                  <c:v>34</c:v>
                </c:pt>
                <c:pt idx="110">
                  <c:v>22</c:v>
                </c:pt>
                <c:pt idx="111">
                  <c:v>14</c:v>
                </c:pt>
                <c:pt idx="112">
                  <c:v>17</c:v>
                </c:pt>
                <c:pt idx="113">
                  <c:v>37</c:v>
                </c:pt>
                <c:pt idx="114">
                  <c:v>17</c:v>
                </c:pt>
                <c:pt idx="115">
                  <c:v>20</c:v>
                </c:pt>
                <c:pt idx="116">
                  <c:v>10</c:v>
                </c:pt>
                <c:pt idx="117">
                  <c:v>13</c:v>
                </c:pt>
                <c:pt idx="118">
                  <c:v>20</c:v>
                </c:pt>
                <c:pt idx="119">
                  <c:v>14</c:v>
                </c:pt>
                <c:pt idx="120">
                  <c:v>20</c:v>
                </c:pt>
                <c:pt idx="121">
                  <c:v>23</c:v>
                </c:pt>
                <c:pt idx="122">
                  <c:v>7</c:v>
                </c:pt>
                <c:pt idx="123">
                  <c:v>21</c:v>
                </c:pt>
                <c:pt idx="124">
                  <c:v>30</c:v>
                </c:pt>
                <c:pt idx="125">
                  <c:v>28</c:v>
                </c:pt>
                <c:pt idx="126">
                  <c:v>10</c:v>
                </c:pt>
                <c:pt idx="127">
                  <c:v>24</c:v>
                </c:pt>
                <c:pt idx="128">
                  <c:v>16</c:v>
                </c:pt>
                <c:pt idx="129">
                  <c:v>3</c:v>
                </c:pt>
                <c:pt idx="130">
                  <c:v>21</c:v>
                </c:pt>
                <c:pt idx="131">
                  <c:v>24</c:v>
                </c:pt>
                <c:pt idx="132">
                  <c:v>23</c:v>
                </c:pt>
                <c:pt idx="133">
                  <c:v>27</c:v>
                </c:pt>
                <c:pt idx="134">
                  <c:v>24</c:v>
                </c:pt>
                <c:pt idx="135">
                  <c:v>34</c:v>
                </c:pt>
                <c:pt idx="136">
                  <c:v>31</c:v>
                </c:pt>
                <c:pt idx="137">
                  <c:v>13</c:v>
                </c:pt>
                <c:pt idx="138">
                  <c:v>27</c:v>
                </c:pt>
                <c:pt idx="139">
                  <c:v>23</c:v>
                </c:pt>
                <c:pt idx="140">
                  <c:v>16</c:v>
                </c:pt>
                <c:pt idx="141">
                  <c:v>14</c:v>
                </c:pt>
                <c:pt idx="142">
                  <c:v>35</c:v>
                </c:pt>
                <c:pt idx="143">
                  <c:v>7</c:v>
                </c:pt>
                <c:pt idx="144">
                  <c:v>23</c:v>
                </c:pt>
                <c:pt idx="145">
                  <c:v>20</c:v>
                </c:pt>
                <c:pt idx="146">
                  <c:v>20</c:v>
                </c:pt>
                <c:pt idx="147">
                  <c:v>30</c:v>
                </c:pt>
                <c:pt idx="148">
                  <c:v>14</c:v>
                </c:pt>
                <c:pt idx="149">
                  <c:v>3</c:v>
                </c:pt>
                <c:pt idx="150">
                  <c:v>34</c:v>
                </c:pt>
                <c:pt idx="151">
                  <c:v>34</c:v>
                </c:pt>
                <c:pt idx="152">
                  <c:v>13</c:v>
                </c:pt>
                <c:pt idx="153">
                  <c:v>16</c:v>
                </c:pt>
                <c:pt idx="154">
                  <c:v>17</c:v>
                </c:pt>
                <c:pt idx="155">
                  <c:v>3</c:v>
                </c:pt>
                <c:pt idx="156">
                  <c:v>17</c:v>
                </c:pt>
                <c:pt idx="157">
                  <c:v>19</c:v>
                </c:pt>
                <c:pt idx="158">
                  <c:v>24</c:v>
                </c:pt>
                <c:pt idx="159">
                  <c:v>0</c:v>
                </c:pt>
                <c:pt idx="160">
                  <c:v>14</c:v>
                </c:pt>
                <c:pt idx="161">
                  <c:v>9</c:v>
                </c:pt>
                <c:pt idx="162">
                  <c:v>41</c:v>
                </c:pt>
                <c:pt idx="163">
                  <c:v>27</c:v>
                </c:pt>
                <c:pt idx="164">
                  <c:v>25</c:v>
                </c:pt>
                <c:pt idx="165">
                  <c:v>20</c:v>
                </c:pt>
                <c:pt idx="166">
                  <c:v>17</c:v>
                </c:pt>
                <c:pt idx="167">
                  <c:v>31</c:v>
                </c:pt>
                <c:pt idx="168">
                  <c:v>34</c:v>
                </c:pt>
                <c:pt idx="169">
                  <c:v>16</c:v>
                </c:pt>
                <c:pt idx="170">
                  <c:v>3</c:v>
                </c:pt>
                <c:pt idx="171">
                  <c:v>10</c:v>
                </c:pt>
                <c:pt idx="172">
                  <c:v>14</c:v>
                </c:pt>
                <c:pt idx="173">
                  <c:v>25</c:v>
                </c:pt>
                <c:pt idx="174">
                  <c:v>48</c:v>
                </c:pt>
                <c:pt idx="175">
                  <c:v>14</c:v>
                </c:pt>
                <c:pt idx="176">
                  <c:v>28</c:v>
                </c:pt>
                <c:pt idx="177">
                  <c:v>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3D2-4ECA-8034-679FD553C4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775872"/>
        <c:axId val="94175616"/>
      </c:scatterChart>
      <c:valAx>
        <c:axId val="43775872"/>
        <c:scaling>
          <c:orientation val="minMax"/>
          <c:max val="6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redicted</a:t>
                </a:r>
              </a:p>
            </c:rich>
          </c:tx>
          <c:layout>
            <c:manualLayout>
              <c:xMode val="edge"/>
              <c:yMode val="edge"/>
              <c:x val="0.4526198439241918"/>
              <c:y val="0.9443535188216035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4175616"/>
        <c:crosses val="autoZero"/>
        <c:crossBetween val="midCat"/>
      </c:valAx>
      <c:valAx>
        <c:axId val="941756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Observed</a:t>
                </a:r>
              </a:p>
            </c:rich>
          </c:tx>
          <c:layout>
            <c:manualLayout>
              <c:xMode val="edge"/>
              <c:yMode val="edge"/>
              <c:x val="1.2263099219621005E-2"/>
              <c:y val="0.446808510638298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out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3775872"/>
        <c:crosses val="autoZero"/>
        <c:crossBetween val="midCat"/>
        <c:majorUnit val="5"/>
        <c:minorUnit val="1"/>
      </c:valAx>
      <c:spPr>
        <a:solidFill>
          <a:srgbClr val="002060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93534002229654578"/>
          <c:y val="0.47299509001636664"/>
          <c:w val="6.0200668896321155E-2"/>
          <c:h val="7.0376432078559814E-2"/>
        </c:manualLayout>
      </c:layout>
      <c:overlay val="0"/>
      <c:spPr>
        <a:solidFill>
          <a:srgbClr val="002060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1" i="0" u="none" strike="noStrike" baseline="0">
              <a:solidFill>
                <a:srgbClr val="FFFF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00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Residuals by Team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BC$1</c:f>
              <c:strCache>
                <c:ptCount val="1"/>
                <c:pt idx="0">
                  <c:v>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FF00"/>
              </a:solidFill>
            </c:spPr>
          </c:marker>
          <c:xVal>
            <c:numRef>
              <c:f>Sheet1!$BB$2:$BB$513</c:f>
              <c:numCache>
                <c:formatCode>General</c:formatCode>
                <c:ptCount val="51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2</c:v>
                </c:pt>
                <c:pt idx="17">
                  <c:v>2</c:v>
                </c:pt>
                <c:pt idx="18">
                  <c:v>2</c:v>
                </c:pt>
                <c:pt idx="19">
                  <c:v>2</c:v>
                </c:pt>
                <c:pt idx="20">
                  <c:v>2</c:v>
                </c:pt>
                <c:pt idx="21">
                  <c:v>2</c:v>
                </c:pt>
                <c:pt idx="22">
                  <c:v>2</c:v>
                </c:pt>
                <c:pt idx="23">
                  <c:v>2</c:v>
                </c:pt>
                <c:pt idx="24">
                  <c:v>2</c:v>
                </c:pt>
                <c:pt idx="25">
                  <c:v>2</c:v>
                </c:pt>
                <c:pt idx="26">
                  <c:v>2</c:v>
                </c:pt>
                <c:pt idx="27">
                  <c:v>2</c:v>
                </c:pt>
                <c:pt idx="28">
                  <c:v>2</c:v>
                </c:pt>
                <c:pt idx="29">
                  <c:v>2</c:v>
                </c:pt>
                <c:pt idx="30">
                  <c:v>2</c:v>
                </c:pt>
                <c:pt idx="31">
                  <c:v>2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3</c:v>
                </c:pt>
                <c:pt idx="36">
                  <c:v>3</c:v>
                </c:pt>
                <c:pt idx="37">
                  <c:v>3</c:v>
                </c:pt>
                <c:pt idx="38">
                  <c:v>3</c:v>
                </c:pt>
                <c:pt idx="39">
                  <c:v>3</c:v>
                </c:pt>
                <c:pt idx="40">
                  <c:v>3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3</c:v>
                </c:pt>
                <c:pt idx="46">
                  <c:v>3</c:v>
                </c:pt>
                <c:pt idx="47">
                  <c:v>3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4</c:v>
                </c:pt>
                <c:pt idx="52">
                  <c:v>4</c:v>
                </c:pt>
                <c:pt idx="53">
                  <c:v>4</c:v>
                </c:pt>
                <c:pt idx="54">
                  <c:v>4</c:v>
                </c:pt>
                <c:pt idx="55">
                  <c:v>4</c:v>
                </c:pt>
                <c:pt idx="56">
                  <c:v>4</c:v>
                </c:pt>
                <c:pt idx="57">
                  <c:v>4</c:v>
                </c:pt>
                <c:pt idx="58">
                  <c:v>4</c:v>
                </c:pt>
                <c:pt idx="59">
                  <c:v>4</c:v>
                </c:pt>
                <c:pt idx="60">
                  <c:v>4</c:v>
                </c:pt>
                <c:pt idx="61">
                  <c:v>4</c:v>
                </c:pt>
                <c:pt idx="62">
                  <c:v>4</c:v>
                </c:pt>
                <c:pt idx="63">
                  <c:v>4</c:v>
                </c:pt>
                <c:pt idx="64">
                  <c:v>5</c:v>
                </c:pt>
                <c:pt idx="65">
                  <c:v>5</c:v>
                </c:pt>
                <c:pt idx="66">
                  <c:v>5</c:v>
                </c:pt>
                <c:pt idx="67">
                  <c:v>5</c:v>
                </c:pt>
                <c:pt idx="68">
                  <c:v>5</c:v>
                </c:pt>
                <c:pt idx="69">
                  <c:v>5</c:v>
                </c:pt>
                <c:pt idx="70">
                  <c:v>5</c:v>
                </c:pt>
                <c:pt idx="71">
                  <c:v>5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5</c:v>
                </c:pt>
                <c:pt idx="76">
                  <c:v>5</c:v>
                </c:pt>
                <c:pt idx="77">
                  <c:v>5</c:v>
                </c:pt>
                <c:pt idx="78">
                  <c:v>5</c:v>
                </c:pt>
                <c:pt idx="79">
                  <c:v>5</c:v>
                </c:pt>
                <c:pt idx="80">
                  <c:v>6</c:v>
                </c:pt>
                <c:pt idx="81">
                  <c:v>6</c:v>
                </c:pt>
                <c:pt idx="82">
                  <c:v>6</c:v>
                </c:pt>
                <c:pt idx="83">
                  <c:v>6</c:v>
                </c:pt>
                <c:pt idx="84">
                  <c:v>6</c:v>
                </c:pt>
                <c:pt idx="85">
                  <c:v>6</c:v>
                </c:pt>
                <c:pt idx="86">
                  <c:v>6</c:v>
                </c:pt>
                <c:pt idx="87">
                  <c:v>6</c:v>
                </c:pt>
                <c:pt idx="88">
                  <c:v>6</c:v>
                </c:pt>
                <c:pt idx="89">
                  <c:v>6</c:v>
                </c:pt>
                <c:pt idx="90">
                  <c:v>6</c:v>
                </c:pt>
                <c:pt idx="91">
                  <c:v>6</c:v>
                </c:pt>
                <c:pt idx="92">
                  <c:v>6</c:v>
                </c:pt>
                <c:pt idx="93">
                  <c:v>6</c:v>
                </c:pt>
                <c:pt idx="94">
                  <c:v>6</c:v>
                </c:pt>
                <c:pt idx="95">
                  <c:v>6</c:v>
                </c:pt>
                <c:pt idx="96">
                  <c:v>7</c:v>
                </c:pt>
                <c:pt idx="97">
                  <c:v>7</c:v>
                </c:pt>
                <c:pt idx="98">
                  <c:v>7</c:v>
                </c:pt>
                <c:pt idx="99">
                  <c:v>7</c:v>
                </c:pt>
                <c:pt idx="100">
                  <c:v>7</c:v>
                </c:pt>
                <c:pt idx="101">
                  <c:v>7</c:v>
                </c:pt>
                <c:pt idx="102">
                  <c:v>7</c:v>
                </c:pt>
                <c:pt idx="103">
                  <c:v>7</c:v>
                </c:pt>
                <c:pt idx="104">
                  <c:v>7</c:v>
                </c:pt>
                <c:pt idx="105">
                  <c:v>7</c:v>
                </c:pt>
                <c:pt idx="106">
                  <c:v>7</c:v>
                </c:pt>
                <c:pt idx="107">
                  <c:v>7</c:v>
                </c:pt>
                <c:pt idx="108">
                  <c:v>7</c:v>
                </c:pt>
                <c:pt idx="109">
                  <c:v>7</c:v>
                </c:pt>
                <c:pt idx="110">
                  <c:v>7</c:v>
                </c:pt>
                <c:pt idx="111">
                  <c:v>7</c:v>
                </c:pt>
                <c:pt idx="112">
                  <c:v>8</c:v>
                </c:pt>
                <c:pt idx="113">
                  <c:v>8</c:v>
                </c:pt>
                <c:pt idx="114">
                  <c:v>8</c:v>
                </c:pt>
                <c:pt idx="115">
                  <c:v>8</c:v>
                </c:pt>
                <c:pt idx="116">
                  <c:v>8</c:v>
                </c:pt>
                <c:pt idx="117">
                  <c:v>8</c:v>
                </c:pt>
                <c:pt idx="118">
                  <c:v>8</c:v>
                </c:pt>
                <c:pt idx="119">
                  <c:v>8</c:v>
                </c:pt>
                <c:pt idx="120">
                  <c:v>8</c:v>
                </c:pt>
                <c:pt idx="121">
                  <c:v>8</c:v>
                </c:pt>
                <c:pt idx="122">
                  <c:v>8</c:v>
                </c:pt>
                <c:pt idx="123">
                  <c:v>8</c:v>
                </c:pt>
                <c:pt idx="124">
                  <c:v>8</c:v>
                </c:pt>
                <c:pt idx="125">
                  <c:v>8</c:v>
                </c:pt>
                <c:pt idx="126">
                  <c:v>8</c:v>
                </c:pt>
                <c:pt idx="127">
                  <c:v>8</c:v>
                </c:pt>
                <c:pt idx="128">
                  <c:v>9</c:v>
                </c:pt>
                <c:pt idx="129">
                  <c:v>9</c:v>
                </c:pt>
                <c:pt idx="130">
                  <c:v>9</c:v>
                </c:pt>
                <c:pt idx="131">
                  <c:v>9</c:v>
                </c:pt>
                <c:pt idx="132">
                  <c:v>9</c:v>
                </c:pt>
                <c:pt idx="133">
                  <c:v>9</c:v>
                </c:pt>
                <c:pt idx="134">
                  <c:v>9</c:v>
                </c:pt>
                <c:pt idx="135">
                  <c:v>9</c:v>
                </c:pt>
                <c:pt idx="136">
                  <c:v>9</c:v>
                </c:pt>
                <c:pt idx="137">
                  <c:v>9</c:v>
                </c:pt>
                <c:pt idx="138">
                  <c:v>9</c:v>
                </c:pt>
                <c:pt idx="139">
                  <c:v>9</c:v>
                </c:pt>
                <c:pt idx="140">
                  <c:v>9</c:v>
                </c:pt>
                <c:pt idx="141">
                  <c:v>9</c:v>
                </c:pt>
                <c:pt idx="142">
                  <c:v>9</c:v>
                </c:pt>
                <c:pt idx="143">
                  <c:v>9</c:v>
                </c:pt>
                <c:pt idx="144">
                  <c:v>10</c:v>
                </c:pt>
                <c:pt idx="145">
                  <c:v>10</c:v>
                </c:pt>
                <c:pt idx="146">
                  <c:v>10</c:v>
                </c:pt>
                <c:pt idx="147">
                  <c:v>10</c:v>
                </c:pt>
                <c:pt idx="148">
                  <c:v>10</c:v>
                </c:pt>
                <c:pt idx="149">
                  <c:v>10</c:v>
                </c:pt>
                <c:pt idx="150">
                  <c:v>10</c:v>
                </c:pt>
                <c:pt idx="151">
                  <c:v>10</c:v>
                </c:pt>
                <c:pt idx="152">
                  <c:v>10</c:v>
                </c:pt>
                <c:pt idx="153">
                  <c:v>10</c:v>
                </c:pt>
                <c:pt idx="154">
                  <c:v>10</c:v>
                </c:pt>
                <c:pt idx="155">
                  <c:v>10</c:v>
                </c:pt>
                <c:pt idx="156">
                  <c:v>10</c:v>
                </c:pt>
                <c:pt idx="157">
                  <c:v>10</c:v>
                </c:pt>
                <c:pt idx="158">
                  <c:v>10</c:v>
                </c:pt>
                <c:pt idx="159">
                  <c:v>10</c:v>
                </c:pt>
                <c:pt idx="160">
                  <c:v>11</c:v>
                </c:pt>
                <c:pt idx="161">
                  <c:v>11</c:v>
                </c:pt>
                <c:pt idx="162">
                  <c:v>11</c:v>
                </c:pt>
                <c:pt idx="163">
                  <c:v>11</c:v>
                </c:pt>
                <c:pt idx="164">
                  <c:v>11</c:v>
                </c:pt>
                <c:pt idx="165">
                  <c:v>11</c:v>
                </c:pt>
                <c:pt idx="166">
                  <c:v>11</c:v>
                </c:pt>
                <c:pt idx="167">
                  <c:v>11</c:v>
                </c:pt>
                <c:pt idx="168">
                  <c:v>11</c:v>
                </c:pt>
                <c:pt idx="169">
                  <c:v>11</c:v>
                </c:pt>
                <c:pt idx="170">
                  <c:v>11</c:v>
                </c:pt>
                <c:pt idx="171">
                  <c:v>11</c:v>
                </c:pt>
                <c:pt idx="172">
                  <c:v>11</c:v>
                </c:pt>
                <c:pt idx="173">
                  <c:v>11</c:v>
                </c:pt>
                <c:pt idx="174">
                  <c:v>11</c:v>
                </c:pt>
                <c:pt idx="175">
                  <c:v>11</c:v>
                </c:pt>
                <c:pt idx="176">
                  <c:v>12</c:v>
                </c:pt>
                <c:pt idx="177">
                  <c:v>12</c:v>
                </c:pt>
                <c:pt idx="178">
                  <c:v>12</c:v>
                </c:pt>
                <c:pt idx="179">
                  <c:v>12</c:v>
                </c:pt>
                <c:pt idx="180">
                  <c:v>12</c:v>
                </c:pt>
                <c:pt idx="181">
                  <c:v>12</c:v>
                </c:pt>
                <c:pt idx="182">
                  <c:v>12</c:v>
                </c:pt>
                <c:pt idx="183">
                  <c:v>12</c:v>
                </c:pt>
                <c:pt idx="184">
                  <c:v>12</c:v>
                </c:pt>
                <c:pt idx="185">
                  <c:v>12</c:v>
                </c:pt>
                <c:pt idx="186">
                  <c:v>12</c:v>
                </c:pt>
                <c:pt idx="187">
                  <c:v>12</c:v>
                </c:pt>
                <c:pt idx="188">
                  <c:v>12</c:v>
                </c:pt>
                <c:pt idx="189">
                  <c:v>12</c:v>
                </c:pt>
                <c:pt idx="190">
                  <c:v>12</c:v>
                </c:pt>
                <c:pt idx="191">
                  <c:v>12</c:v>
                </c:pt>
                <c:pt idx="192">
                  <c:v>13</c:v>
                </c:pt>
                <c:pt idx="193">
                  <c:v>13</c:v>
                </c:pt>
                <c:pt idx="194">
                  <c:v>13</c:v>
                </c:pt>
                <c:pt idx="195">
                  <c:v>13</c:v>
                </c:pt>
                <c:pt idx="196">
                  <c:v>13</c:v>
                </c:pt>
                <c:pt idx="197">
                  <c:v>13</c:v>
                </c:pt>
                <c:pt idx="198">
                  <c:v>13</c:v>
                </c:pt>
                <c:pt idx="199">
                  <c:v>13</c:v>
                </c:pt>
                <c:pt idx="200">
                  <c:v>13</c:v>
                </c:pt>
                <c:pt idx="201">
                  <c:v>13</c:v>
                </c:pt>
                <c:pt idx="202">
                  <c:v>13</c:v>
                </c:pt>
                <c:pt idx="203">
                  <c:v>13</c:v>
                </c:pt>
                <c:pt idx="204">
                  <c:v>13</c:v>
                </c:pt>
                <c:pt idx="205">
                  <c:v>13</c:v>
                </c:pt>
                <c:pt idx="206">
                  <c:v>13</c:v>
                </c:pt>
                <c:pt idx="207">
                  <c:v>13</c:v>
                </c:pt>
                <c:pt idx="208">
                  <c:v>14</c:v>
                </c:pt>
                <c:pt idx="209">
                  <c:v>14</c:v>
                </c:pt>
                <c:pt idx="210">
                  <c:v>14</c:v>
                </c:pt>
                <c:pt idx="211">
                  <c:v>14</c:v>
                </c:pt>
                <c:pt idx="212">
                  <c:v>14</c:v>
                </c:pt>
                <c:pt idx="213">
                  <c:v>14</c:v>
                </c:pt>
                <c:pt idx="214">
                  <c:v>14</c:v>
                </c:pt>
                <c:pt idx="215">
                  <c:v>14</c:v>
                </c:pt>
                <c:pt idx="216">
                  <c:v>14</c:v>
                </c:pt>
                <c:pt idx="217">
                  <c:v>14</c:v>
                </c:pt>
                <c:pt idx="218">
                  <c:v>14</c:v>
                </c:pt>
                <c:pt idx="219">
                  <c:v>14</c:v>
                </c:pt>
                <c:pt idx="220">
                  <c:v>14</c:v>
                </c:pt>
                <c:pt idx="221">
                  <c:v>14</c:v>
                </c:pt>
                <c:pt idx="222">
                  <c:v>14</c:v>
                </c:pt>
                <c:pt idx="223">
                  <c:v>14</c:v>
                </c:pt>
                <c:pt idx="224">
                  <c:v>15</c:v>
                </c:pt>
                <c:pt idx="225">
                  <c:v>15</c:v>
                </c:pt>
                <c:pt idx="226">
                  <c:v>15</c:v>
                </c:pt>
                <c:pt idx="227">
                  <c:v>15</c:v>
                </c:pt>
                <c:pt idx="228">
                  <c:v>15</c:v>
                </c:pt>
                <c:pt idx="229">
                  <c:v>15</c:v>
                </c:pt>
                <c:pt idx="230">
                  <c:v>15</c:v>
                </c:pt>
                <c:pt idx="231">
                  <c:v>15</c:v>
                </c:pt>
                <c:pt idx="232">
                  <c:v>15</c:v>
                </c:pt>
                <c:pt idx="233">
                  <c:v>15</c:v>
                </c:pt>
                <c:pt idx="234">
                  <c:v>15</c:v>
                </c:pt>
                <c:pt idx="235">
                  <c:v>15</c:v>
                </c:pt>
                <c:pt idx="236">
                  <c:v>15</c:v>
                </c:pt>
                <c:pt idx="237">
                  <c:v>15</c:v>
                </c:pt>
                <c:pt idx="238">
                  <c:v>15</c:v>
                </c:pt>
                <c:pt idx="239">
                  <c:v>15</c:v>
                </c:pt>
                <c:pt idx="240">
                  <c:v>16</c:v>
                </c:pt>
                <c:pt idx="241">
                  <c:v>16</c:v>
                </c:pt>
                <c:pt idx="242">
                  <c:v>16</c:v>
                </c:pt>
                <c:pt idx="243">
                  <c:v>16</c:v>
                </c:pt>
                <c:pt idx="244">
                  <c:v>16</c:v>
                </c:pt>
                <c:pt idx="245">
                  <c:v>16</c:v>
                </c:pt>
                <c:pt idx="246">
                  <c:v>16</c:v>
                </c:pt>
                <c:pt idx="247">
                  <c:v>16</c:v>
                </c:pt>
                <c:pt idx="248">
                  <c:v>16</c:v>
                </c:pt>
                <c:pt idx="249">
                  <c:v>16</c:v>
                </c:pt>
                <c:pt idx="250">
                  <c:v>16</c:v>
                </c:pt>
                <c:pt idx="251">
                  <c:v>16</c:v>
                </c:pt>
                <c:pt idx="252">
                  <c:v>16</c:v>
                </c:pt>
                <c:pt idx="253">
                  <c:v>16</c:v>
                </c:pt>
                <c:pt idx="254">
                  <c:v>16</c:v>
                </c:pt>
                <c:pt idx="255">
                  <c:v>16</c:v>
                </c:pt>
                <c:pt idx="256">
                  <c:v>17</c:v>
                </c:pt>
                <c:pt idx="257">
                  <c:v>17</c:v>
                </c:pt>
                <c:pt idx="258">
                  <c:v>17</c:v>
                </c:pt>
                <c:pt idx="259">
                  <c:v>17</c:v>
                </c:pt>
                <c:pt idx="260">
                  <c:v>17</c:v>
                </c:pt>
                <c:pt idx="261">
                  <c:v>17</c:v>
                </c:pt>
                <c:pt idx="262">
                  <c:v>17</c:v>
                </c:pt>
                <c:pt idx="263">
                  <c:v>17</c:v>
                </c:pt>
                <c:pt idx="264">
                  <c:v>17</c:v>
                </c:pt>
                <c:pt idx="265">
                  <c:v>17</c:v>
                </c:pt>
                <c:pt idx="266">
                  <c:v>17</c:v>
                </c:pt>
                <c:pt idx="267">
                  <c:v>17</c:v>
                </c:pt>
                <c:pt idx="268">
                  <c:v>17</c:v>
                </c:pt>
                <c:pt idx="269">
                  <c:v>17</c:v>
                </c:pt>
                <c:pt idx="270">
                  <c:v>17</c:v>
                </c:pt>
                <c:pt idx="271">
                  <c:v>17</c:v>
                </c:pt>
                <c:pt idx="272">
                  <c:v>18</c:v>
                </c:pt>
                <c:pt idx="273">
                  <c:v>18</c:v>
                </c:pt>
                <c:pt idx="274">
                  <c:v>18</c:v>
                </c:pt>
                <c:pt idx="275">
                  <c:v>18</c:v>
                </c:pt>
                <c:pt idx="276">
                  <c:v>18</c:v>
                </c:pt>
                <c:pt idx="277">
                  <c:v>18</c:v>
                </c:pt>
                <c:pt idx="278">
                  <c:v>18</c:v>
                </c:pt>
                <c:pt idx="279">
                  <c:v>18</c:v>
                </c:pt>
                <c:pt idx="280">
                  <c:v>18</c:v>
                </c:pt>
                <c:pt idx="281">
                  <c:v>18</c:v>
                </c:pt>
                <c:pt idx="282">
                  <c:v>18</c:v>
                </c:pt>
                <c:pt idx="283">
                  <c:v>18</c:v>
                </c:pt>
                <c:pt idx="284">
                  <c:v>18</c:v>
                </c:pt>
                <c:pt idx="285">
                  <c:v>18</c:v>
                </c:pt>
                <c:pt idx="286">
                  <c:v>18</c:v>
                </c:pt>
                <c:pt idx="287">
                  <c:v>18</c:v>
                </c:pt>
                <c:pt idx="288">
                  <c:v>19</c:v>
                </c:pt>
                <c:pt idx="289">
                  <c:v>19</c:v>
                </c:pt>
                <c:pt idx="290">
                  <c:v>19</c:v>
                </c:pt>
                <c:pt idx="291">
                  <c:v>19</c:v>
                </c:pt>
                <c:pt idx="292">
                  <c:v>19</c:v>
                </c:pt>
                <c:pt idx="293">
                  <c:v>19</c:v>
                </c:pt>
                <c:pt idx="294">
                  <c:v>19</c:v>
                </c:pt>
                <c:pt idx="295">
                  <c:v>19</c:v>
                </c:pt>
                <c:pt idx="296">
                  <c:v>19</c:v>
                </c:pt>
                <c:pt idx="297">
                  <c:v>19</c:v>
                </c:pt>
                <c:pt idx="298">
                  <c:v>19</c:v>
                </c:pt>
                <c:pt idx="299">
                  <c:v>19</c:v>
                </c:pt>
                <c:pt idx="300">
                  <c:v>19</c:v>
                </c:pt>
                <c:pt idx="301">
                  <c:v>19</c:v>
                </c:pt>
                <c:pt idx="302">
                  <c:v>19</c:v>
                </c:pt>
                <c:pt idx="303">
                  <c:v>19</c:v>
                </c:pt>
                <c:pt idx="304">
                  <c:v>20</c:v>
                </c:pt>
                <c:pt idx="305">
                  <c:v>20</c:v>
                </c:pt>
                <c:pt idx="306">
                  <c:v>20</c:v>
                </c:pt>
                <c:pt idx="307">
                  <c:v>20</c:v>
                </c:pt>
                <c:pt idx="308">
                  <c:v>20</c:v>
                </c:pt>
                <c:pt idx="309">
                  <c:v>20</c:v>
                </c:pt>
                <c:pt idx="310">
                  <c:v>20</c:v>
                </c:pt>
                <c:pt idx="311">
                  <c:v>20</c:v>
                </c:pt>
                <c:pt idx="312">
                  <c:v>20</c:v>
                </c:pt>
                <c:pt idx="313">
                  <c:v>20</c:v>
                </c:pt>
                <c:pt idx="314">
                  <c:v>20</c:v>
                </c:pt>
                <c:pt idx="315">
                  <c:v>20</c:v>
                </c:pt>
                <c:pt idx="316">
                  <c:v>20</c:v>
                </c:pt>
                <c:pt idx="317">
                  <c:v>20</c:v>
                </c:pt>
                <c:pt idx="318">
                  <c:v>20</c:v>
                </c:pt>
                <c:pt idx="319">
                  <c:v>20</c:v>
                </c:pt>
                <c:pt idx="320">
                  <c:v>21</c:v>
                </c:pt>
                <c:pt idx="321">
                  <c:v>21</c:v>
                </c:pt>
                <c:pt idx="322">
                  <c:v>21</c:v>
                </c:pt>
                <c:pt idx="323">
                  <c:v>21</c:v>
                </c:pt>
                <c:pt idx="324">
                  <c:v>21</c:v>
                </c:pt>
                <c:pt idx="325">
                  <c:v>21</c:v>
                </c:pt>
                <c:pt idx="326">
                  <c:v>21</c:v>
                </c:pt>
                <c:pt idx="327">
                  <c:v>21</c:v>
                </c:pt>
                <c:pt idx="328">
                  <c:v>21</c:v>
                </c:pt>
                <c:pt idx="329">
                  <c:v>21</c:v>
                </c:pt>
                <c:pt idx="330">
                  <c:v>21</c:v>
                </c:pt>
                <c:pt idx="331">
                  <c:v>21</c:v>
                </c:pt>
                <c:pt idx="332">
                  <c:v>21</c:v>
                </c:pt>
                <c:pt idx="333">
                  <c:v>21</c:v>
                </c:pt>
                <c:pt idx="334">
                  <c:v>21</c:v>
                </c:pt>
                <c:pt idx="335">
                  <c:v>21</c:v>
                </c:pt>
                <c:pt idx="336">
                  <c:v>22</c:v>
                </c:pt>
                <c:pt idx="337">
                  <c:v>22</c:v>
                </c:pt>
                <c:pt idx="338">
                  <c:v>22</c:v>
                </c:pt>
                <c:pt idx="339">
                  <c:v>22</c:v>
                </c:pt>
                <c:pt idx="340">
                  <c:v>22</c:v>
                </c:pt>
                <c:pt idx="341">
                  <c:v>22</c:v>
                </c:pt>
                <c:pt idx="342">
                  <c:v>22</c:v>
                </c:pt>
                <c:pt idx="343">
                  <c:v>22</c:v>
                </c:pt>
                <c:pt idx="344">
                  <c:v>22</c:v>
                </c:pt>
                <c:pt idx="345">
                  <c:v>22</c:v>
                </c:pt>
                <c:pt idx="346">
                  <c:v>22</c:v>
                </c:pt>
                <c:pt idx="347">
                  <c:v>22</c:v>
                </c:pt>
                <c:pt idx="348">
                  <c:v>22</c:v>
                </c:pt>
                <c:pt idx="349">
                  <c:v>22</c:v>
                </c:pt>
                <c:pt idx="350">
                  <c:v>22</c:v>
                </c:pt>
                <c:pt idx="351">
                  <c:v>22</c:v>
                </c:pt>
                <c:pt idx="352">
                  <c:v>23</c:v>
                </c:pt>
                <c:pt idx="353">
                  <c:v>23</c:v>
                </c:pt>
                <c:pt idx="354">
                  <c:v>23</c:v>
                </c:pt>
                <c:pt idx="355">
                  <c:v>23</c:v>
                </c:pt>
                <c:pt idx="356">
                  <c:v>23</c:v>
                </c:pt>
                <c:pt idx="357">
                  <c:v>23</c:v>
                </c:pt>
                <c:pt idx="358">
                  <c:v>23</c:v>
                </c:pt>
                <c:pt idx="359">
                  <c:v>23</c:v>
                </c:pt>
                <c:pt idx="360">
                  <c:v>23</c:v>
                </c:pt>
                <c:pt idx="361">
                  <c:v>23</c:v>
                </c:pt>
                <c:pt idx="362">
                  <c:v>23</c:v>
                </c:pt>
                <c:pt idx="363">
                  <c:v>23</c:v>
                </c:pt>
                <c:pt idx="364">
                  <c:v>23</c:v>
                </c:pt>
                <c:pt idx="365">
                  <c:v>23</c:v>
                </c:pt>
                <c:pt idx="366">
                  <c:v>23</c:v>
                </c:pt>
                <c:pt idx="367">
                  <c:v>23</c:v>
                </c:pt>
                <c:pt idx="368">
                  <c:v>24</c:v>
                </c:pt>
                <c:pt idx="369">
                  <c:v>24</c:v>
                </c:pt>
                <c:pt idx="370">
                  <c:v>24</c:v>
                </c:pt>
                <c:pt idx="371">
                  <c:v>24</c:v>
                </c:pt>
                <c:pt idx="372">
                  <c:v>24</c:v>
                </c:pt>
                <c:pt idx="373">
                  <c:v>24</c:v>
                </c:pt>
                <c:pt idx="374">
                  <c:v>24</c:v>
                </c:pt>
                <c:pt idx="375">
                  <c:v>24</c:v>
                </c:pt>
                <c:pt idx="376">
                  <c:v>24</c:v>
                </c:pt>
                <c:pt idx="377">
                  <c:v>24</c:v>
                </c:pt>
                <c:pt idx="378">
                  <c:v>24</c:v>
                </c:pt>
                <c:pt idx="379">
                  <c:v>24</c:v>
                </c:pt>
                <c:pt idx="380">
                  <c:v>24</c:v>
                </c:pt>
                <c:pt idx="381">
                  <c:v>24</c:v>
                </c:pt>
                <c:pt idx="382">
                  <c:v>24</c:v>
                </c:pt>
                <c:pt idx="383">
                  <c:v>24</c:v>
                </c:pt>
                <c:pt idx="384">
                  <c:v>25</c:v>
                </c:pt>
                <c:pt idx="385">
                  <c:v>25</c:v>
                </c:pt>
                <c:pt idx="386">
                  <c:v>25</c:v>
                </c:pt>
                <c:pt idx="387">
                  <c:v>25</c:v>
                </c:pt>
                <c:pt idx="388">
                  <c:v>25</c:v>
                </c:pt>
                <c:pt idx="389">
                  <c:v>25</c:v>
                </c:pt>
                <c:pt idx="390">
                  <c:v>25</c:v>
                </c:pt>
                <c:pt idx="391">
                  <c:v>25</c:v>
                </c:pt>
                <c:pt idx="392">
                  <c:v>25</c:v>
                </c:pt>
                <c:pt idx="393">
                  <c:v>25</c:v>
                </c:pt>
                <c:pt idx="394">
                  <c:v>25</c:v>
                </c:pt>
                <c:pt idx="395">
                  <c:v>25</c:v>
                </c:pt>
                <c:pt idx="396">
                  <c:v>25</c:v>
                </c:pt>
                <c:pt idx="397">
                  <c:v>25</c:v>
                </c:pt>
                <c:pt idx="398">
                  <c:v>25</c:v>
                </c:pt>
                <c:pt idx="399">
                  <c:v>25</c:v>
                </c:pt>
                <c:pt idx="400">
                  <c:v>26</c:v>
                </c:pt>
                <c:pt idx="401">
                  <c:v>26</c:v>
                </c:pt>
                <c:pt idx="402">
                  <c:v>26</c:v>
                </c:pt>
                <c:pt idx="403">
                  <c:v>26</c:v>
                </c:pt>
                <c:pt idx="404">
                  <c:v>26</c:v>
                </c:pt>
                <c:pt idx="405">
                  <c:v>26</c:v>
                </c:pt>
                <c:pt idx="406">
                  <c:v>26</c:v>
                </c:pt>
                <c:pt idx="407">
                  <c:v>26</c:v>
                </c:pt>
                <c:pt idx="408">
                  <c:v>26</c:v>
                </c:pt>
                <c:pt idx="409">
                  <c:v>26</c:v>
                </c:pt>
                <c:pt idx="410">
                  <c:v>26</c:v>
                </c:pt>
                <c:pt idx="411">
                  <c:v>26</c:v>
                </c:pt>
                <c:pt idx="412">
                  <c:v>26</c:v>
                </c:pt>
                <c:pt idx="413">
                  <c:v>26</c:v>
                </c:pt>
                <c:pt idx="414">
                  <c:v>26</c:v>
                </c:pt>
                <c:pt idx="415">
                  <c:v>26</c:v>
                </c:pt>
                <c:pt idx="416">
                  <c:v>27</c:v>
                </c:pt>
                <c:pt idx="417">
                  <c:v>27</c:v>
                </c:pt>
                <c:pt idx="418">
                  <c:v>27</c:v>
                </c:pt>
                <c:pt idx="419">
                  <c:v>27</c:v>
                </c:pt>
                <c:pt idx="420">
                  <c:v>27</c:v>
                </c:pt>
                <c:pt idx="421">
                  <c:v>27</c:v>
                </c:pt>
                <c:pt idx="422">
                  <c:v>27</c:v>
                </c:pt>
                <c:pt idx="423">
                  <c:v>27</c:v>
                </c:pt>
                <c:pt idx="424">
                  <c:v>27</c:v>
                </c:pt>
                <c:pt idx="425">
                  <c:v>27</c:v>
                </c:pt>
                <c:pt idx="426">
                  <c:v>27</c:v>
                </c:pt>
                <c:pt idx="427">
                  <c:v>27</c:v>
                </c:pt>
                <c:pt idx="428">
                  <c:v>27</c:v>
                </c:pt>
                <c:pt idx="429">
                  <c:v>27</c:v>
                </c:pt>
                <c:pt idx="430">
                  <c:v>27</c:v>
                </c:pt>
                <c:pt idx="431">
                  <c:v>27</c:v>
                </c:pt>
                <c:pt idx="432">
                  <c:v>28</c:v>
                </c:pt>
                <c:pt idx="433">
                  <c:v>28</c:v>
                </c:pt>
                <c:pt idx="434">
                  <c:v>28</c:v>
                </c:pt>
                <c:pt idx="435">
                  <c:v>28</c:v>
                </c:pt>
                <c:pt idx="436">
                  <c:v>28</c:v>
                </c:pt>
                <c:pt idx="437">
                  <c:v>28</c:v>
                </c:pt>
                <c:pt idx="438">
                  <c:v>28</c:v>
                </c:pt>
                <c:pt idx="439">
                  <c:v>28</c:v>
                </c:pt>
                <c:pt idx="440">
                  <c:v>28</c:v>
                </c:pt>
                <c:pt idx="441">
                  <c:v>28</c:v>
                </c:pt>
                <c:pt idx="442">
                  <c:v>28</c:v>
                </c:pt>
                <c:pt idx="443">
                  <c:v>28</c:v>
                </c:pt>
                <c:pt idx="444">
                  <c:v>28</c:v>
                </c:pt>
                <c:pt idx="445">
                  <c:v>28</c:v>
                </c:pt>
                <c:pt idx="446">
                  <c:v>28</c:v>
                </c:pt>
                <c:pt idx="447">
                  <c:v>28</c:v>
                </c:pt>
                <c:pt idx="448">
                  <c:v>29</c:v>
                </c:pt>
                <c:pt idx="449">
                  <c:v>29</c:v>
                </c:pt>
                <c:pt idx="450">
                  <c:v>29</c:v>
                </c:pt>
                <c:pt idx="451">
                  <c:v>29</c:v>
                </c:pt>
                <c:pt idx="452">
                  <c:v>29</c:v>
                </c:pt>
                <c:pt idx="453">
                  <c:v>29</c:v>
                </c:pt>
                <c:pt idx="454">
                  <c:v>29</c:v>
                </c:pt>
                <c:pt idx="455">
                  <c:v>29</c:v>
                </c:pt>
                <c:pt idx="456">
                  <c:v>29</c:v>
                </c:pt>
                <c:pt idx="457">
                  <c:v>29</c:v>
                </c:pt>
                <c:pt idx="458">
                  <c:v>29</c:v>
                </c:pt>
                <c:pt idx="459">
                  <c:v>29</c:v>
                </c:pt>
                <c:pt idx="460">
                  <c:v>29</c:v>
                </c:pt>
                <c:pt idx="461">
                  <c:v>29</c:v>
                </c:pt>
                <c:pt idx="462">
                  <c:v>29</c:v>
                </c:pt>
                <c:pt idx="463">
                  <c:v>29</c:v>
                </c:pt>
                <c:pt idx="464">
                  <c:v>30</c:v>
                </c:pt>
                <c:pt idx="465">
                  <c:v>30</c:v>
                </c:pt>
                <c:pt idx="466">
                  <c:v>30</c:v>
                </c:pt>
                <c:pt idx="467">
                  <c:v>30</c:v>
                </c:pt>
                <c:pt idx="468">
                  <c:v>30</c:v>
                </c:pt>
                <c:pt idx="469">
                  <c:v>30</c:v>
                </c:pt>
                <c:pt idx="470">
                  <c:v>30</c:v>
                </c:pt>
                <c:pt idx="471">
                  <c:v>30</c:v>
                </c:pt>
                <c:pt idx="472">
                  <c:v>30</c:v>
                </c:pt>
                <c:pt idx="473">
                  <c:v>30</c:v>
                </c:pt>
                <c:pt idx="474">
                  <c:v>30</c:v>
                </c:pt>
                <c:pt idx="475">
                  <c:v>30</c:v>
                </c:pt>
                <c:pt idx="476">
                  <c:v>30</c:v>
                </c:pt>
                <c:pt idx="477">
                  <c:v>30</c:v>
                </c:pt>
                <c:pt idx="478">
                  <c:v>30</c:v>
                </c:pt>
                <c:pt idx="479">
                  <c:v>30</c:v>
                </c:pt>
                <c:pt idx="480">
                  <c:v>31</c:v>
                </c:pt>
                <c:pt idx="481">
                  <c:v>31</c:v>
                </c:pt>
                <c:pt idx="482">
                  <c:v>31</c:v>
                </c:pt>
                <c:pt idx="483">
                  <c:v>31</c:v>
                </c:pt>
                <c:pt idx="484">
                  <c:v>31</c:v>
                </c:pt>
                <c:pt idx="485">
                  <c:v>31</c:v>
                </c:pt>
                <c:pt idx="486">
                  <c:v>31</c:v>
                </c:pt>
                <c:pt idx="487">
                  <c:v>31</c:v>
                </c:pt>
                <c:pt idx="488">
                  <c:v>31</c:v>
                </c:pt>
                <c:pt idx="489">
                  <c:v>31</c:v>
                </c:pt>
                <c:pt idx="490">
                  <c:v>31</c:v>
                </c:pt>
                <c:pt idx="491">
                  <c:v>31</c:v>
                </c:pt>
                <c:pt idx="492">
                  <c:v>31</c:v>
                </c:pt>
                <c:pt idx="493">
                  <c:v>31</c:v>
                </c:pt>
                <c:pt idx="494">
                  <c:v>31</c:v>
                </c:pt>
                <c:pt idx="495">
                  <c:v>31</c:v>
                </c:pt>
                <c:pt idx="496">
                  <c:v>32</c:v>
                </c:pt>
                <c:pt idx="497">
                  <c:v>32</c:v>
                </c:pt>
                <c:pt idx="498">
                  <c:v>32</c:v>
                </c:pt>
                <c:pt idx="499">
                  <c:v>32</c:v>
                </c:pt>
                <c:pt idx="500">
                  <c:v>32</c:v>
                </c:pt>
                <c:pt idx="501">
                  <c:v>32</c:v>
                </c:pt>
                <c:pt idx="502">
                  <c:v>32</c:v>
                </c:pt>
                <c:pt idx="503">
                  <c:v>32</c:v>
                </c:pt>
                <c:pt idx="504">
                  <c:v>32</c:v>
                </c:pt>
                <c:pt idx="505">
                  <c:v>32</c:v>
                </c:pt>
                <c:pt idx="506">
                  <c:v>32</c:v>
                </c:pt>
                <c:pt idx="507">
                  <c:v>32</c:v>
                </c:pt>
                <c:pt idx="508">
                  <c:v>32</c:v>
                </c:pt>
                <c:pt idx="509">
                  <c:v>32</c:v>
                </c:pt>
                <c:pt idx="510">
                  <c:v>32</c:v>
                </c:pt>
                <c:pt idx="511">
                  <c:v>32</c:v>
                </c:pt>
              </c:numCache>
            </c:numRef>
          </c:xVal>
          <c:yVal>
            <c:numRef>
              <c:f>Sheet1!$BC$2:$BC$513</c:f>
              <c:numCache>
                <c:formatCode>General</c:formatCode>
                <c:ptCount val="512"/>
                <c:pt idx="0">
                  <c:v>-4.5501249999999933</c:v>
                </c:pt>
                <c:pt idx="1">
                  <c:v>0.96152499999999819</c:v>
                </c:pt>
                <c:pt idx="2">
                  <c:v>8.2867749999999987</c:v>
                </c:pt>
                <c:pt idx="3">
                  <c:v>1.6474499999999992</c:v>
                </c:pt>
                <c:pt idx="4">
                  <c:v>11.228999999999999</c:v>
                </c:pt>
                <c:pt idx="5">
                  <c:v>-12.526825000000001</c:v>
                </c:pt>
                <c:pt idx="6">
                  <c:v>2.0891999999999982</c:v>
                </c:pt>
                <c:pt idx="7">
                  <c:v>-7.3991499999999988</c:v>
                </c:pt>
                <c:pt idx="8">
                  <c:v>7.7406500000000014</c:v>
                </c:pt>
                <c:pt idx="9">
                  <c:v>11.74065</c:v>
                </c:pt>
                <c:pt idx="10">
                  <c:v>6.0314249999999987</c:v>
                </c:pt>
                <c:pt idx="11">
                  <c:v>-0.41032500000000038</c:v>
                </c:pt>
                <c:pt idx="12">
                  <c:v>0.67074999999999974</c:v>
                </c:pt>
                <c:pt idx="13">
                  <c:v>1.7173499999999977</c:v>
                </c:pt>
                <c:pt idx="14">
                  <c:v>1.6129749999999978</c:v>
                </c:pt>
                <c:pt idx="15">
                  <c:v>20.589675</c:v>
                </c:pt>
                <c:pt idx="16">
                  <c:v>-14.643324999999999</c:v>
                </c:pt>
                <c:pt idx="17">
                  <c:v>-6.0039999999999996</c:v>
                </c:pt>
                <c:pt idx="18">
                  <c:v>2.8450249999999997</c:v>
                </c:pt>
                <c:pt idx="19">
                  <c:v>6.6474499999999965</c:v>
                </c:pt>
                <c:pt idx="20">
                  <c:v>-4.1549749999999834</c:v>
                </c:pt>
                <c:pt idx="21">
                  <c:v>-10.573425</c:v>
                </c:pt>
                <c:pt idx="22">
                  <c:v>-1.6433250000000008</c:v>
                </c:pt>
                <c:pt idx="23">
                  <c:v>-0.81759999999999877</c:v>
                </c:pt>
                <c:pt idx="24">
                  <c:v>3.0891999999999982</c:v>
                </c:pt>
                <c:pt idx="25">
                  <c:v>-10.154974999999999</c:v>
                </c:pt>
                <c:pt idx="26">
                  <c:v>-3.4224499999999964</c:v>
                </c:pt>
                <c:pt idx="27">
                  <c:v>-4.3292500000000018</c:v>
                </c:pt>
                <c:pt idx="28">
                  <c:v>-5.5967249999999975</c:v>
                </c:pt>
                <c:pt idx="29">
                  <c:v>-10.736524999999999</c:v>
                </c:pt>
                <c:pt idx="30">
                  <c:v>10.333374999999998</c:v>
                </c:pt>
                <c:pt idx="31">
                  <c:v>22.938224999999989</c:v>
                </c:pt>
                <c:pt idx="32">
                  <c:v>0.15909999999999908</c:v>
                </c:pt>
                <c:pt idx="33">
                  <c:v>-3.0151749999999993</c:v>
                </c:pt>
                <c:pt idx="34">
                  <c:v>3.9615249999999982</c:v>
                </c:pt>
                <c:pt idx="35">
                  <c:v>-9.5268250000000005</c:v>
                </c:pt>
                <c:pt idx="36">
                  <c:v>-11.085075</c:v>
                </c:pt>
                <c:pt idx="37">
                  <c:v>-2.4802250000000008</c:v>
                </c:pt>
                <c:pt idx="38">
                  <c:v>-5.8408999999999995</c:v>
                </c:pt>
                <c:pt idx="39">
                  <c:v>-8.6899249999999988</c:v>
                </c:pt>
                <c:pt idx="40">
                  <c:v>-18.21275</c:v>
                </c:pt>
                <c:pt idx="41">
                  <c:v>8.4498750000000005</c:v>
                </c:pt>
                <c:pt idx="42">
                  <c:v>-1.4457499999999981</c:v>
                </c:pt>
                <c:pt idx="43">
                  <c:v>7.3333750000000002</c:v>
                </c:pt>
                <c:pt idx="44">
                  <c:v>1.8683249999999978</c:v>
                </c:pt>
                <c:pt idx="45">
                  <c:v>-5.0617750000000008</c:v>
                </c:pt>
                <c:pt idx="46">
                  <c:v>-9.2015749999999983</c:v>
                </c:pt>
                <c:pt idx="47">
                  <c:v>10.089200000000002</c:v>
                </c:pt>
                <c:pt idx="48">
                  <c:v>-3.6433250000000048</c:v>
                </c:pt>
                <c:pt idx="49">
                  <c:v>-11.957400000000016</c:v>
                </c:pt>
                <c:pt idx="50">
                  <c:v>-7.4690499999999993</c:v>
                </c:pt>
                <c:pt idx="51">
                  <c:v>-0.88749999999999929</c:v>
                </c:pt>
                <c:pt idx="52">
                  <c:v>6.1124999999999945</c:v>
                </c:pt>
                <c:pt idx="53">
                  <c:v>2.0891999999999982</c:v>
                </c:pt>
                <c:pt idx="54">
                  <c:v>-4.8874999999999975</c:v>
                </c:pt>
                <c:pt idx="55">
                  <c:v>9.4964750000000002</c:v>
                </c:pt>
                <c:pt idx="56">
                  <c:v>-9.5268250000000005</c:v>
                </c:pt>
                <c:pt idx="57">
                  <c:v>-6.1782749999999975</c:v>
                </c:pt>
                <c:pt idx="58">
                  <c:v>-1.2015749999999974</c:v>
                </c:pt>
                <c:pt idx="59">
                  <c:v>8.9199999999998267E-2</c:v>
                </c:pt>
                <c:pt idx="60">
                  <c:v>15.473175000000001</c:v>
                </c:pt>
                <c:pt idx="61">
                  <c:v>-21.550125000000001</c:v>
                </c:pt>
                <c:pt idx="62">
                  <c:v>4.0891999999999982</c:v>
                </c:pt>
                <c:pt idx="63">
                  <c:v>-6.4457500000000003</c:v>
                </c:pt>
                <c:pt idx="64">
                  <c:v>5.4498749999999987</c:v>
                </c:pt>
                <c:pt idx="65">
                  <c:v>-2.2593500000000013</c:v>
                </c:pt>
                <c:pt idx="66">
                  <c:v>5.9382249999999992</c:v>
                </c:pt>
                <c:pt idx="67">
                  <c:v>-14.794299999999998</c:v>
                </c:pt>
                <c:pt idx="68">
                  <c:v>-5.7942999999999998</c:v>
                </c:pt>
                <c:pt idx="69">
                  <c:v>5.8916250000000012</c:v>
                </c:pt>
                <c:pt idx="70">
                  <c:v>-12.840900000000001</c:v>
                </c:pt>
                <c:pt idx="71">
                  <c:v>-10.154974999999999</c:v>
                </c:pt>
                <c:pt idx="72">
                  <c:v>-8.3059500000000028</c:v>
                </c:pt>
                <c:pt idx="73">
                  <c:v>2.2867750000000004</c:v>
                </c:pt>
                <c:pt idx="74">
                  <c:v>-13.840900000000001</c:v>
                </c:pt>
                <c:pt idx="75">
                  <c:v>11.159100000000002</c:v>
                </c:pt>
                <c:pt idx="76">
                  <c:v>-8.7132249999999996</c:v>
                </c:pt>
                <c:pt idx="77">
                  <c:v>-2.9341000000000008</c:v>
                </c:pt>
                <c:pt idx="78">
                  <c:v>-3.4224499999999964</c:v>
                </c:pt>
                <c:pt idx="79">
                  <c:v>12.1358</c:v>
                </c:pt>
                <c:pt idx="80">
                  <c:v>-16.352550000000001</c:v>
                </c:pt>
                <c:pt idx="81">
                  <c:v>-4.9685749999999933</c:v>
                </c:pt>
                <c:pt idx="82">
                  <c:v>-13.7477</c:v>
                </c:pt>
                <c:pt idx="83">
                  <c:v>3.0081250000000002</c:v>
                </c:pt>
                <c:pt idx="84">
                  <c:v>7.4032750000000034</c:v>
                </c:pt>
                <c:pt idx="85">
                  <c:v>8.4731750000000012</c:v>
                </c:pt>
                <c:pt idx="86">
                  <c:v>0.13579999999999998</c:v>
                </c:pt>
                <c:pt idx="87">
                  <c:v>-17.968574999999962</c:v>
                </c:pt>
                <c:pt idx="88">
                  <c:v>-4.3059499999999975</c:v>
                </c:pt>
                <c:pt idx="89">
                  <c:v>6.0891999999999982</c:v>
                </c:pt>
                <c:pt idx="90">
                  <c:v>14.473175000000001</c:v>
                </c:pt>
                <c:pt idx="91">
                  <c:v>-5.0617750000000008</c:v>
                </c:pt>
                <c:pt idx="92">
                  <c:v>-2.1316749999999987</c:v>
                </c:pt>
                <c:pt idx="93">
                  <c:v>-4.3991499999999988</c:v>
                </c:pt>
                <c:pt idx="94">
                  <c:v>18.821725000000001</c:v>
                </c:pt>
                <c:pt idx="95">
                  <c:v>14.868325</c:v>
                </c:pt>
                <c:pt idx="96">
                  <c:v>4.7173499999999997</c:v>
                </c:pt>
                <c:pt idx="97">
                  <c:v>19.78725</c:v>
                </c:pt>
                <c:pt idx="98">
                  <c:v>-2.7477000000000062</c:v>
                </c:pt>
                <c:pt idx="99">
                  <c:v>-10.259350000000001</c:v>
                </c:pt>
                <c:pt idx="100">
                  <c:v>-3.0151749999999993</c:v>
                </c:pt>
                <c:pt idx="101">
                  <c:v>11.078024999999998</c:v>
                </c:pt>
                <c:pt idx="102">
                  <c:v>-10.503525</c:v>
                </c:pt>
                <c:pt idx="103">
                  <c:v>-0.55012500000000164</c:v>
                </c:pt>
                <c:pt idx="104">
                  <c:v>0.18240000000000151</c:v>
                </c:pt>
                <c:pt idx="105">
                  <c:v>0.81054999999999922</c:v>
                </c:pt>
                <c:pt idx="106">
                  <c:v>11.252300000000002</c:v>
                </c:pt>
                <c:pt idx="107">
                  <c:v>-11.061775000000001</c:v>
                </c:pt>
                <c:pt idx="108">
                  <c:v>-9.142850000000001</c:v>
                </c:pt>
                <c:pt idx="109">
                  <c:v>-14.166150000000002</c:v>
                </c:pt>
                <c:pt idx="110">
                  <c:v>-3.5268249999999988</c:v>
                </c:pt>
                <c:pt idx="111">
                  <c:v>12.787249999999998</c:v>
                </c:pt>
                <c:pt idx="112">
                  <c:v>-10.154974999999999</c:v>
                </c:pt>
                <c:pt idx="113">
                  <c:v>32.624150000000064</c:v>
                </c:pt>
                <c:pt idx="114">
                  <c:v>5.6241499999999887</c:v>
                </c:pt>
                <c:pt idx="115">
                  <c:v>8.8683250000000005</c:v>
                </c:pt>
                <c:pt idx="116">
                  <c:v>0.82172500000000193</c:v>
                </c:pt>
                <c:pt idx="117">
                  <c:v>15.787249999999998</c:v>
                </c:pt>
                <c:pt idx="118">
                  <c:v>2.7639500000000012</c:v>
                </c:pt>
                <c:pt idx="119">
                  <c:v>8.7639500000000012</c:v>
                </c:pt>
                <c:pt idx="120">
                  <c:v>8.647450000000001</c:v>
                </c:pt>
                <c:pt idx="121">
                  <c:v>9.0081249999999997</c:v>
                </c:pt>
                <c:pt idx="122">
                  <c:v>-1.6311999999999998</c:v>
                </c:pt>
                <c:pt idx="123">
                  <c:v>-4.9452749999999988</c:v>
                </c:pt>
                <c:pt idx="124">
                  <c:v>-2.4336249999999993</c:v>
                </c:pt>
                <c:pt idx="125">
                  <c:v>-18.921975000000032</c:v>
                </c:pt>
                <c:pt idx="126">
                  <c:v>-11.456925000000002</c:v>
                </c:pt>
                <c:pt idx="127">
                  <c:v>-5.2127499999999998</c:v>
                </c:pt>
                <c:pt idx="128">
                  <c:v>19.543074999999988</c:v>
                </c:pt>
                <c:pt idx="129">
                  <c:v>14.961525000000002</c:v>
                </c:pt>
                <c:pt idx="130">
                  <c:v>13.182400000000017</c:v>
                </c:pt>
                <c:pt idx="131">
                  <c:v>5.6362750000000013</c:v>
                </c:pt>
                <c:pt idx="132">
                  <c:v>-2.6544999999999987</c:v>
                </c:pt>
                <c:pt idx="133">
                  <c:v>2.2756000000000007</c:v>
                </c:pt>
                <c:pt idx="134">
                  <c:v>-4.8753750000000018</c:v>
                </c:pt>
                <c:pt idx="135">
                  <c:v>12.543075</c:v>
                </c:pt>
                <c:pt idx="136">
                  <c:v>5.5430749999999955</c:v>
                </c:pt>
                <c:pt idx="137">
                  <c:v>-1.6079000000000008</c:v>
                </c:pt>
                <c:pt idx="138">
                  <c:v>2.9270500000000013</c:v>
                </c:pt>
                <c:pt idx="139">
                  <c:v>7.3920999999999975</c:v>
                </c:pt>
                <c:pt idx="140">
                  <c:v>-3.8054749999999977</c:v>
                </c:pt>
                <c:pt idx="141">
                  <c:v>-24.584600000000002</c:v>
                </c:pt>
                <c:pt idx="142">
                  <c:v>-9.1195500000000003</c:v>
                </c:pt>
                <c:pt idx="143">
                  <c:v>-10.178274999999999</c:v>
                </c:pt>
                <c:pt idx="144">
                  <c:v>-6.0617750000000008</c:v>
                </c:pt>
                <c:pt idx="145">
                  <c:v>-1.4802250000000008</c:v>
                </c:pt>
                <c:pt idx="146">
                  <c:v>-6.0850749999999945</c:v>
                </c:pt>
                <c:pt idx="147">
                  <c:v>1.1357999999999975</c:v>
                </c:pt>
                <c:pt idx="148">
                  <c:v>-18.550125000000001</c:v>
                </c:pt>
                <c:pt idx="149">
                  <c:v>12.379975000000002</c:v>
                </c:pt>
                <c:pt idx="150">
                  <c:v>-10.015175000000001</c:v>
                </c:pt>
                <c:pt idx="151">
                  <c:v>-15.038475</c:v>
                </c:pt>
                <c:pt idx="152">
                  <c:v>9.6008500000000012</c:v>
                </c:pt>
                <c:pt idx="153">
                  <c:v>12.449875</c:v>
                </c:pt>
                <c:pt idx="154">
                  <c:v>13.426575</c:v>
                </c:pt>
                <c:pt idx="155">
                  <c:v>-3.2593500000000013</c:v>
                </c:pt>
                <c:pt idx="156">
                  <c:v>18.228999999999989</c:v>
                </c:pt>
                <c:pt idx="157">
                  <c:v>-10.015175000000001</c:v>
                </c:pt>
                <c:pt idx="158">
                  <c:v>-16.352550000000001</c:v>
                </c:pt>
                <c:pt idx="159">
                  <c:v>1.4265749999999977</c:v>
                </c:pt>
                <c:pt idx="160">
                  <c:v>15.914924999999998</c:v>
                </c:pt>
                <c:pt idx="161">
                  <c:v>-2.7710000000000008</c:v>
                </c:pt>
                <c:pt idx="162">
                  <c:v>1.1590999999999978</c:v>
                </c:pt>
                <c:pt idx="163">
                  <c:v>15.449875</c:v>
                </c:pt>
                <c:pt idx="164">
                  <c:v>-19.282649999999922</c:v>
                </c:pt>
                <c:pt idx="165">
                  <c:v>-0.2593500000000013</c:v>
                </c:pt>
                <c:pt idx="166">
                  <c:v>-4.0850749999999945</c:v>
                </c:pt>
                <c:pt idx="167">
                  <c:v>19.031424999999999</c:v>
                </c:pt>
                <c:pt idx="168">
                  <c:v>-2.2593500000000013</c:v>
                </c:pt>
                <c:pt idx="169">
                  <c:v>-15.701099999999999</c:v>
                </c:pt>
                <c:pt idx="170">
                  <c:v>2.7406499999999987</c:v>
                </c:pt>
                <c:pt idx="171">
                  <c:v>-11.550125000000001</c:v>
                </c:pt>
                <c:pt idx="172">
                  <c:v>5.4498749999999987</c:v>
                </c:pt>
                <c:pt idx="173">
                  <c:v>-3.8874999999999993</c:v>
                </c:pt>
                <c:pt idx="174">
                  <c:v>0.51977499999999921</c:v>
                </c:pt>
                <c:pt idx="175">
                  <c:v>-4.8874999999999975</c:v>
                </c:pt>
                <c:pt idx="176">
                  <c:v>-5.3059499999999975</c:v>
                </c:pt>
                <c:pt idx="177">
                  <c:v>16.135800000000032</c:v>
                </c:pt>
                <c:pt idx="178">
                  <c:v>9.6940500000000007</c:v>
                </c:pt>
                <c:pt idx="179">
                  <c:v>2.4265749999999997</c:v>
                </c:pt>
                <c:pt idx="180">
                  <c:v>-3.0151749999999993</c:v>
                </c:pt>
                <c:pt idx="181">
                  <c:v>-5.7710000000000088</c:v>
                </c:pt>
                <c:pt idx="182">
                  <c:v>-1.0850749999999998</c:v>
                </c:pt>
                <c:pt idx="183">
                  <c:v>14.1358</c:v>
                </c:pt>
                <c:pt idx="184">
                  <c:v>9.7639500000000012</c:v>
                </c:pt>
                <c:pt idx="185">
                  <c:v>6.5197749999999965</c:v>
                </c:pt>
                <c:pt idx="186">
                  <c:v>10.322200000000002</c:v>
                </c:pt>
                <c:pt idx="187">
                  <c:v>3.7406499999999987</c:v>
                </c:pt>
                <c:pt idx="188">
                  <c:v>11.322200000000002</c:v>
                </c:pt>
                <c:pt idx="189">
                  <c:v>5.3454999999999995</c:v>
                </c:pt>
                <c:pt idx="190">
                  <c:v>-17.968574999999962</c:v>
                </c:pt>
                <c:pt idx="191">
                  <c:v>13.182400000000017</c:v>
                </c:pt>
                <c:pt idx="192">
                  <c:v>-1.3059499999999973</c:v>
                </c:pt>
                <c:pt idx="193">
                  <c:v>17.577549999999963</c:v>
                </c:pt>
                <c:pt idx="194">
                  <c:v>1.9615249999999962</c:v>
                </c:pt>
                <c:pt idx="195">
                  <c:v>-5.7942999999999998</c:v>
                </c:pt>
                <c:pt idx="196">
                  <c:v>-2.7244000000000002</c:v>
                </c:pt>
                <c:pt idx="197">
                  <c:v>4.4843499999999992</c:v>
                </c:pt>
                <c:pt idx="198">
                  <c:v>16.403275000000001</c:v>
                </c:pt>
                <c:pt idx="199">
                  <c:v>-7.6433250000000008</c:v>
                </c:pt>
                <c:pt idx="200">
                  <c:v>3.6707499999999977</c:v>
                </c:pt>
                <c:pt idx="201">
                  <c:v>-0.2593500000000013</c:v>
                </c:pt>
                <c:pt idx="202">
                  <c:v>-7.7243999999999975</c:v>
                </c:pt>
                <c:pt idx="203">
                  <c:v>-0.57342500000000063</c:v>
                </c:pt>
                <c:pt idx="204">
                  <c:v>8.4032750000000007</c:v>
                </c:pt>
                <c:pt idx="205">
                  <c:v>6.5197749999999965</c:v>
                </c:pt>
                <c:pt idx="206">
                  <c:v>-4.8408999999999995</c:v>
                </c:pt>
                <c:pt idx="207">
                  <c:v>17.519774999999999</c:v>
                </c:pt>
                <c:pt idx="208">
                  <c:v>12.3688</c:v>
                </c:pt>
                <c:pt idx="209">
                  <c:v>-5.8986750000000008</c:v>
                </c:pt>
                <c:pt idx="210">
                  <c:v>3.0780249999999998</c:v>
                </c:pt>
                <c:pt idx="211">
                  <c:v>9.3688000000000002</c:v>
                </c:pt>
                <c:pt idx="212">
                  <c:v>4.1246249999999849</c:v>
                </c:pt>
                <c:pt idx="213">
                  <c:v>4.2756000000000034</c:v>
                </c:pt>
                <c:pt idx="214">
                  <c:v>5.2988999999999997</c:v>
                </c:pt>
                <c:pt idx="215">
                  <c:v>-7.4103250000000003</c:v>
                </c:pt>
                <c:pt idx="216">
                  <c:v>-5.6777999999999995</c:v>
                </c:pt>
                <c:pt idx="217">
                  <c:v>-17.096250000000001</c:v>
                </c:pt>
                <c:pt idx="218">
                  <c:v>3.3455000000000013</c:v>
                </c:pt>
                <c:pt idx="219">
                  <c:v>1.3221999999999978</c:v>
                </c:pt>
                <c:pt idx="220">
                  <c:v>16.589675</c:v>
                </c:pt>
                <c:pt idx="221">
                  <c:v>-7.3870249999999933</c:v>
                </c:pt>
                <c:pt idx="222">
                  <c:v>9.3688000000000002</c:v>
                </c:pt>
                <c:pt idx="223">
                  <c:v>-6.9108000000000018</c:v>
                </c:pt>
                <c:pt idx="224">
                  <c:v>-13.015175000000001</c:v>
                </c:pt>
                <c:pt idx="225">
                  <c:v>-10.7477</c:v>
                </c:pt>
                <c:pt idx="226">
                  <c:v>5.8450249999999917</c:v>
                </c:pt>
                <c:pt idx="227">
                  <c:v>-3.3292499999999974</c:v>
                </c:pt>
                <c:pt idx="228">
                  <c:v>17.647449999999989</c:v>
                </c:pt>
                <c:pt idx="229">
                  <c:v>-14.794299999999998</c:v>
                </c:pt>
                <c:pt idx="230">
                  <c:v>8.7984250000000017</c:v>
                </c:pt>
                <c:pt idx="231">
                  <c:v>4.8916250000000012</c:v>
                </c:pt>
                <c:pt idx="232">
                  <c:v>11.821725000000001</c:v>
                </c:pt>
                <c:pt idx="233">
                  <c:v>1.4731750000000012</c:v>
                </c:pt>
                <c:pt idx="234">
                  <c:v>13.473175000000001</c:v>
                </c:pt>
                <c:pt idx="235">
                  <c:v>5.1590999999999987</c:v>
                </c:pt>
                <c:pt idx="236">
                  <c:v>12.031425</c:v>
                </c:pt>
                <c:pt idx="237">
                  <c:v>10.379975000000002</c:v>
                </c:pt>
                <c:pt idx="238">
                  <c:v>21.345499999999962</c:v>
                </c:pt>
                <c:pt idx="239">
                  <c:v>9.3799750000000017</c:v>
                </c:pt>
                <c:pt idx="240">
                  <c:v>-15.375850000000016</c:v>
                </c:pt>
                <c:pt idx="241">
                  <c:v>-2.2714749999999997</c:v>
                </c:pt>
                <c:pt idx="242">
                  <c:v>-6.1083749999999899</c:v>
                </c:pt>
                <c:pt idx="243">
                  <c:v>16.019300000000001</c:v>
                </c:pt>
                <c:pt idx="244">
                  <c:v>-10.887500000000006</c:v>
                </c:pt>
                <c:pt idx="245">
                  <c:v>6.9149249999999896</c:v>
                </c:pt>
                <c:pt idx="246">
                  <c:v>-6.3758499999999998</c:v>
                </c:pt>
                <c:pt idx="247">
                  <c:v>0.69405000000000072</c:v>
                </c:pt>
                <c:pt idx="248">
                  <c:v>-10.305950000000006</c:v>
                </c:pt>
                <c:pt idx="249">
                  <c:v>-5.9341000000000008</c:v>
                </c:pt>
                <c:pt idx="250">
                  <c:v>-4.0617750000000008</c:v>
                </c:pt>
                <c:pt idx="251">
                  <c:v>-7.6433250000000008</c:v>
                </c:pt>
                <c:pt idx="252">
                  <c:v>-9.4224500000000067</c:v>
                </c:pt>
                <c:pt idx="253">
                  <c:v>1.0658999999999967</c:v>
                </c:pt>
                <c:pt idx="254">
                  <c:v>-8.5075000000000026E-2</c:v>
                </c:pt>
                <c:pt idx="255">
                  <c:v>-4.9573999999999998</c:v>
                </c:pt>
                <c:pt idx="256">
                  <c:v>-4.1549749999999834</c:v>
                </c:pt>
                <c:pt idx="257">
                  <c:v>0.89162500000000233</c:v>
                </c:pt>
                <c:pt idx="258">
                  <c:v>10.845025</c:v>
                </c:pt>
                <c:pt idx="259">
                  <c:v>-6.0151749999999877</c:v>
                </c:pt>
                <c:pt idx="260">
                  <c:v>-0.35255000000000081</c:v>
                </c:pt>
                <c:pt idx="261">
                  <c:v>10.670750000000002</c:v>
                </c:pt>
                <c:pt idx="262">
                  <c:v>9.1358000000000015</c:v>
                </c:pt>
                <c:pt idx="263">
                  <c:v>-9.8409000000000013</c:v>
                </c:pt>
                <c:pt idx="264">
                  <c:v>-9.5967250000000011</c:v>
                </c:pt>
                <c:pt idx="265">
                  <c:v>-8.4457500000000003</c:v>
                </c:pt>
                <c:pt idx="266">
                  <c:v>-14.469050000000006</c:v>
                </c:pt>
                <c:pt idx="267">
                  <c:v>-7.5734250000000003</c:v>
                </c:pt>
                <c:pt idx="268">
                  <c:v>1.3100749999999994</c:v>
                </c:pt>
                <c:pt idx="269">
                  <c:v>3.8683249999999991</c:v>
                </c:pt>
                <c:pt idx="270">
                  <c:v>-5.0272999999999985</c:v>
                </c:pt>
                <c:pt idx="271">
                  <c:v>2.2289999999999992</c:v>
                </c:pt>
                <c:pt idx="272">
                  <c:v>3.9149249999999998</c:v>
                </c:pt>
                <c:pt idx="273">
                  <c:v>-2.8409000000000013</c:v>
                </c:pt>
                <c:pt idx="274">
                  <c:v>-6.6666249999999945</c:v>
                </c:pt>
                <c:pt idx="275">
                  <c:v>-4.5734250000000003</c:v>
                </c:pt>
                <c:pt idx="276">
                  <c:v>17.333375000000039</c:v>
                </c:pt>
                <c:pt idx="277">
                  <c:v>-5.5967249999999975</c:v>
                </c:pt>
                <c:pt idx="278">
                  <c:v>-4.5734250000000003</c:v>
                </c:pt>
                <c:pt idx="279">
                  <c:v>17.600850000000044</c:v>
                </c:pt>
                <c:pt idx="280">
                  <c:v>-17.887499999999989</c:v>
                </c:pt>
                <c:pt idx="281">
                  <c:v>6.9615249999999955</c:v>
                </c:pt>
                <c:pt idx="282">
                  <c:v>23.356674999999999</c:v>
                </c:pt>
                <c:pt idx="283">
                  <c:v>17.519774999999999</c:v>
                </c:pt>
                <c:pt idx="284">
                  <c:v>3.0081250000000002</c:v>
                </c:pt>
                <c:pt idx="285">
                  <c:v>-7.1661499999999965</c:v>
                </c:pt>
                <c:pt idx="286">
                  <c:v>-3.2360499999999943</c:v>
                </c:pt>
                <c:pt idx="287">
                  <c:v>-4.5035249999999918</c:v>
                </c:pt>
                <c:pt idx="288">
                  <c:v>13.275600000000004</c:v>
                </c:pt>
                <c:pt idx="289">
                  <c:v>11.810550000000006</c:v>
                </c:pt>
                <c:pt idx="290">
                  <c:v>8.8804500000000068</c:v>
                </c:pt>
                <c:pt idx="291">
                  <c:v>3.9037499999999987</c:v>
                </c:pt>
                <c:pt idx="292">
                  <c:v>1.2178249999999937</c:v>
                </c:pt>
                <c:pt idx="293">
                  <c:v>19.3688</c:v>
                </c:pt>
                <c:pt idx="294">
                  <c:v>15.485300000000002</c:v>
                </c:pt>
                <c:pt idx="295">
                  <c:v>18.973649999999935</c:v>
                </c:pt>
                <c:pt idx="296">
                  <c:v>-6.3404249999999918</c:v>
                </c:pt>
                <c:pt idx="297">
                  <c:v>24.194524999999999</c:v>
                </c:pt>
                <c:pt idx="298">
                  <c:v>-5.6889749999999877</c:v>
                </c:pt>
                <c:pt idx="299">
                  <c:v>-9.2006250000000005</c:v>
                </c:pt>
                <c:pt idx="300">
                  <c:v>0.72947500000000165</c:v>
                </c:pt>
                <c:pt idx="301">
                  <c:v>-18.154024999999997</c:v>
                </c:pt>
                <c:pt idx="302">
                  <c:v>-5.0263500000000008</c:v>
                </c:pt>
                <c:pt idx="303">
                  <c:v>7.9037500000000014</c:v>
                </c:pt>
                <c:pt idx="304">
                  <c:v>-12.28265</c:v>
                </c:pt>
                <c:pt idx="305">
                  <c:v>-9.2593500000000013</c:v>
                </c:pt>
                <c:pt idx="306">
                  <c:v>-11.945275000000001</c:v>
                </c:pt>
                <c:pt idx="307">
                  <c:v>-11.724399999999999</c:v>
                </c:pt>
                <c:pt idx="308">
                  <c:v>9.6241499999999984</c:v>
                </c:pt>
                <c:pt idx="309">
                  <c:v>-4.4336249999999993</c:v>
                </c:pt>
                <c:pt idx="310">
                  <c:v>8.4731750000000012</c:v>
                </c:pt>
                <c:pt idx="311">
                  <c:v>18.473175000000001</c:v>
                </c:pt>
                <c:pt idx="312">
                  <c:v>-0.11955000000000027</c:v>
                </c:pt>
                <c:pt idx="313">
                  <c:v>-15.21275</c:v>
                </c:pt>
                <c:pt idx="314">
                  <c:v>8.2289999999999992</c:v>
                </c:pt>
                <c:pt idx="315">
                  <c:v>-0.2593500000000013</c:v>
                </c:pt>
                <c:pt idx="316">
                  <c:v>9.519775000000001</c:v>
                </c:pt>
                <c:pt idx="317">
                  <c:v>5.2988999999999997</c:v>
                </c:pt>
                <c:pt idx="318">
                  <c:v>-2.2127499999999967</c:v>
                </c:pt>
                <c:pt idx="319">
                  <c:v>3.9382249999999988</c:v>
                </c:pt>
                <c:pt idx="320">
                  <c:v>14.914924999999998</c:v>
                </c:pt>
                <c:pt idx="321">
                  <c:v>-7.8175999999999899</c:v>
                </c:pt>
                <c:pt idx="322">
                  <c:v>4.8916250000000012</c:v>
                </c:pt>
                <c:pt idx="323">
                  <c:v>-7.2593500000000013</c:v>
                </c:pt>
                <c:pt idx="324">
                  <c:v>11.984825000000001</c:v>
                </c:pt>
                <c:pt idx="325">
                  <c:v>7.0081249999999917</c:v>
                </c:pt>
                <c:pt idx="326">
                  <c:v>7.5430749999999955</c:v>
                </c:pt>
                <c:pt idx="327">
                  <c:v>-16.119550000000039</c:v>
                </c:pt>
                <c:pt idx="328">
                  <c:v>-5.4569250000000018</c:v>
                </c:pt>
                <c:pt idx="329">
                  <c:v>-9.7010999999999985</c:v>
                </c:pt>
                <c:pt idx="330">
                  <c:v>-7.9685749999999933</c:v>
                </c:pt>
                <c:pt idx="331">
                  <c:v>-2.0151749999999993</c:v>
                </c:pt>
                <c:pt idx="332">
                  <c:v>-4.3292500000000018</c:v>
                </c:pt>
                <c:pt idx="333">
                  <c:v>-12.771000000000001</c:v>
                </c:pt>
                <c:pt idx="334">
                  <c:v>18.159099999999999</c:v>
                </c:pt>
                <c:pt idx="335">
                  <c:v>19.065899999999989</c:v>
                </c:pt>
                <c:pt idx="336">
                  <c:v>-3.8874999999999993</c:v>
                </c:pt>
                <c:pt idx="337">
                  <c:v>0.72852499999999942</c:v>
                </c:pt>
                <c:pt idx="338">
                  <c:v>10.914924999999998</c:v>
                </c:pt>
                <c:pt idx="339">
                  <c:v>-6.8175999999999899</c:v>
                </c:pt>
                <c:pt idx="340">
                  <c:v>3.9149249999999998</c:v>
                </c:pt>
                <c:pt idx="341">
                  <c:v>-10.840900000000001</c:v>
                </c:pt>
                <c:pt idx="342">
                  <c:v>9.9382249999999992</c:v>
                </c:pt>
                <c:pt idx="343">
                  <c:v>-17.817599999999999</c:v>
                </c:pt>
                <c:pt idx="344">
                  <c:v>2.6008500000000008</c:v>
                </c:pt>
                <c:pt idx="345">
                  <c:v>2.3333749999999998</c:v>
                </c:pt>
                <c:pt idx="346">
                  <c:v>-14.887500000000006</c:v>
                </c:pt>
                <c:pt idx="347">
                  <c:v>20.403275000000001</c:v>
                </c:pt>
                <c:pt idx="348">
                  <c:v>-5.0151749999999877</c:v>
                </c:pt>
                <c:pt idx="349">
                  <c:v>-4.2248749999999866</c:v>
                </c:pt>
                <c:pt idx="350">
                  <c:v>-8.9574000000000158</c:v>
                </c:pt>
                <c:pt idx="351">
                  <c:v>-7.8175999999999899</c:v>
                </c:pt>
                <c:pt idx="352">
                  <c:v>-0.55012500000000164</c:v>
                </c:pt>
                <c:pt idx="353">
                  <c:v>5.2867750000000004</c:v>
                </c:pt>
                <c:pt idx="354">
                  <c:v>4.6940499999999945</c:v>
                </c:pt>
                <c:pt idx="355">
                  <c:v>15.891625000000001</c:v>
                </c:pt>
                <c:pt idx="356">
                  <c:v>-3.6433250000000048</c:v>
                </c:pt>
                <c:pt idx="357">
                  <c:v>-11.305950000000006</c:v>
                </c:pt>
                <c:pt idx="358">
                  <c:v>-9.1316749999999995</c:v>
                </c:pt>
                <c:pt idx="359">
                  <c:v>-6.2593500000000013</c:v>
                </c:pt>
                <c:pt idx="360">
                  <c:v>-12.375850000000016</c:v>
                </c:pt>
                <c:pt idx="361">
                  <c:v>5.8217250000000007</c:v>
                </c:pt>
                <c:pt idx="362">
                  <c:v>4.7984249999999955</c:v>
                </c:pt>
                <c:pt idx="363">
                  <c:v>14.159100000000002</c:v>
                </c:pt>
                <c:pt idx="364">
                  <c:v>-9.9108000000000018</c:v>
                </c:pt>
                <c:pt idx="365">
                  <c:v>-4.1316750000000013</c:v>
                </c:pt>
                <c:pt idx="366">
                  <c:v>-2.9807000000000006</c:v>
                </c:pt>
                <c:pt idx="367">
                  <c:v>-1.620025000000002</c:v>
                </c:pt>
                <c:pt idx="368">
                  <c:v>-10.7477</c:v>
                </c:pt>
                <c:pt idx="369">
                  <c:v>-12.480225000000001</c:v>
                </c:pt>
                <c:pt idx="370">
                  <c:v>29.810549999999989</c:v>
                </c:pt>
                <c:pt idx="371">
                  <c:v>-22.7011</c:v>
                </c:pt>
                <c:pt idx="372">
                  <c:v>-6.7710000000000088</c:v>
                </c:pt>
                <c:pt idx="373">
                  <c:v>-8.2360500000000005</c:v>
                </c:pt>
                <c:pt idx="374">
                  <c:v>2.4265749999999997</c:v>
                </c:pt>
                <c:pt idx="375">
                  <c:v>-5.5268249999999899</c:v>
                </c:pt>
                <c:pt idx="376">
                  <c:v>14.624149999999998</c:v>
                </c:pt>
                <c:pt idx="377">
                  <c:v>-9.1894500000000008</c:v>
                </c:pt>
                <c:pt idx="378">
                  <c:v>12.798424999999998</c:v>
                </c:pt>
                <c:pt idx="379">
                  <c:v>0.2522999999999983</c:v>
                </c:pt>
                <c:pt idx="380">
                  <c:v>-10.259350000000001</c:v>
                </c:pt>
                <c:pt idx="381">
                  <c:v>-9.8409000000000013</c:v>
                </c:pt>
                <c:pt idx="382">
                  <c:v>15.717349999999998</c:v>
                </c:pt>
                <c:pt idx="383">
                  <c:v>-5.7710000000000088</c:v>
                </c:pt>
                <c:pt idx="384">
                  <c:v>12.449875</c:v>
                </c:pt>
                <c:pt idx="385">
                  <c:v>1.7639500000000012</c:v>
                </c:pt>
                <c:pt idx="386">
                  <c:v>13.008124999999998</c:v>
                </c:pt>
                <c:pt idx="387">
                  <c:v>-9.7477</c:v>
                </c:pt>
                <c:pt idx="388">
                  <c:v>-2.2593500000000013</c:v>
                </c:pt>
                <c:pt idx="389">
                  <c:v>5.9615249999999955</c:v>
                </c:pt>
                <c:pt idx="390">
                  <c:v>-2.4336249999999993</c:v>
                </c:pt>
                <c:pt idx="391">
                  <c:v>14.984825000000001</c:v>
                </c:pt>
                <c:pt idx="392">
                  <c:v>1.3920999999999992</c:v>
                </c:pt>
                <c:pt idx="393">
                  <c:v>-9.4569250000000018</c:v>
                </c:pt>
                <c:pt idx="394">
                  <c:v>-27.096250000000001</c:v>
                </c:pt>
                <c:pt idx="395">
                  <c:v>-3.8986749999999977</c:v>
                </c:pt>
                <c:pt idx="396">
                  <c:v>-7.5734250000000003</c:v>
                </c:pt>
                <c:pt idx="397">
                  <c:v>-3.8475000000001841E-2</c:v>
                </c:pt>
                <c:pt idx="398">
                  <c:v>16.031424999999999</c:v>
                </c:pt>
                <c:pt idx="399">
                  <c:v>0.18240000000000151</c:v>
                </c:pt>
                <c:pt idx="400">
                  <c:v>-10.724399999999999</c:v>
                </c:pt>
                <c:pt idx="401">
                  <c:v>-8.2826500000000003</c:v>
                </c:pt>
                <c:pt idx="402">
                  <c:v>-0.7243999999999996</c:v>
                </c:pt>
                <c:pt idx="403">
                  <c:v>-11.654500000000002</c:v>
                </c:pt>
                <c:pt idx="404">
                  <c:v>19.449874999999999</c:v>
                </c:pt>
                <c:pt idx="405">
                  <c:v>0.10132499999999921</c:v>
                </c:pt>
                <c:pt idx="406">
                  <c:v>6.1246249999999849</c:v>
                </c:pt>
                <c:pt idx="407">
                  <c:v>-8.2127500000000015</c:v>
                </c:pt>
                <c:pt idx="408">
                  <c:v>-0.74770000000000303</c:v>
                </c:pt>
                <c:pt idx="409">
                  <c:v>-2.5967249999999993</c:v>
                </c:pt>
                <c:pt idx="410">
                  <c:v>7.2756000000000034</c:v>
                </c:pt>
                <c:pt idx="411">
                  <c:v>2.4498749999999987</c:v>
                </c:pt>
                <c:pt idx="412">
                  <c:v>1.6940500000000032</c:v>
                </c:pt>
                <c:pt idx="413">
                  <c:v>21.392099999999989</c:v>
                </c:pt>
                <c:pt idx="414">
                  <c:v>-6.1195499999999985</c:v>
                </c:pt>
                <c:pt idx="415">
                  <c:v>4.0547249999999933</c:v>
                </c:pt>
                <c:pt idx="416">
                  <c:v>-4.2360500000000014</c:v>
                </c:pt>
                <c:pt idx="417">
                  <c:v>-4.4802250000000088</c:v>
                </c:pt>
                <c:pt idx="418">
                  <c:v>-2.6778000000000013</c:v>
                </c:pt>
                <c:pt idx="419">
                  <c:v>1.2056999999999973</c:v>
                </c:pt>
                <c:pt idx="420">
                  <c:v>-17.399149999999963</c:v>
                </c:pt>
                <c:pt idx="421">
                  <c:v>-8.2127500000000015</c:v>
                </c:pt>
                <c:pt idx="422">
                  <c:v>7.7872500000000002</c:v>
                </c:pt>
                <c:pt idx="423">
                  <c:v>5.7639499999999995</c:v>
                </c:pt>
                <c:pt idx="424">
                  <c:v>-1.7010999999999976</c:v>
                </c:pt>
                <c:pt idx="425">
                  <c:v>7.7173499999999997</c:v>
                </c:pt>
                <c:pt idx="426">
                  <c:v>-0.48022500000000085</c:v>
                </c:pt>
                <c:pt idx="427">
                  <c:v>7.1823999999999995</c:v>
                </c:pt>
                <c:pt idx="428">
                  <c:v>15.322200000000002</c:v>
                </c:pt>
                <c:pt idx="429">
                  <c:v>-13.7477</c:v>
                </c:pt>
                <c:pt idx="430">
                  <c:v>1.5430749999999978</c:v>
                </c:pt>
                <c:pt idx="431">
                  <c:v>22.379974999999998</c:v>
                </c:pt>
                <c:pt idx="432">
                  <c:v>-4.9685749999999933</c:v>
                </c:pt>
                <c:pt idx="433">
                  <c:v>-4.7942999999999998</c:v>
                </c:pt>
                <c:pt idx="434">
                  <c:v>0.7984249999999995</c:v>
                </c:pt>
                <c:pt idx="435">
                  <c:v>-18.7943</c:v>
                </c:pt>
                <c:pt idx="436">
                  <c:v>-10.154974999999999</c:v>
                </c:pt>
                <c:pt idx="437">
                  <c:v>-1.1782749999999993</c:v>
                </c:pt>
                <c:pt idx="438">
                  <c:v>-9.5967250000000011</c:v>
                </c:pt>
                <c:pt idx="439">
                  <c:v>-1.8874999999999973</c:v>
                </c:pt>
                <c:pt idx="440">
                  <c:v>-15.934100000000001</c:v>
                </c:pt>
                <c:pt idx="441">
                  <c:v>-11.085075</c:v>
                </c:pt>
                <c:pt idx="442">
                  <c:v>22.286774999999963</c:v>
                </c:pt>
                <c:pt idx="443">
                  <c:v>-2.9107999999999987</c:v>
                </c:pt>
                <c:pt idx="444">
                  <c:v>-10.154974999999999</c:v>
                </c:pt>
                <c:pt idx="445">
                  <c:v>2.6008500000000008</c:v>
                </c:pt>
                <c:pt idx="446">
                  <c:v>5.0658999999999965</c:v>
                </c:pt>
                <c:pt idx="447">
                  <c:v>-8.4457500000000003</c:v>
                </c:pt>
                <c:pt idx="448">
                  <c:v>-9.5268250000000005</c:v>
                </c:pt>
                <c:pt idx="449">
                  <c:v>-8.7243999999999993</c:v>
                </c:pt>
                <c:pt idx="450">
                  <c:v>-14.887500000000006</c:v>
                </c:pt>
                <c:pt idx="451">
                  <c:v>-10.643324999999999</c:v>
                </c:pt>
                <c:pt idx="452">
                  <c:v>11.647450000000001</c:v>
                </c:pt>
                <c:pt idx="453">
                  <c:v>-11.713224999999998</c:v>
                </c:pt>
                <c:pt idx="454">
                  <c:v>-10.422450000000017</c:v>
                </c:pt>
                <c:pt idx="455">
                  <c:v>-1.3059499999999973</c:v>
                </c:pt>
                <c:pt idx="456">
                  <c:v>19.600850000000044</c:v>
                </c:pt>
                <c:pt idx="457">
                  <c:v>-9.5268250000000005</c:v>
                </c:pt>
                <c:pt idx="458">
                  <c:v>-2.5501250000000013</c:v>
                </c:pt>
                <c:pt idx="459">
                  <c:v>4.7406500000000014</c:v>
                </c:pt>
                <c:pt idx="460">
                  <c:v>-10.817600000000002</c:v>
                </c:pt>
                <c:pt idx="461">
                  <c:v>-3.8874999999999993</c:v>
                </c:pt>
                <c:pt idx="462">
                  <c:v>7.3333750000000002</c:v>
                </c:pt>
                <c:pt idx="463">
                  <c:v>-3.0384749999999987</c:v>
                </c:pt>
                <c:pt idx="464">
                  <c:v>-12.375850000000016</c:v>
                </c:pt>
                <c:pt idx="465">
                  <c:v>10.670750000000002</c:v>
                </c:pt>
                <c:pt idx="466">
                  <c:v>2.2057000000000002</c:v>
                </c:pt>
                <c:pt idx="467">
                  <c:v>1.6241500000000024</c:v>
                </c:pt>
                <c:pt idx="468">
                  <c:v>-5.1083749999999899</c:v>
                </c:pt>
                <c:pt idx="469">
                  <c:v>-8.3059500000000028</c:v>
                </c:pt>
                <c:pt idx="470">
                  <c:v>-5.3059499999999975</c:v>
                </c:pt>
                <c:pt idx="471">
                  <c:v>2.9149249999999998</c:v>
                </c:pt>
                <c:pt idx="472">
                  <c:v>-3.8175999999999988</c:v>
                </c:pt>
                <c:pt idx="473">
                  <c:v>10.914924999999998</c:v>
                </c:pt>
                <c:pt idx="474">
                  <c:v>-1.5734249999999979</c:v>
                </c:pt>
                <c:pt idx="475">
                  <c:v>6.6707499999999982</c:v>
                </c:pt>
                <c:pt idx="476">
                  <c:v>-8.5268250000000005</c:v>
                </c:pt>
                <c:pt idx="477">
                  <c:v>10.566375000000001</c:v>
                </c:pt>
                <c:pt idx="478">
                  <c:v>-4.2593500000000013</c:v>
                </c:pt>
                <c:pt idx="479">
                  <c:v>4.1357999999999997</c:v>
                </c:pt>
                <c:pt idx="480">
                  <c:v>-3.1782749999999993</c:v>
                </c:pt>
                <c:pt idx="481">
                  <c:v>-8.5075000000000026E-2</c:v>
                </c:pt>
                <c:pt idx="482">
                  <c:v>9.9382249999999992</c:v>
                </c:pt>
                <c:pt idx="483">
                  <c:v>-4.9685749999999933</c:v>
                </c:pt>
                <c:pt idx="484">
                  <c:v>-8.3758500000000176</c:v>
                </c:pt>
                <c:pt idx="485">
                  <c:v>17.426575</c:v>
                </c:pt>
                <c:pt idx="486">
                  <c:v>-11.968575000000001</c:v>
                </c:pt>
                <c:pt idx="487">
                  <c:v>-1.5501250000000013</c:v>
                </c:pt>
                <c:pt idx="488">
                  <c:v>-7.5734250000000003</c:v>
                </c:pt>
                <c:pt idx="489">
                  <c:v>1.3799749999999962</c:v>
                </c:pt>
                <c:pt idx="490">
                  <c:v>-18.724399999999989</c:v>
                </c:pt>
                <c:pt idx="491">
                  <c:v>4.0081249999999917</c:v>
                </c:pt>
                <c:pt idx="492">
                  <c:v>-4.3059499999999975</c:v>
                </c:pt>
                <c:pt idx="493">
                  <c:v>6.1590999999999987</c:v>
                </c:pt>
                <c:pt idx="494">
                  <c:v>-14.724399999999999</c:v>
                </c:pt>
                <c:pt idx="495">
                  <c:v>-8.2360500000000005</c:v>
                </c:pt>
                <c:pt idx="496">
                  <c:v>-3.5967249999999993</c:v>
                </c:pt>
                <c:pt idx="497">
                  <c:v>2.3566749999999943</c:v>
                </c:pt>
                <c:pt idx="498">
                  <c:v>-6.0151749999999877</c:v>
                </c:pt>
                <c:pt idx="499">
                  <c:v>8.2988999999999997</c:v>
                </c:pt>
                <c:pt idx="500">
                  <c:v>-5.8408999999999995</c:v>
                </c:pt>
                <c:pt idx="501">
                  <c:v>-1.7710000000000008</c:v>
                </c:pt>
                <c:pt idx="502">
                  <c:v>-9.9108000000000018</c:v>
                </c:pt>
                <c:pt idx="503">
                  <c:v>2.1824000000000008</c:v>
                </c:pt>
                <c:pt idx="504">
                  <c:v>3.6940500000000007</c:v>
                </c:pt>
                <c:pt idx="505">
                  <c:v>4.6241499999999887</c:v>
                </c:pt>
                <c:pt idx="506">
                  <c:v>-4.6433250000000008</c:v>
                </c:pt>
                <c:pt idx="507">
                  <c:v>-6.2826500000000003</c:v>
                </c:pt>
                <c:pt idx="508">
                  <c:v>2.9382249999999988</c:v>
                </c:pt>
                <c:pt idx="509">
                  <c:v>3.1357999999999997</c:v>
                </c:pt>
                <c:pt idx="510">
                  <c:v>14.112500000000002</c:v>
                </c:pt>
                <c:pt idx="511">
                  <c:v>2.0314249999999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FB1-4941-82D8-D72CCC4F2E1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202240"/>
        <c:axId val="106204544"/>
      </c:scatterChart>
      <c:valAx>
        <c:axId val="106202240"/>
        <c:scaling>
          <c:orientation val="minMax"/>
          <c:max val="33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am #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6204544"/>
        <c:crossesAt val="-40"/>
        <c:crossBetween val="midCat"/>
        <c:majorUnit val="1"/>
      </c:valAx>
      <c:valAx>
        <c:axId val="106204544"/>
        <c:scaling>
          <c:orientation val="minMax"/>
        </c:scaling>
        <c:delete val="0"/>
        <c:axPos val="l"/>
        <c:majorGridlines>
          <c:spPr>
            <a:ln>
              <a:solidFill>
                <a:srgbClr val="FF99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6202240"/>
        <c:crosses val="autoZero"/>
        <c:crossBetween val="midCat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04C2CC"/>
    </a:solidFill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Actual Score versus Odds Makers Prediction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4!$L$1</c:f>
              <c:strCache>
                <c:ptCount val="1"/>
                <c:pt idx="0">
                  <c:v>Hom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4"/>
            <c:spPr>
              <a:solidFill>
                <a:srgbClr val="A4EFFE"/>
              </a:solidFill>
            </c:spPr>
          </c:marker>
          <c:trendline>
            <c:spPr>
              <a:ln w="25400">
                <a:solidFill>
                  <a:srgbClr val="A4EFFE"/>
                </a:solidFill>
              </a:ln>
            </c:spPr>
            <c:trendlineType val="linear"/>
            <c:dispRSqr val="0"/>
            <c:dispEq val="1"/>
            <c:trendlineLbl>
              <c:layout>
                <c:manualLayout>
                  <c:x val="3.9119956159326251E-2"/>
                  <c:y val="0.3157582760551300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200" b="1" i="0" baseline="0">
                        <a:solidFill>
                          <a:srgbClr val="A4EFFE"/>
                        </a:solidFill>
                      </a:rPr>
                      <a:t>y = 0.8607x + 4.0767</a:t>
                    </a:r>
                  </a:p>
                </c:rich>
              </c:tx>
              <c:numFmt formatCode="General" sourceLinked="0"/>
            </c:trendlineLbl>
          </c:trendline>
          <c:xVal>
            <c:numRef>
              <c:f>Sheet4!$K$2:$K$513</c:f>
              <c:numCache>
                <c:formatCode>General</c:formatCode>
                <c:ptCount val="512"/>
                <c:pt idx="0">
                  <c:v>28</c:v>
                </c:pt>
                <c:pt idx="1">
                  <c:v>19.25</c:v>
                </c:pt>
                <c:pt idx="2">
                  <c:v>21.75</c:v>
                </c:pt>
                <c:pt idx="3">
                  <c:v>16.75</c:v>
                </c:pt>
                <c:pt idx="4">
                  <c:v>20.5</c:v>
                </c:pt>
                <c:pt idx="5">
                  <c:v>18.75</c:v>
                </c:pt>
                <c:pt idx="6">
                  <c:v>17</c:v>
                </c:pt>
                <c:pt idx="7">
                  <c:v>20.5</c:v>
                </c:pt>
                <c:pt idx="8">
                  <c:v>16.25</c:v>
                </c:pt>
                <c:pt idx="9">
                  <c:v>22.25</c:v>
                </c:pt>
                <c:pt idx="10">
                  <c:v>24</c:v>
                </c:pt>
                <c:pt idx="11">
                  <c:v>20.75</c:v>
                </c:pt>
                <c:pt idx="12">
                  <c:v>23.5</c:v>
                </c:pt>
                <c:pt idx="13">
                  <c:v>24.75</c:v>
                </c:pt>
                <c:pt idx="14">
                  <c:v>21.5</c:v>
                </c:pt>
                <c:pt idx="15">
                  <c:v>24.25</c:v>
                </c:pt>
                <c:pt idx="16">
                  <c:v>23</c:v>
                </c:pt>
                <c:pt idx="17">
                  <c:v>23.5</c:v>
                </c:pt>
                <c:pt idx="18">
                  <c:v>17.5</c:v>
                </c:pt>
                <c:pt idx="19">
                  <c:v>20</c:v>
                </c:pt>
                <c:pt idx="20">
                  <c:v>22.5</c:v>
                </c:pt>
                <c:pt idx="21">
                  <c:v>19.25</c:v>
                </c:pt>
                <c:pt idx="22">
                  <c:v>19.5</c:v>
                </c:pt>
                <c:pt idx="23">
                  <c:v>24</c:v>
                </c:pt>
                <c:pt idx="24">
                  <c:v>18.25</c:v>
                </c:pt>
                <c:pt idx="25">
                  <c:v>22</c:v>
                </c:pt>
                <c:pt idx="26">
                  <c:v>21.25</c:v>
                </c:pt>
                <c:pt idx="27">
                  <c:v>24.25</c:v>
                </c:pt>
                <c:pt idx="28">
                  <c:v>22.25</c:v>
                </c:pt>
                <c:pt idx="29">
                  <c:v>23.75</c:v>
                </c:pt>
                <c:pt idx="30">
                  <c:v>25.5</c:v>
                </c:pt>
                <c:pt idx="31">
                  <c:v>23.75</c:v>
                </c:pt>
                <c:pt idx="32">
                  <c:v>21.25</c:v>
                </c:pt>
                <c:pt idx="33">
                  <c:v>28.5</c:v>
                </c:pt>
                <c:pt idx="34">
                  <c:v>25.5</c:v>
                </c:pt>
                <c:pt idx="35">
                  <c:v>21.25</c:v>
                </c:pt>
                <c:pt idx="36">
                  <c:v>19.25</c:v>
                </c:pt>
                <c:pt idx="37">
                  <c:v>18.25</c:v>
                </c:pt>
                <c:pt idx="38">
                  <c:v>20.5</c:v>
                </c:pt>
                <c:pt idx="39">
                  <c:v>23.25</c:v>
                </c:pt>
                <c:pt idx="40">
                  <c:v>21</c:v>
                </c:pt>
                <c:pt idx="41">
                  <c:v>26</c:v>
                </c:pt>
                <c:pt idx="42">
                  <c:v>20.5</c:v>
                </c:pt>
                <c:pt idx="43">
                  <c:v>19.25</c:v>
                </c:pt>
                <c:pt idx="44">
                  <c:v>16.25</c:v>
                </c:pt>
                <c:pt idx="45">
                  <c:v>22.25</c:v>
                </c:pt>
                <c:pt idx="46">
                  <c:v>23</c:v>
                </c:pt>
                <c:pt idx="47">
                  <c:v>25.25</c:v>
                </c:pt>
                <c:pt idx="48">
                  <c:v>17.25</c:v>
                </c:pt>
                <c:pt idx="49">
                  <c:v>20.75</c:v>
                </c:pt>
                <c:pt idx="50">
                  <c:v>19.75</c:v>
                </c:pt>
                <c:pt idx="51">
                  <c:v>18.5</c:v>
                </c:pt>
                <c:pt idx="52">
                  <c:v>17</c:v>
                </c:pt>
                <c:pt idx="53">
                  <c:v>22.25</c:v>
                </c:pt>
                <c:pt idx="54">
                  <c:v>28.75</c:v>
                </c:pt>
                <c:pt idx="55">
                  <c:v>21</c:v>
                </c:pt>
                <c:pt idx="56">
                  <c:v>21</c:v>
                </c:pt>
                <c:pt idx="57">
                  <c:v>28</c:v>
                </c:pt>
                <c:pt idx="58">
                  <c:v>27</c:v>
                </c:pt>
                <c:pt idx="59">
                  <c:v>18.5</c:v>
                </c:pt>
                <c:pt idx="60">
                  <c:v>22.5</c:v>
                </c:pt>
                <c:pt idx="61">
                  <c:v>22.5</c:v>
                </c:pt>
                <c:pt idx="62">
                  <c:v>18.5</c:v>
                </c:pt>
                <c:pt idx="63">
                  <c:v>24.25</c:v>
                </c:pt>
                <c:pt idx="64">
                  <c:v>24</c:v>
                </c:pt>
                <c:pt idx="65">
                  <c:v>32.25</c:v>
                </c:pt>
                <c:pt idx="66">
                  <c:v>25</c:v>
                </c:pt>
                <c:pt idx="67">
                  <c:v>17</c:v>
                </c:pt>
                <c:pt idx="68">
                  <c:v>24</c:v>
                </c:pt>
                <c:pt idx="69">
                  <c:v>22.25</c:v>
                </c:pt>
                <c:pt idx="70">
                  <c:v>22.5</c:v>
                </c:pt>
                <c:pt idx="71">
                  <c:v>28.25</c:v>
                </c:pt>
                <c:pt idx="72">
                  <c:v>16.25</c:v>
                </c:pt>
                <c:pt idx="73">
                  <c:v>20.75</c:v>
                </c:pt>
                <c:pt idx="74">
                  <c:v>22.25</c:v>
                </c:pt>
                <c:pt idx="75">
                  <c:v>17</c:v>
                </c:pt>
                <c:pt idx="76">
                  <c:v>19.25</c:v>
                </c:pt>
                <c:pt idx="77">
                  <c:v>18.5</c:v>
                </c:pt>
                <c:pt idx="78">
                  <c:v>24.5</c:v>
                </c:pt>
                <c:pt idx="79">
                  <c:v>21.75</c:v>
                </c:pt>
                <c:pt idx="80">
                  <c:v>19</c:v>
                </c:pt>
                <c:pt idx="81">
                  <c:v>23.75</c:v>
                </c:pt>
                <c:pt idx="82">
                  <c:v>20.5</c:v>
                </c:pt>
                <c:pt idx="83">
                  <c:v>22</c:v>
                </c:pt>
                <c:pt idx="84">
                  <c:v>21.75</c:v>
                </c:pt>
                <c:pt idx="85">
                  <c:v>24</c:v>
                </c:pt>
                <c:pt idx="86">
                  <c:v>27.25</c:v>
                </c:pt>
                <c:pt idx="87">
                  <c:v>24.5</c:v>
                </c:pt>
                <c:pt idx="88">
                  <c:v>19.75</c:v>
                </c:pt>
                <c:pt idx="89">
                  <c:v>22</c:v>
                </c:pt>
                <c:pt idx="90">
                  <c:v>25.75</c:v>
                </c:pt>
                <c:pt idx="91">
                  <c:v>16</c:v>
                </c:pt>
                <c:pt idx="92">
                  <c:v>28.25</c:v>
                </c:pt>
                <c:pt idx="93">
                  <c:v>18</c:v>
                </c:pt>
                <c:pt idx="94">
                  <c:v>24.75</c:v>
                </c:pt>
                <c:pt idx="95">
                  <c:v>22.5</c:v>
                </c:pt>
                <c:pt idx="96">
                  <c:v>18.75</c:v>
                </c:pt>
                <c:pt idx="97">
                  <c:v>20.5</c:v>
                </c:pt>
                <c:pt idx="98">
                  <c:v>26.25</c:v>
                </c:pt>
                <c:pt idx="99">
                  <c:v>23.5</c:v>
                </c:pt>
                <c:pt idx="100">
                  <c:v>24.5</c:v>
                </c:pt>
                <c:pt idx="101">
                  <c:v>17.75</c:v>
                </c:pt>
                <c:pt idx="102">
                  <c:v>21</c:v>
                </c:pt>
                <c:pt idx="103">
                  <c:v>20.5</c:v>
                </c:pt>
                <c:pt idx="104">
                  <c:v>24.25</c:v>
                </c:pt>
                <c:pt idx="105">
                  <c:v>19</c:v>
                </c:pt>
                <c:pt idx="106">
                  <c:v>19</c:v>
                </c:pt>
                <c:pt idx="107">
                  <c:v>24.25</c:v>
                </c:pt>
                <c:pt idx="108">
                  <c:v>19.75</c:v>
                </c:pt>
                <c:pt idx="109">
                  <c:v>22.75</c:v>
                </c:pt>
                <c:pt idx="110">
                  <c:v>20</c:v>
                </c:pt>
                <c:pt idx="111">
                  <c:v>28.25</c:v>
                </c:pt>
                <c:pt idx="112">
                  <c:v>19.25</c:v>
                </c:pt>
                <c:pt idx="113">
                  <c:v>18.75</c:v>
                </c:pt>
                <c:pt idx="114">
                  <c:v>32.5</c:v>
                </c:pt>
                <c:pt idx="115">
                  <c:v>22.25</c:v>
                </c:pt>
                <c:pt idx="116">
                  <c:v>20</c:v>
                </c:pt>
                <c:pt idx="117">
                  <c:v>20.75</c:v>
                </c:pt>
                <c:pt idx="118">
                  <c:v>22.75</c:v>
                </c:pt>
                <c:pt idx="119">
                  <c:v>24.25</c:v>
                </c:pt>
                <c:pt idx="120">
                  <c:v>20.5</c:v>
                </c:pt>
                <c:pt idx="121">
                  <c:v>21.75</c:v>
                </c:pt>
                <c:pt idx="122">
                  <c:v>16.5</c:v>
                </c:pt>
                <c:pt idx="123">
                  <c:v>20</c:v>
                </c:pt>
                <c:pt idx="124">
                  <c:v>16.5</c:v>
                </c:pt>
                <c:pt idx="125">
                  <c:v>23.5</c:v>
                </c:pt>
                <c:pt idx="126">
                  <c:v>22.5</c:v>
                </c:pt>
                <c:pt idx="127">
                  <c:v>26.75</c:v>
                </c:pt>
                <c:pt idx="128">
                  <c:v>21.75</c:v>
                </c:pt>
                <c:pt idx="129">
                  <c:v>22.25</c:v>
                </c:pt>
                <c:pt idx="130">
                  <c:v>20.5</c:v>
                </c:pt>
                <c:pt idx="131">
                  <c:v>18.75</c:v>
                </c:pt>
                <c:pt idx="132">
                  <c:v>29</c:v>
                </c:pt>
                <c:pt idx="133">
                  <c:v>20.5</c:v>
                </c:pt>
                <c:pt idx="134">
                  <c:v>19.75</c:v>
                </c:pt>
                <c:pt idx="135">
                  <c:v>23.5</c:v>
                </c:pt>
                <c:pt idx="136">
                  <c:v>20.5</c:v>
                </c:pt>
                <c:pt idx="137">
                  <c:v>28.5</c:v>
                </c:pt>
                <c:pt idx="138">
                  <c:v>24.5</c:v>
                </c:pt>
                <c:pt idx="139">
                  <c:v>17.5</c:v>
                </c:pt>
                <c:pt idx="140">
                  <c:v>24.75</c:v>
                </c:pt>
                <c:pt idx="141">
                  <c:v>22.5</c:v>
                </c:pt>
                <c:pt idx="142">
                  <c:v>23</c:v>
                </c:pt>
                <c:pt idx="143">
                  <c:v>25</c:v>
                </c:pt>
                <c:pt idx="144">
                  <c:v>25.5</c:v>
                </c:pt>
                <c:pt idx="145">
                  <c:v>23.75</c:v>
                </c:pt>
                <c:pt idx="146">
                  <c:v>20.75</c:v>
                </c:pt>
                <c:pt idx="147">
                  <c:v>29.5</c:v>
                </c:pt>
                <c:pt idx="148">
                  <c:v>25.5</c:v>
                </c:pt>
                <c:pt idx="149">
                  <c:v>15.25</c:v>
                </c:pt>
                <c:pt idx="150">
                  <c:v>22.5</c:v>
                </c:pt>
                <c:pt idx="151">
                  <c:v>21.25</c:v>
                </c:pt>
                <c:pt idx="152">
                  <c:v>15.75</c:v>
                </c:pt>
                <c:pt idx="153">
                  <c:v>21.75</c:v>
                </c:pt>
                <c:pt idx="154">
                  <c:v>16.25</c:v>
                </c:pt>
                <c:pt idx="155">
                  <c:v>29</c:v>
                </c:pt>
                <c:pt idx="156">
                  <c:v>25</c:v>
                </c:pt>
                <c:pt idx="157">
                  <c:v>19.25</c:v>
                </c:pt>
                <c:pt idx="158">
                  <c:v>21.5</c:v>
                </c:pt>
                <c:pt idx="159">
                  <c:v>20.75</c:v>
                </c:pt>
                <c:pt idx="160">
                  <c:v>22.5</c:v>
                </c:pt>
                <c:pt idx="161">
                  <c:v>30.5</c:v>
                </c:pt>
                <c:pt idx="162">
                  <c:v>15.5</c:v>
                </c:pt>
                <c:pt idx="163">
                  <c:v>21.75</c:v>
                </c:pt>
                <c:pt idx="164">
                  <c:v>21.75</c:v>
                </c:pt>
                <c:pt idx="165">
                  <c:v>28</c:v>
                </c:pt>
                <c:pt idx="166">
                  <c:v>24.25</c:v>
                </c:pt>
                <c:pt idx="167">
                  <c:v>19</c:v>
                </c:pt>
                <c:pt idx="168">
                  <c:v>20.25</c:v>
                </c:pt>
                <c:pt idx="169">
                  <c:v>20.75</c:v>
                </c:pt>
                <c:pt idx="170">
                  <c:v>23</c:v>
                </c:pt>
                <c:pt idx="171">
                  <c:v>19.75</c:v>
                </c:pt>
                <c:pt idx="172">
                  <c:v>24.25</c:v>
                </c:pt>
                <c:pt idx="173">
                  <c:v>24</c:v>
                </c:pt>
                <c:pt idx="174">
                  <c:v>36.25</c:v>
                </c:pt>
                <c:pt idx="175">
                  <c:v>29.5</c:v>
                </c:pt>
                <c:pt idx="176">
                  <c:v>29</c:v>
                </c:pt>
                <c:pt idx="177">
                  <c:v>22.5</c:v>
                </c:pt>
                <c:pt idx="178">
                  <c:v>21.5</c:v>
                </c:pt>
                <c:pt idx="179">
                  <c:v>23.75</c:v>
                </c:pt>
                <c:pt idx="180">
                  <c:v>23.25</c:v>
                </c:pt>
                <c:pt idx="181">
                  <c:v>26</c:v>
                </c:pt>
                <c:pt idx="182">
                  <c:v>19.75</c:v>
                </c:pt>
                <c:pt idx="183">
                  <c:v>16.75</c:v>
                </c:pt>
                <c:pt idx="184">
                  <c:v>23</c:v>
                </c:pt>
                <c:pt idx="185">
                  <c:v>19</c:v>
                </c:pt>
                <c:pt idx="186">
                  <c:v>22.5</c:v>
                </c:pt>
                <c:pt idx="187">
                  <c:v>26.75</c:v>
                </c:pt>
                <c:pt idx="188">
                  <c:v>19</c:v>
                </c:pt>
                <c:pt idx="189">
                  <c:v>20.25</c:v>
                </c:pt>
                <c:pt idx="190">
                  <c:v>27.25</c:v>
                </c:pt>
                <c:pt idx="191">
                  <c:v>15.75</c:v>
                </c:pt>
                <c:pt idx="192">
                  <c:v>20.25</c:v>
                </c:pt>
                <c:pt idx="193">
                  <c:v>24.25</c:v>
                </c:pt>
                <c:pt idx="194">
                  <c:v>20.75</c:v>
                </c:pt>
                <c:pt idx="195">
                  <c:v>21.75</c:v>
                </c:pt>
                <c:pt idx="196">
                  <c:v>22.5</c:v>
                </c:pt>
                <c:pt idx="197">
                  <c:v>26</c:v>
                </c:pt>
                <c:pt idx="198">
                  <c:v>32.75</c:v>
                </c:pt>
                <c:pt idx="199">
                  <c:v>20.5</c:v>
                </c:pt>
                <c:pt idx="200">
                  <c:v>27.5</c:v>
                </c:pt>
                <c:pt idx="201">
                  <c:v>18.75</c:v>
                </c:pt>
                <c:pt idx="202">
                  <c:v>26</c:v>
                </c:pt>
                <c:pt idx="203">
                  <c:v>16.25</c:v>
                </c:pt>
                <c:pt idx="204">
                  <c:v>22.25</c:v>
                </c:pt>
                <c:pt idx="205">
                  <c:v>22</c:v>
                </c:pt>
                <c:pt idx="206">
                  <c:v>17.25</c:v>
                </c:pt>
                <c:pt idx="207">
                  <c:v>18.75</c:v>
                </c:pt>
                <c:pt idx="208">
                  <c:v>23.75</c:v>
                </c:pt>
                <c:pt idx="209">
                  <c:v>16.5</c:v>
                </c:pt>
                <c:pt idx="210">
                  <c:v>25</c:v>
                </c:pt>
                <c:pt idx="211">
                  <c:v>25.75</c:v>
                </c:pt>
                <c:pt idx="212">
                  <c:v>17.25</c:v>
                </c:pt>
                <c:pt idx="213">
                  <c:v>26.25</c:v>
                </c:pt>
                <c:pt idx="214">
                  <c:v>17</c:v>
                </c:pt>
                <c:pt idx="215">
                  <c:v>21.25</c:v>
                </c:pt>
                <c:pt idx="216">
                  <c:v>37.75</c:v>
                </c:pt>
                <c:pt idx="217">
                  <c:v>15</c:v>
                </c:pt>
                <c:pt idx="218">
                  <c:v>15</c:v>
                </c:pt>
                <c:pt idx="219">
                  <c:v>17.25</c:v>
                </c:pt>
                <c:pt idx="220">
                  <c:v>29</c:v>
                </c:pt>
                <c:pt idx="221">
                  <c:v>30</c:v>
                </c:pt>
                <c:pt idx="222">
                  <c:v>22</c:v>
                </c:pt>
                <c:pt idx="223">
                  <c:v>26.5</c:v>
                </c:pt>
                <c:pt idx="224">
                  <c:v>15.75</c:v>
                </c:pt>
                <c:pt idx="225">
                  <c:v>15.5</c:v>
                </c:pt>
                <c:pt idx="226">
                  <c:v>21.75</c:v>
                </c:pt>
                <c:pt idx="227">
                  <c:v>15.25</c:v>
                </c:pt>
                <c:pt idx="228">
                  <c:v>28</c:v>
                </c:pt>
                <c:pt idx="229">
                  <c:v>23.75</c:v>
                </c:pt>
                <c:pt idx="230">
                  <c:v>32.5</c:v>
                </c:pt>
                <c:pt idx="231">
                  <c:v>16</c:v>
                </c:pt>
                <c:pt idx="232">
                  <c:v>27</c:v>
                </c:pt>
                <c:pt idx="233">
                  <c:v>24.5</c:v>
                </c:pt>
                <c:pt idx="234">
                  <c:v>23.5</c:v>
                </c:pt>
                <c:pt idx="235">
                  <c:v>27.75</c:v>
                </c:pt>
                <c:pt idx="236">
                  <c:v>24.75</c:v>
                </c:pt>
                <c:pt idx="237">
                  <c:v>24</c:v>
                </c:pt>
                <c:pt idx="238">
                  <c:v>15</c:v>
                </c:pt>
                <c:pt idx="239">
                  <c:v>28.5</c:v>
                </c:pt>
                <c:pt idx="240">
                  <c:v>15</c:v>
                </c:pt>
                <c:pt idx="241">
                  <c:v>22</c:v>
                </c:pt>
                <c:pt idx="242">
                  <c:v>18</c:v>
                </c:pt>
                <c:pt idx="243">
                  <c:v>22</c:v>
                </c:pt>
                <c:pt idx="244">
                  <c:v>24.25</c:v>
                </c:pt>
                <c:pt idx="245">
                  <c:v>20</c:v>
                </c:pt>
                <c:pt idx="246">
                  <c:v>23.75</c:v>
                </c:pt>
                <c:pt idx="247">
                  <c:v>17.25</c:v>
                </c:pt>
                <c:pt idx="248">
                  <c:v>16</c:v>
                </c:pt>
                <c:pt idx="249">
                  <c:v>20.25</c:v>
                </c:pt>
                <c:pt idx="250">
                  <c:v>24.5</c:v>
                </c:pt>
                <c:pt idx="251">
                  <c:v>16</c:v>
                </c:pt>
                <c:pt idx="252">
                  <c:v>19.75</c:v>
                </c:pt>
                <c:pt idx="253">
                  <c:v>17.75</c:v>
                </c:pt>
                <c:pt idx="254">
                  <c:v>26.75</c:v>
                </c:pt>
                <c:pt idx="255">
                  <c:v>20</c:v>
                </c:pt>
                <c:pt idx="256">
                  <c:v>21.5</c:v>
                </c:pt>
                <c:pt idx="257">
                  <c:v>16.75</c:v>
                </c:pt>
                <c:pt idx="258">
                  <c:v>20.75</c:v>
                </c:pt>
                <c:pt idx="259">
                  <c:v>20.25</c:v>
                </c:pt>
                <c:pt idx="260">
                  <c:v>17.5</c:v>
                </c:pt>
                <c:pt idx="261">
                  <c:v>16.25</c:v>
                </c:pt>
                <c:pt idx="262">
                  <c:v>24</c:v>
                </c:pt>
                <c:pt idx="263">
                  <c:v>23</c:v>
                </c:pt>
                <c:pt idx="264">
                  <c:v>20.75</c:v>
                </c:pt>
                <c:pt idx="265">
                  <c:v>15.25</c:v>
                </c:pt>
                <c:pt idx="266">
                  <c:v>18.5</c:v>
                </c:pt>
                <c:pt idx="267">
                  <c:v>19.25</c:v>
                </c:pt>
                <c:pt idx="268">
                  <c:v>17.5</c:v>
                </c:pt>
                <c:pt idx="269">
                  <c:v>19.25</c:v>
                </c:pt>
                <c:pt idx="270">
                  <c:v>19</c:v>
                </c:pt>
                <c:pt idx="271">
                  <c:v>20.75</c:v>
                </c:pt>
                <c:pt idx="272">
                  <c:v>12</c:v>
                </c:pt>
                <c:pt idx="273">
                  <c:v>14</c:v>
                </c:pt>
                <c:pt idx="274">
                  <c:v>24.5</c:v>
                </c:pt>
                <c:pt idx="275">
                  <c:v>18</c:v>
                </c:pt>
                <c:pt idx="276">
                  <c:v>15.5</c:v>
                </c:pt>
                <c:pt idx="277">
                  <c:v>27.25</c:v>
                </c:pt>
                <c:pt idx="278">
                  <c:v>22.5</c:v>
                </c:pt>
                <c:pt idx="279">
                  <c:v>21</c:v>
                </c:pt>
                <c:pt idx="280">
                  <c:v>21.25</c:v>
                </c:pt>
                <c:pt idx="281">
                  <c:v>19</c:v>
                </c:pt>
                <c:pt idx="282">
                  <c:v>23.75</c:v>
                </c:pt>
                <c:pt idx="283">
                  <c:v>11.25</c:v>
                </c:pt>
                <c:pt idx="284">
                  <c:v>11.25</c:v>
                </c:pt>
                <c:pt idx="285">
                  <c:v>13.75</c:v>
                </c:pt>
                <c:pt idx="286">
                  <c:v>21.5</c:v>
                </c:pt>
                <c:pt idx="287">
                  <c:v>16.75</c:v>
                </c:pt>
                <c:pt idx="288">
                  <c:v>13.75</c:v>
                </c:pt>
                <c:pt idx="289">
                  <c:v>13.5</c:v>
                </c:pt>
                <c:pt idx="290">
                  <c:v>19</c:v>
                </c:pt>
                <c:pt idx="291">
                  <c:v>26.25</c:v>
                </c:pt>
                <c:pt idx="292">
                  <c:v>16.25</c:v>
                </c:pt>
                <c:pt idx="293">
                  <c:v>15.75</c:v>
                </c:pt>
                <c:pt idx="294">
                  <c:v>24</c:v>
                </c:pt>
                <c:pt idx="295">
                  <c:v>14.25</c:v>
                </c:pt>
                <c:pt idx="296">
                  <c:v>17</c:v>
                </c:pt>
                <c:pt idx="297">
                  <c:v>23</c:v>
                </c:pt>
                <c:pt idx="298">
                  <c:v>17.5</c:v>
                </c:pt>
                <c:pt idx="299">
                  <c:v>16.25</c:v>
                </c:pt>
                <c:pt idx="300">
                  <c:v>20.25</c:v>
                </c:pt>
                <c:pt idx="301">
                  <c:v>18.25</c:v>
                </c:pt>
                <c:pt idx="302">
                  <c:v>20</c:v>
                </c:pt>
                <c:pt idx="303">
                  <c:v>20.25</c:v>
                </c:pt>
                <c:pt idx="304">
                  <c:v>21.75</c:v>
                </c:pt>
                <c:pt idx="305">
                  <c:v>23.25</c:v>
                </c:pt>
                <c:pt idx="306">
                  <c:v>19.75</c:v>
                </c:pt>
                <c:pt idx="307">
                  <c:v>21</c:v>
                </c:pt>
                <c:pt idx="308">
                  <c:v>20</c:v>
                </c:pt>
                <c:pt idx="309">
                  <c:v>18.25</c:v>
                </c:pt>
                <c:pt idx="310">
                  <c:v>16.75</c:v>
                </c:pt>
                <c:pt idx="311">
                  <c:v>21</c:v>
                </c:pt>
                <c:pt idx="312">
                  <c:v>17.5</c:v>
                </c:pt>
                <c:pt idx="313">
                  <c:v>18</c:v>
                </c:pt>
                <c:pt idx="314">
                  <c:v>13</c:v>
                </c:pt>
                <c:pt idx="315">
                  <c:v>23</c:v>
                </c:pt>
                <c:pt idx="316">
                  <c:v>25</c:v>
                </c:pt>
                <c:pt idx="317">
                  <c:v>29.5</c:v>
                </c:pt>
                <c:pt idx="318">
                  <c:v>22</c:v>
                </c:pt>
                <c:pt idx="319">
                  <c:v>16.25</c:v>
                </c:pt>
                <c:pt idx="320">
                  <c:v>21</c:v>
                </c:pt>
                <c:pt idx="321">
                  <c:v>15.25</c:v>
                </c:pt>
                <c:pt idx="322">
                  <c:v>21.5</c:v>
                </c:pt>
                <c:pt idx="323">
                  <c:v>19.5</c:v>
                </c:pt>
                <c:pt idx="324">
                  <c:v>18.5</c:v>
                </c:pt>
                <c:pt idx="325">
                  <c:v>19.25</c:v>
                </c:pt>
                <c:pt idx="326">
                  <c:v>16.5</c:v>
                </c:pt>
                <c:pt idx="327">
                  <c:v>18.25</c:v>
                </c:pt>
                <c:pt idx="328">
                  <c:v>19.25</c:v>
                </c:pt>
                <c:pt idx="329">
                  <c:v>20.75</c:v>
                </c:pt>
                <c:pt idx="330">
                  <c:v>18.75</c:v>
                </c:pt>
                <c:pt idx="331">
                  <c:v>27</c:v>
                </c:pt>
                <c:pt idx="332">
                  <c:v>22.25</c:v>
                </c:pt>
                <c:pt idx="333">
                  <c:v>11.5</c:v>
                </c:pt>
                <c:pt idx="334">
                  <c:v>19.5</c:v>
                </c:pt>
                <c:pt idx="335">
                  <c:v>15.75</c:v>
                </c:pt>
                <c:pt idx="336">
                  <c:v>22</c:v>
                </c:pt>
                <c:pt idx="337">
                  <c:v>13.75</c:v>
                </c:pt>
                <c:pt idx="338">
                  <c:v>17.5</c:v>
                </c:pt>
                <c:pt idx="339">
                  <c:v>19</c:v>
                </c:pt>
                <c:pt idx="340">
                  <c:v>18.25</c:v>
                </c:pt>
                <c:pt idx="341">
                  <c:v>28</c:v>
                </c:pt>
                <c:pt idx="342">
                  <c:v>16.75</c:v>
                </c:pt>
                <c:pt idx="343">
                  <c:v>17.5</c:v>
                </c:pt>
                <c:pt idx="344">
                  <c:v>23.25</c:v>
                </c:pt>
                <c:pt idx="345">
                  <c:v>16</c:v>
                </c:pt>
                <c:pt idx="346">
                  <c:v>16.75</c:v>
                </c:pt>
                <c:pt idx="347">
                  <c:v>19</c:v>
                </c:pt>
                <c:pt idx="348">
                  <c:v>18.75</c:v>
                </c:pt>
                <c:pt idx="349">
                  <c:v>33</c:v>
                </c:pt>
                <c:pt idx="350">
                  <c:v>15.25</c:v>
                </c:pt>
                <c:pt idx="351">
                  <c:v>20.5</c:v>
                </c:pt>
                <c:pt idx="352">
                  <c:v>19.75</c:v>
                </c:pt>
                <c:pt idx="353">
                  <c:v>17.5</c:v>
                </c:pt>
                <c:pt idx="354">
                  <c:v>20.25</c:v>
                </c:pt>
                <c:pt idx="355">
                  <c:v>18</c:v>
                </c:pt>
                <c:pt idx="356">
                  <c:v>15.5</c:v>
                </c:pt>
                <c:pt idx="357">
                  <c:v>21.25</c:v>
                </c:pt>
                <c:pt idx="358">
                  <c:v>24</c:v>
                </c:pt>
                <c:pt idx="359">
                  <c:v>23.5</c:v>
                </c:pt>
                <c:pt idx="360">
                  <c:v>19.25</c:v>
                </c:pt>
                <c:pt idx="361">
                  <c:v>25</c:v>
                </c:pt>
                <c:pt idx="362">
                  <c:v>28.5</c:v>
                </c:pt>
                <c:pt idx="363">
                  <c:v>17.25</c:v>
                </c:pt>
                <c:pt idx="364">
                  <c:v>19.75</c:v>
                </c:pt>
                <c:pt idx="365">
                  <c:v>25.75</c:v>
                </c:pt>
                <c:pt idx="366">
                  <c:v>17</c:v>
                </c:pt>
                <c:pt idx="367">
                  <c:v>16.75</c:v>
                </c:pt>
                <c:pt idx="368">
                  <c:v>14.25</c:v>
                </c:pt>
                <c:pt idx="369">
                  <c:v>21.75</c:v>
                </c:pt>
                <c:pt idx="370">
                  <c:v>16</c:v>
                </c:pt>
                <c:pt idx="371">
                  <c:v>19.25</c:v>
                </c:pt>
                <c:pt idx="372">
                  <c:v>16.5</c:v>
                </c:pt>
                <c:pt idx="373">
                  <c:v>16.25</c:v>
                </c:pt>
                <c:pt idx="374">
                  <c:v>20.75</c:v>
                </c:pt>
                <c:pt idx="375">
                  <c:v>21.25</c:v>
                </c:pt>
                <c:pt idx="376">
                  <c:v>18</c:v>
                </c:pt>
                <c:pt idx="377">
                  <c:v>18.25</c:v>
                </c:pt>
                <c:pt idx="378">
                  <c:v>24.5</c:v>
                </c:pt>
                <c:pt idx="379">
                  <c:v>17</c:v>
                </c:pt>
                <c:pt idx="380">
                  <c:v>20</c:v>
                </c:pt>
                <c:pt idx="381">
                  <c:v>23.5</c:v>
                </c:pt>
                <c:pt idx="382">
                  <c:v>19.5</c:v>
                </c:pt>
                <c:pt idx="383">
                  <c:v>29.75</c:v>
                </c:pt>
                <c:pt idx="384">
                  <c:v>24.75</c:v>
                </c:pt>
                <c:pt idx="385">
                  <c:v>14.75</c:v>
                </c:pt>
                <c:pt idx="386">
                  <c:v>16</c:v>
                </c:pt>
                <c:pt idx="387">
                  <c:v>21.75</c:v>
                </c:pt>
                <c:pt idx="388">
                  <c:v>18.5</c:v>
                </c:pt>
                <c:pt idx="389">
                  <c:v>16.5</c:v>
                </c:pt>
                <c:pt idx="390">
                  <c:v>15.25</c:v>
                </c:pt>
                <c:pt idx="391">
                  <c:v>17</c:v>
                </c:pt>
                <c:pt idx="392">
                  <c:v>17.5</c:v>
                </c:pt>
                <c:pt idx="393">
                  <c:v>16.5</c:v>
                </c:pt>
                <c:pt idx="394">
                  <c:v>20</c:v>
                </c:pt>
                <c:pt idx="395">
                  <c:v>20.5</c:v>
                </c:pt>
                <c:pt idx="396">
                  <c:v>24.75</c:v>
                </c:pt>
                <c:pt idx="397">
                  <c:v>22.5</c:v>
                </c:pt>
                <c:pt idx="398">
                  <c:v>26</c:v>
                </c:pt>
                <c:pt idx="399">
                  <c:v>15</c:v>
                </c:pt>
                <c:pt idx="400">
                  <c:v>22.5</c:v>
                </c:pt>
                <c:pt idx="401">
                  <c:v>13.75</c:v>
                </c:pt>
                <c:pt idx="402">
                  <c:v>23.25</c:v>
                </c:pt>
                <c:pt idx="403">
                  <c:v>15</c:v>
                </c:pt>
                <c:pt idx="404">
                  <c:v>14.5</c:v>
                </c:pt>
                <c:pt idx="405">
                  <c:v>31.25</c:v>
                </c:pt>
                <c:pt idx="406">
                  <c:v>24.5</c:v>
                </c:pt>
                <c:pt idx="407">
                  <c:v>15.25</c:v>
                </c:pt>
                <c:pt idx="408">
                  <c:v>24.75</c:v>
                </c:pt>
                <c:pt idx="409">
                  <c:v>18.75</c:v>
                </c:pt>
                <c:pt idx="410">
                  <c:v>19.25</c:v>
                </c:pt>
                <c:pt idx="411">
                  <c:v>17.5</c:v>
                </c:pt>
                <c:pt idx="412">
                  <c:v>25</c:v>
                </c:pt>
                <c:pt idx="413">
                  <c:v>21.75</c:v>
                </c:pt>
                <c:pt idx="414">
                  <c:v>16</c:v>
                </c:pt>
                <c:pt idx="415">
                  <c:v>17.75</c:v>
                </c:pt>
                <c:pt idx="416">
                  <c:v>26</c:v>
                </c:pt>
                <c:pt idx="417">
                  <c:v>17</c:v>
                </c:pt>
                <c:pt idx="418">
                  <c:v>27</c:v>
                </c:pt>
                <c:pt idx="419">
                  <c:v>14.25</c:v>
                </c:pt>
                <c:pt idx="420">
                  <c:v>19.75</c:v>
                </c:pt>
                <c:pt idx="421">
                  <c:v>24</c:v>
                </c:pt>
                <c:pt idx="422">
                  <c:v>16.75</c:v>
                </c:pt>
                <c:pt idx="423">
                  <c:v>22</c:v>
                </c:pt>
                <c:pt idx="424">
                  <c:v>14.25</c:v>
                </c:pt>
                <c:pt idx="425">
                  <c:v>23.75</c:v>
                </c:pt>
                <c:pt idx="426">
                  <c:v>24</c:v>
                </c:pt>
                <c:pt idx="427">
                  <c:v>16.75</c:v>
                </c:pt>
                <c:pt idx="428">
                  <c:v>13.75</c:v>
                </c:pt>
                <c:pt idx="429">
                  <c:v>14.5</c:v>
                </c:pt>
                <c:pt idx="430">
                  <c:v>14.25</c:v>
                </c:pt>
                <c:pt idx="431">
                  <c:v>13.5</c:v>
                </c:pt>
                <c:pt idx="432">
                  <c:v>22.5</c:v>
                </c:pt>
                <c:pt idx="433">
                  <c:v>19.5</c:v>
                </c:pt>
                <c:pt idx="434">
                  <c:v>16</c:v>
                </c:pt>
                <c:pt idx="435">
                  <c:v>20.75</c:v>
                </c:pt>
                <c:pt idx="436">
                  <c:v>19.75</c:v>
                </c:pt>
                <c:pt idx="437">
                  <c:v>19</c:v>
                </c:pt>
                <c:pt idx="438">
                  <c:v>18.75</c:v>
                </c:pt>
                <c:pt idx="439">
                  <c:v>20.75</c:v>
                </c:pt>
                <c:pt idx="440">
                  <c:v>20</c:v>
                </c:pt>
                <c:pt idx="441">
                  <c:v>16</c:v>
                </c:pt>
                <c:pt idx="442">
                  <c:v>19.5</c:v>
                </c:pt>
                <c:pt idx="443">
                  <c:v>25.25</c:v>
                </c:pt>
                <c:pt idx="444">
                  <c:v>22.5</c:v>
                </c:pt>
                <c:pt idx="445">
                  <c:v>22.25</c:v>
                </c:pt>
                <c:pt idx="446">
                  <c:v>20.25</c:v>
                </c:pt>
                <c:pt idx="447">
                  <c:v>35.75</c:v>
                </c:pt>
                <c:pt idx="448">
                  <c:v>17.25</c:v>
                </c:pt>
                <c:pt idx="449">
                  <c:v>13.75</c:v>
                </c:pt>
                <c:pt idx="450">
                  <c:v>31.25</c:v>
                </c:pt>
                <c:pt idx="451">
                  <c:v>14.75</c:v>
                </c:pt>
                <c:pt idx="452">
                  <c:v>19.5</c:v>
                </c:pt>
                <c:pt idx="453">
                  <c:v>16</c:v>
                </c:pt>
                <c:pt idx="454">
                  <c:v>19.75</c:v>
                </c:pt>
                <c:pt idx="455">
                  <c:v>20.5</c:v>
                </c:pt>
                <c:pt idx="456">
                  <c:v>20</c:v>
                </c:pt>
                <c:pt idx="457">
                  <c:v>21.75</c:v>
                </c:pt>
                <c:pt idx="458">
                  <c:v>19.5</c:v>
                </c:pt>
                <c:pt idx="459">
                  <c:v>23.25</c:v>
                </c:pt>
                <c:pt idx="460">
                  <c:v>25.75</c:v>
                </c:pt>
                <c:pt idx="461">
                  <c:v>15.5</c:v>
                </c:pt>
                <c:pt idx="462">
                  <c:v>26.75</c:v>
                </c:pt>
                <c:pt idx="463">
                  <c:v>23.75</c:v>
                </c:pt>
                <c:pt idx="464">
                  <c:v>22.25</c:v>
                </c:pt>
                <c:pt idx="465">
                  <c:v>26.5</c:v>
                </c:pt>
                <c:pt idx="466">
                  <c:v>21.5</c:v>
                </c:pt>
                <c:pt idx="467">
                  <c:v>12.75</c:v>
                </c:pt>
                <c:pt idx="468">
                  <c:v>20.25</c:v>
                </c:pt>
                <c:pt idx="469">
                  <c:v>20.75</c:v>
                </c:pt>
                <c:pt idx="470">
                  <c:v>27</c:v>
                </c:pt>
                <c:pt idx="471">
                  <c:v>17.75</c:v>
                </c:pt>
                <c:pt idx="472">
                  <c:v>13.25</c:v>
                </c:pt>
                <c:pt idx="473">
                  <c:v>23</c:v>
                </c:pt>
                <c:pt idx="474">
                  <c:v>19</c:v>
                </c:pt>
                <c:pt idx="475">
                  <c:v>27.75</c:v>
                </c:pt>
                <c:pt idx="476">
                  <c:v>17</c:v>
                </c:pt>
                <c:pt idx="477">
                  <c:v>19</c:v>
                </c:pt>
                <c:pt idx="478">
                  <c:v>18</c:v>
                </c:pt>
                <c:pt idx="479">
                  <c:v>16.5</c:v>
                </c:pt>
                <c:pt idx="480">
                  <c:v>24.25</c:v>
                </c:pt>
                <c:pt idx="481">
                  <c:v>28.5</c:v>
                </c:pt>
                <c:pt idx="482">
                  <c:v>24.75</c:v>
                </c:pt>
                <c:pt idx="483">
                  <c:v>24.25</c:v>
                </c:pt>
                <c:pt idx="484">
                  <c:v>19</c:v>
                </c:pt>
                <c:pt idx="485">
                  <c:v>19.25</c:v>
                </c:pt>
                <c:pt idx="486">
                  <c:v>11</c:v>
                </c:pt>
                <c:pt idx="487">
                  <c:v>19</c:v>
                </c:pt>
                <c:pt idx="488">
                  <c:v>13</c:v>
                </c:pt>
                <c:pt idx="489">
                  <c:v>21.5</c:v>
                </c:pt>
                <c:pt idx="490">
                  <c:v>17</c:v>
                </c:pt>
                <c:pt idx="491">
                  <c:v>15.75</c:v>
                </c:pt>
                <c:pt idx="492">
                  <c:v>14.25</c:v>
                </c:pt>
                <c:pt idx="493">
                  <c:v>14</c:v>
                </c:pt>
                <c:pt idx="494">
                  <c:v>22.5</c:v>
                </c:pt>
                <c:pt idx="495">
                  <c:v>18.5</c:v>
                </c:pt>
                <c:pt idx="496">
                  <c:v>29.5</c:v>
                </c:pt>
                <c:pt idx="497">
                  <c:v>14.5</c:v>
                </c:pt>
                <c:pt idx="498">
                  <c:v>18</c:v>
                </c:pt>
                <c:pt idx="499">
                  <c:v>24.5</c:v>
                </c:pt>
                <c:pt idx="500">
                  <c:v>15.25</c:v>
                </c:pt>
                <c:pt idx="501">
                  <c:v>17</c:v>
                </c:pt>
                <c:pt idx="502">
                  <c:v>17.75</c:v>
                </c:pt>
                <c:pt idx="503">
                  <c:v>20.25</c:v>
                </c:pt>
                <c:pt idx="504">
                  <c:v>20</c:v>
                </c:pt>
                <c:pt idx="505">
                  <c:v>17.75</c:v>
                </c:pt>
                <c:pt idx="506">
                  <c:v>14.5</c:v>
                </c:pt>
                <c:pt idx="507">
                  <c:v>23.5</c:v>
                </c:pt>
                <c:pt idx="508">
                  <c:v>22.75</c:v>
                </c:pt>
                <c:pt idx="509">
                  <c:v>25.25</c:v>
                </c:pt>
                <c:pt idx="510">
                  <c:v>21.25</c:v>
                </c:pt>
                <c:pt idx="511">
                  <c:v>14</c:v>
                </c:pt>
              </c:numCache>
            </c:numRef>
          </c:xVal>
          <c:yVal>
            <c:numRef>
              <c:f>Sheet4!$L$2:$L$513</c:f>
              <c:numCache>
                <c:formatCode>General</c:formatCode>
                <c:ptCount val="512"/>
                <c:pt idx="0">
                  <c:v>41</c:v>
                </c:pt>
                <c:pt idx="1">
                  <c:v>24</c:v>
                </c:pt>
                <c:pt idx="2">
                  <c:v>13</c:v>
                </c:pt>
                <c:pt idx="3">
                  <c:v>14</c:v>
                </c:pt>
                <c:pt idx="4">
                  <c:v>20</c:v>
                </c:pt>
                <c:pt idx="5">
                  <c:v>16</c:v>
                </c:pt>
                <c:pt idx="6">
                  <c:v>14</c:v>
                </c:pt>
                <c:pt idx="7">
                  <c:v>16</c:v>
                </c:pt>
                <c:pt idx="8">
                  <c:v>7</c:v>
                </c:pt>
                <c:pt idx="9">
                  <c:v>10</c:v>
                </c:pt>
                <c:pt idx="10">
                  <c:v>14</c:v>
                </c:pt>
                <c:pt idx="11">
                  <c:v>21</c:v>
                </c:pt>
                <c:pt idx="12">
                  <c:v>20</c:v>
                </c:pt>
                <c:pt idx="13">
                  <c:v>45</c:v>
                </c:pt>
                <c:pt idx="14">
                  <c:v>27</c:v>
                </c:pt>
                <c:pt idx="15">
                  <c:v>20</c:v>
                </c:pt>
                <c:pt idx="16">
                  <c:v>13</c:v>
                </c:pt>
                <c:pt idx="17">
                  <c:v>26</c:v>
                </c:pt>
                <c:pt idx="18">
                  <c:v>51</c:v>
                </c:pt>
                <c:pt idx="19">
                  <c:v>13</c:v>
                </c:pt>
                <c:pt idx="20">
                  <c:v>21</c:v>
                </c:pt>
                <c:pt idx="21">
                  <c:v>20</c:v>
                </c:pt>
                <c:pt idx="22">
                  <c:v>31</c:v>
                </c:pt>
                <c:pt idx="23">
                  <c:v>16</c:v>
                </c:pt>
                <c:pt idx="24">
                  <c:v>20</c:v>
                </c:pt>
                <c:pt idx="25">
                  <c:v>20</c:v>
                </c:pt>
                <c:pt idx="26">
                  <c:v>23</c:v>
                </c:pt>
                <c:pt idx="27">
                  <c:v>20</c:v>
                </c:pt>
                <c:pt idx="28">
                  <c:v>20</c:v>
                </c:pt>
                <c:pt idx="29">
                  <c:v>23</c:v>
                </c:pt>
                <c:pt idx="30">
                  <c:v>38</c:v>
                </c:pt>
                <c:pt idx="31">
                  <c:v>12</c:v>
                </c:pt>
                <c:pt idx="32">
                  <c:v>26</c:v>
                </c:pt>
                <c:pt idx="33">
                  <c:v>38</c:v>
                </c:pt>
                <c:pt idx="34">
                  <c:v>56</c:v>
                </c:pt>
                <c:pt idx="35">
                  <c:v>24</c:v>
                </c:pt>
                <c:pt idx="36">
                  <c:v>31</c:v>
                </c:pt>
                <c:pt idx="37">
                  <c:v>13</c:v>
                </c:pt>
                <c:pt idx="38">
                  <c:v>31</c:v>
                </c:pt>
                <c:pt idx="39">
                  <c:v>37</c:v>
                </c:pt>
                <c:pt idx="40">
                  <c:v>24</c:v>
                </c:pt>
                <c:pt idx="41">
                  <c:v>24</c:v>
                </c:pt>
                <c:pt idx="42">
                  <c:v>26</c:v>
                </c:pt>
                <c:pt idx="43">
                  <c:v>14</c:v>
                </c:pt>
                <c:pt idx="44">
                  <c:v>20</c:v>
                </c:pt>
                <c:pt idx="45">
                  <c:v>17</c:v>
                </c:pt>
                <c:pt idx="46">
                  <c:v>10</c:v>
                </c:pt>
                <c:pt idx="47">
                  <c:v>14</c:v>
                </c:pt>
                <c:pt idx="48">
                  <c:v>27</c:v>
                </c:pt>
                <c:pt idx="49">
                  <c:v>37</c:v>
                </c:pt>
                <c:pt idx="50">
                  <c:v>16</c:v>
                </c:pt>
                <c:pt idx="51">
                  <c:v>26</c:v>
                </c:pt>
                <c:pt idx="52">
                  <c:v>17</c:v>
                </c:pt>
                <c:pt idx="53">
                  <c:v>17</c:v>
                </c:pt>
                <c:pt idx="54">
                  <c:v>35</c:v>
                </c:pt>
                <c:pt idx="55">
                  <c:v>3</c:v>
                </c:pt>
                <c:pt idx="56">
                  <c:v>7</c:v>
                </c:pt>
                <c:pt idx="57">
                  <c:v>38</c:v>
                </c:pt>
                <c:pt idx="58">
                  <c:v>16</c:v>
                </c:pt>
                <c:pt idx="59">
                  <c:v>21</c:v>
                </c:pt>
                <c:pt idx="60">
                  <c:v>16</c:v>
                </c:pt>
                <c:pt idx="61">
                  <c:v>13</c:v>
                </c:pt>
                <c:pt idx="62">
                  <c:v>31</c:v>
                </c:pt>
                <c:pt idx="63">
                  <c:v>20</c:v>
                </c:pt>
                <c:pt idx="64">
                  <c:v>13</c:v>
                </c:pt>
                <c:pt idx="65">
                  <c:v>34</c:v>
                </c:pt>
                <c:pt idx="66">
                  <c:v>34</c:v>
                </c:pt>
                <c:pt idx="67">
                  <c:v>7</c:v>
                </c:pt>
                <c:pt idx="68">
                  <c:v>22</c:v>
                </c:pt>
                <c:pt idx="69">
                  <c:v>35</c:v>
                </c:pt>
                <c:pt idx="70">
                  <c:v>21</c:v>
                </c:pt>
                <c:pt idx="71">
                  <c:v>33</c:v>
                </c:pt>
                <c:pt idx="72">
                  <c:v>7</c:v>
                </c:pt>
                <c:pt idx="73">
                  <c:v>3</c:v>
                </c:pt>
                <c:pt idx="74">
                  <c:v>20</c:v>
                </c:pt>
                <c:pt idx="75">
                  <c:v>24</c:v>
                </c:pt>
                <c:pt idx="76">
                  <c:v>27</c:v>
                </c:pt>
                <c:pt idx="77">
                  <c:v>37</c:v>
                </c:pt>
                <c:pt idx="78">
                  <c:v>41</c:v>
                </c:pt>
                <c:pt idx="79">
                  <c:v>31</c:v>
                </c:pt>
                <c:pt idx="80">
                  <c:v>9</c:v>
                </c:pt>
                <c:pt idx="81">
                  <c:v>22</c:v>
                </c:pt>
                <c:pt idx="82">
                  <c:v>13</c:v>
                </c:pt>
                <c:pt idx="83">
                  <c:v>17</c:v>
                </c:pt>
                <c:pt idx="84">
                  <c:v>10</c:v>
                </c:pt>
                <c:pt idx="85">
                  <c:v>27</c:v>
                </c:pt>
                <c:pt idx="86">
                  <c:v>28</c:v>
                </c:pt>
                <c:pt idx="87">
                  <c:v>17</c:v>
                </c:pt>
                <c:pt idx="88">
                  <c:v>10</c:v>
                </c:pt>
                <c:pt idx="89">
                  <c:v>21</c:v>
                </c:pt>
                <c:pt idx="90">
                  <c:v>22</c:v>
                </c:pt>
                <c:pt idx="91">
                  <c:v>19</c:v>
                </c:pt>
                <c:pt idx="92">
                  <c:v>24</c:v>
                </c:pt>
                <c:pt idx="93">
                  <c:v>28</c:v>
                </c:pt>
                <c:pt idx="94">
                  <c:v>33</c:v>
                </c:pt>
                <c:pt idx="95">
                  <c:v>23</c:v>
                </c:pt>
                <c:pt idx="96">
                  <c:v>36</c:v>
                </c:pt>
                <c:pt idx="97">
                  <c:v>10</c:v>
                </c:pt>
                <c:pt idx="98">
                  <c:v>38</c:v>
                </c:pt>
                <c:pt idx="99">
                  <c:v>16</c:v>
                </c:pt>
                <c:pt idx="100">
                  <c:v>33</c:v>
                </c:pt>
                <c:pt idx="101">
                  <c:v>31</c:v>
                </c:pt>
                <c:pt idx="102">
                  <c:v>7</c:v>
                </c:pt>
                <c:pt idx="103">
                  <c:v>20</c:v>
                </c:pt>
                <c:pt idx="104">
                  <c:v>7</c:v>
                </c:pt>
                <c:pt idx="105">
                  <c:v>7</c:v>
                </c:pt>
                <c:pt idx="106">
                  <c:v>10</c:v>
                </c:pt>
                <c:pt idx="107">
                  <c:v>13</c:v>
                </c:pt>
                <c:pt idx="108">
                  <c:v>16</c:v>
                </c:pt>
                <c:pt idx="109">
                  <c:v>13</c:v>
                </c:pt>
                <c:pt idx="110">
                  <c:v>3</c:v>
                </c:pt>
                <c:pt idx="111">
                  <c:v>35</c:v>
                </c:pt>
                <c:pt idx="112">
                  <c:v>23</c:v>
                </c:pt>
                <c:pt idx="113">
                  <c:v>10</c:v>
                </c:pt>
                <c:pt idx="114">
                  <c:v>52</c:v>
                </c:pt>
                <c:pt idx="115">
                  <c:v>13</c:v>
                </c:pt>
                <c:pt idx="116">
                  <c:v>17</c:v>
                </c:pt>
                <c:pt idx="117">
                  <c:v>20</c:v>
                </c:pt>
                <c:pt idx="118">
                  <c:v>33</c:v>
                </c:pt>
                <c:pt idx="119">
                  <c:v>44</c:v>
                </c:pt>
                <c:pt idx="120">
                  <c:v>22</c:v>
                </c:pt>
                <c:pt idx="121">
                  <c:v>41</c:v>
                </c:pt>
                <c:pt idx="122">
                  <c:v>35</c:v>
                </c:pt>
                <c:pt idx="123">
                  <c:v>20</c:v>
                </c:pt>
                <c:pt idx="124">
                  <c:v>20</c:v>
                </c:pt>
                <c:pt idx="125">
                  <c:v>33</c:v>
                </c:pt>
                <c:pt idx="126">
                  <c:v>17</c:v>
                </c:pt>
                <c:pt idx="127">
                  <c:v>20</c:v>
                </c:pt>
                <c:pt idx="128">
                  <c:v>17</c:v>
                </c:pt>
                <c:pt idx="129">
                  <c:v>38</c:v>
                </c:pt>
                <c:pt idx="130">
                  <c:v>13</c:v>
                </c:pt>
                <c:pt idx="131">
                  <c:v>10</c:v>
                </c:pt>
                <c:pt idx="132">
                  <c:v>31</c:v>
                </c:pt>
                <c:pt idx="133">
                  <c:v>11</c:v>
                </c:pt>
                <c:pt idx="134">
                  <c:v>13</c:v>
                </c:pt>
                <c:pt idx="135">
                  <c:v>34</c:v>
                </c:pt>
                <c:pt idx="136">
                  <c:v>25</c:v>
                </c:pt>
                <c:pt idx="137">
                  <c:v>29</c:v>
                </c:pt>
                <c:pt idx="138">
                  <c:v>7</c:v>
                </c:pt>
                <c:pt idx="139">
                  <c:v>6</c:v>
                </c:pt>
                <c:pt idx="140">
                  <c:v>20</c:v>
                </c:pt>
                <c:pt idx="141">
                  <c:v>31</c:v>
                </c:pt>
                <c:pt idx="142">
                  <c:v>23</c:v>
                </c:pt>
                <c:pt idx="143">
                  <c:v>24</c:v>
                </c:pt>
                <c:pt idx="144">
                  <c:v>27</c:v>
                </c:pt>
                <c:pt idx="145">
                  <c:v>31</c:v>
                </c:pt>
                <c:pt idx="146">
                  <c:v>30</c:v>
                </c:pt>
                <c:pt idx="147">
                  <c:v>13</c:v>
                </c:pt>
                <c:pt idx="148">
                  <c:v>17</c:v>
                </c:pt>
                <c:pt idx="149">
                  <c:v>10</c:v>
                </c:pt>
                <c:pt idx="150">
                  <c:v>23</c:v>
                </c:pt>
                <c:pt idx="151">
                  <c:v>29</c:v>
                </c:pt>
                <c:pt idx="152">
                  <c:v>19</c:v>
                </c:pt>
                <c:pt idx="153">
                  <c:v>24</c:v>
                </c:pt>
                <c:pt idx="154">
                  <c:v>7</c:v>
                </c:pt>
                <c:pt idx="155">
                  <c:v>28</c:v>
                </c:pt>
                <c:pt idx="156">
                  <c:v>10</c:v>
                </c:pt>
                <c:pt idx="157">
                  <c:v>9</c:v>
                </c:pt>
                <c:pt idx="158">
                  <c:v>30</c:v>
                </c:pt>
                <c:pt idx="159">
                  <c:v>34</c:v>
                </c:pt>
                <c:pt idx="160">
                  <c:v>26</c:v>
                </c:pt>
                <c:pt idx="161">
                  <c:v>34</c:v>
                </c:pt>
                <c:pt idx="162">
                  <c:v>13</c:v>
                </c:pt>
                <c:pt idx="163">
                  <c:v>36</c:v>
                </c:pt>
                <c:pt idx="164">
                  <c:v>37</c:v>
                </c:pt>
                <c:pt idx="165">
                  <c:v>27</c:v>
                </c:pt>
                <c:pt idx="166">
                  <c:v>17</c:v>
                </c:pt>
                <c:pt idx="167">
                  <c:v>6</c:v>
                </c:pt>
                <c:pt idx="168">
                  <c:v>17</c:v>
                </c:pt>
                <c:pt idx="169">
                  <c:v>19</c:v>
                </c:pt>
                <c:pt idx="170">
                  <c:v>35</c:v>
                </c:pt>
                <c:pt idx="171">
                  <c:v>19</c:v>
                </c:pt>
                <c:pt idx="172">
                  <c:v>31</c:v>
                </c:pt>
                <c:pt idx="173">
                  <c:v>32</c:v>
                </c:pt>
                <c:pt idx="174">
                  <c:v>31</c:v>
                </c:pt>
                <c:pt idx="175">
                  <c:v>3</c:v>
                </c:pt>
                <c:pt idx="176">
                  <c:v>37</c:v>
                </c:pt>
                <c:pt idx="177">
                  <c:v>28</c:v>
                </c:pt>
                <c:pt idx="178">
                  <c:v>16</c:v>
                </c:pt>
                <c:pt idx="179">
                  <c:v>42</c:v>
                </c:pt>
                <c:pt idx="180">
                  <c:v>28</c:v>
                </c:pt>
                <c:pt idx="181">
                  <c:v>28</c:v>
                </c:pt>
                <c:pt idx="182">
                  <c:v>13</c:v>
                </c:pt>
                <c:pt idx="183">
                  <c:v>10</c:v>
                </c:pt>
                <c:pt idx="184">
                  <c:v>24</c:v>
                </c:pt>
                <c:pt idx="185">
                  <c:v>31</c:v>
                </c:pt>
                <c:pt idx="186">
                  <c:v>23</c:v>
                </c:pt>
                <c:pt idx="187">
                  <c:v>27</c:v>
                </c:pt>
                <c:pt idx="188">
                  <c:v>34</c:v>
                </c:pt>
                <c:pt idx="189">
                  <c:v>16</c:v>
                </c:pt>
                <c:pt idx="190">
                  <c:v>24</c:v>
                </c:pt>
                <c:pt idx="191">
                  <c:v>24</c:v>
                </c:pt>
                <c:pt idx="192">
                  <c:v>24</c:v>
                </c:pt>
                <c:pt idx="193">
                  <c:v>37</c:v>
                </c:pt>
                <c:pt idx="194">
                  <c:v>27</c:v>
                </c:pt>
                <c:pt idx="195">
                  <c:v>38</c:v>
                </c:pt>
                <c:pt idx="196">
                  <c:v>13</c:v>
                </c:pt>
                <c:pt idx="197">
                  <c:v>38</c:v>
                </c:pt>
                <c:pt idx="198">
                  <c:v>34</c:v>
                </c:pt>
                <c:pt idx="199">
                  <c:v>17</c:v>
                </c:pt>
                <c:pt idx="200">
                  <c:v>19</c:v>
                </c:pt>
                <c:pt idx="201">
                  <c:v>28</c:v>
                </c:pt>
                <c:pt idx="202">
                  <c:v>42</c:v>
                </c:pt>
                <c:pt idx="203">
                  <c:v>7</c:v>
                </c:pt>
                <c:pt idx="204">
                  <c:v>18</c:v>
                </c:pt>
                <c:pt idx="205">
                  <c:v>41</c:v>
                </c:pt>
                <c:pt idx="206">
                  <c:v>20</c:v>
                </c:pt>
                <c:pt idx="207">
                  <c:v>14</c:v>
                </c:pt>
                <c:pt idx="208">
                  <c:v>31</c:v>
                </c:pt>
                <c:pt idx="209">
                  <c:v>20</c:v>
                </c:pt>
                <c:pt idx="210">
                  <c:v>31</c:v>
                </c:pt>
                <c:pt idx="211">
                  <c:v>37</c:v>
                </c:pt>
                <c:pt idx="212">
                  <c:v>22</c:v>
                </c:pt>
                <c:pt idx="213">
                  <c:v>8</c:v>
                </c:pt>
                <c:pt idx="214">
                  <c:v>14</c:v>
                </c:pt>
                <c:pt idx="215">
                  <c:v>22</c:v>
                </c:pt>
                <c:pt idx="216">
                  <c:v>20</c:v>
                </c:pt>
                <c:pt idx="217">
                  <c:v>13</c:v>
                </c:pt>
                <c:pt idx="218">
                  <c:v>17</c:v>
                </c:pt>
                <c:pt idx="219">
                  <c:v>14</c:v>
                </c:pt>
                <c:pt idx="220">
                  <c:v>51</c:v>
                </c:pt>
                <c:pt idx="221">
                  <c:v>6</c:v>
                </c:pt>
                <c:pt idx="222">
                  <c:v>10</c:v>
                </c:pt>
                <c:pt idx="223">
                  <c:v>20</c:v>
                </c:pt>
                <c:pt idx="224">
                  <c:v>24</c:v>
                </c:pt>
                <c:pt idx="225">
                  <c:v>13</c:v>
                </c:pt>
                <c:pt idx="226">
                  <c:v>19</c:v>
                </c:pt>
                <c:pt idx="227">
                  <c:v>35</c:v>
                </c:pt>
                <c:pt idx="228">
                  <c:v>38</c:v>
                </c:pt>
                <c:pt idx="229">
                  <c:v>25</c:v>
                </c:pt>
                <c:pt idx="230">
                  <c:v>28</c:v>
                </c:pt>
                <c:pt idx="231">
                  <c:v>21</c:v>
                </c:pt>
                <c:pt idx="232">
                  <c:v>49</c:v>
                </c:pt>
                <c:pt idx="233">
                  <c:v>23</c:v>
                </c:pt>
                <c:pt idx="234">
                  <c:v>21</c:v>
                </c:pt>
                <c:pt idx="235">
                  <c:v>30</c:v>
                </c:pt>
                <c:pt idx="236">
                  <c:v>27</c:v>
                </c:pt>
                <c:pt idx="237">
                  <c:v>10</c:v>
                </c:pt>
                <c:pt idx="238">
                  <c:v>21</c:v>
                </c:pt>
                <c:pt idx="239">
                  <c:v>23</c:v>
                </c:pt>
                <c:pt idx="240">
                  <c:v>35</c:v>
                </c:pt>
                <c:pt idx="241">
                  <c:v>17</c:v>
                </c:pt>
                <c:pt idx="242">
                  <c:v>23</c:v>
                </c:pt>
                <c:pt idx="243">
                  <c:v>25</c:v>
                </c:pt>
                <c:pt idx="244">
                  <c:v>27</c:v>
                </c:pt>
                <c:pt idx="245">
                  <c:v>34</c:v>
                </c:pt>
                <c:pt idx="246">
                  <c:v>42</c:v>
                </c:pt>
                <c:pt idx="247">
                  <c:v>33</c:v>
                </c:pt>
                <c:pt idx="248">
                  <c:v>27</c:v>
                </c:pt>
                <c:pt idx="249">
                  <c:v>44</c:v>
                </c:pt>
                <c:pt idx="250">
                  <c:v>20</c:v>
                </c:pt>
                <c:pt idx="251">
                  <c:v>10</c:v>
                </c:pt>
                <c:pt idx="252">
                  <c:v>22</c:v>
                </c:pt>
                <c:pt idx="253">
                  <c:v>17</c:v>
                </c:pt>
                <c:pt idx="254">
                  <c:v>48</c:v>
                </c:pt>
                <c:pt idx="255">
                  <c:v>13</c:v>
                </c:pt>
                <c:pt idx="256">
                  <c:v>#N/A</c:v>
                </c:pt>
                <c:pt idx="257">
                  <c:v>#N/A</c:v>
                </c:pt>
                <c:pt idx="258">
                  <c:v>#N/A</c:v>
                </c:pt>
                <c:pt idx="259">
                  <c:v>#N/A</c:v>
                </c:pt>
                <c:pt idx="260">
                  <c:v>#N/A</c:v>
                </c:pt>
                <c:pt idx="261">
                  <c:v>#N/A</c:v>
                </c:pt>
                <c:pt idx="262">
                  <c:v>#N/A</c:v>
                </c:pt>
                <c:pt idx="263">
                  <c:v>#N/A</c:v>
                </c:pt>
                <c:pt idx="264">
                  <c:v>#N/A</c:v>
                </c:pt>
                <c:pt idx="265">
                  <c:v>#N/A</c:v>
                </c:pt>
                <c:pt idx="266">
                  <c:v>#N/A</c:v>
                </c:pt>
                <c:pt idx="267">
                  <c:v>#N/A</c:v>
                </c:pt>
                <c:pt idx="268">
                  <c:v>#N/A</c:v>
                </c:pt>
                <c:pt idx="269">
                  <c:v>#N/A</c:v>
                </c:pt>
                <c:pt idx="270">
                  <c:v>#N/A</c:v>
                </c:pt>
                <c:pt idx="271">
                  <c:v>#N/A</c:v>
                </c:pt>
                <c:pt idx="272">
                  <c:v>#N/A</c:v>
                </c:pt>
                <c:pt idx="273">
                  <c:v>#N/A</c:v>
                </c:pt>
                <c:pt idx="274">
                  <c:v>#N/A</c:v>
                </c:pt>
                <c:pt idx="275">
                  <c:v>#N/A</c:v>
                </c:pt>
                <c:pt idx="276">
                  <c:v>#N/A</c:v>
                </c:pt>
                <c:pt idx="277">
                  <c:v>#N/A</c:v>
                </c:pt>
                <c:pt idx="278">
                  <c:v>#N/A</c:v>
                </c:pt>
                <c:pt idx="279">
                  <c:v>#N/A</c:v>
                </c:pt>
                <c:pt idx="280">
                  <c:v>#N/A</c:v>
                </c:pt>
                <c:pt idx="281">
                  <c:v>#N/A</c:v>
                </c:pt>
                <c:pt idx="282">
                  <c:v>#N/A</c:v>
                </c:pt>
                <c:pt idx="283">
                  <c:v>#N/A</c:v>
                </c:pt>
                <c:pt idx="284">
                  <c:v>#N/A</c:v>
                </c:pt>
                <c:pt idx="285">
                  <c:v>#N/A</c:v>
                </c:pt>
                <c:pt idx="286">
                  <c:v>#N/A</c:v>
                </c:pt>
                <c:pt idx="287">
                  <c:v>#N/A</c:v>
                </c:pt>
                <c:pt idx="288">
                  <c:v>#N/A</c:v>
                </c:pt>
                <c:pt idx="289">
                  <c:v>#N/A</c:v>
                </c:pt>
                <c:pt idx="290">
                  <c:v>#N/A</c:v>
                </c:pt>
                <c:pt idx="291">
                  <c:v>#N/A</c:v>
                </c:pt>
                <c:pt idx="292">
                  <c:v>#N/A</c:v>
                </c:pt>
                <c:pt idx="293">
                  <c:v>#N/A</c:v>
                </c:pt>
                <c:pt idx="294">
                  <c:v>#N/A</c:v>
                </c:pt>
                <c:pt idx="295">
                  <c:v>#N/A</c:v>
                </c:pt>
                <c:pt idx="296">
                  <c:v>#N/A</c:v>
                </c:pt>
                <c:pt idx="297">
                  <c:v>#N/A</c:v>
                </c:pt>
                <c:pt idx="298">
                  <c:v>#N/A</c:v>
                </c:pt>
                <c:pt idx="299">
                  <c:v>#N/A</c:v>
                </c:pt>
                <c:pt idx="300">
                  <c:v>#N/A</c:v>
                </c:pt>
                <c:pt idx="301">
                  <c:v>#N/A</c:v>
                </c:pt>
                <c:pt idx="302">
                  <c:v>#N/A</c:v>
                </c:pt>
                <c:pt idx="303">
                  <c:v>#N/A</c:v>
                </c:pt>
                <c:pt idx="304">
                  <c:v>#N/A</c:v>
                </c:pt>
                <c:pt idx="305">
                  <c:v>#N/A</c:v>
                </c:pt>
                <c:pt idx="306">
                  <c:v>#N/A</c:v>
                </c:pt>
                <c:pt idx="307">
                  <c:v>#N/A</c:v>
                </c:pt>
                <c:pt idx="308">
                  <c:v>#N/A</c:v>
                </c:pt>
                <c:pt idx="309">
                  <c:v>#N/A</c:v>
                </c:pt>
                <c:pt idx="310">
                  <c:v>#N/A</c:v>
                </c:pt>
                <c:pt idx="311">
                  <c:v>#N/A</c:v>
                </c:pt>
                <c:pt idx="312">
                  <c:v>#N/A</c:v>
                </c:pt>
                <c:pt idx="313">
                  <c:v>#N/A</c:v>
                </c:pt>
                <c:pt idx="314">
                  <c:v>#N/A</c:v>
                </c:pt>
                <c:pt idx="315">
                  <c:v>#N/A</c:v>
                </c:pt>
                <c:pt idx="316">
                  <c:v>#N/A</c:v>
                </c:pt>
                <c:pt idx="317">
                  <c:v>#N/A</c:v>
                </c:pt>
                <c:pt idx="318">
                  <c:v>#N/A</c:v>
                </c:pt>
                <c:pt idx="319">
                  <c:v>#N/A</c:v>
                </c:pt>
                <c:pt idx="320">
                  <c:v>#N/A</c:v>
                </c:pt>
                <c:pt idx="321">
                  <c:v>#N/A</c:v>
                </c:pt>
                <c:pt idx="322">
                  <c:v>#N/A</c:v>
                </c:pt>
                <c:pt idx="323">
                  <c:v>#N/A</c:v>
                </c:pt>
                <c:pt idx="324">
                  <c:v>#N/A</c:v>
                </c:pt>
                <c:pt idx="325">
                  <c:v>#N/A</c:v>
                </c:pt>
                <c:pt idx="326">
                  <c:v>#N/A</c:v>
                </c:pt>
                <c:pt idx="327">
                  <c:v>#N/A</c:v>
                </c:pt>
                <c:pt idx="328">
                  <c:v>#N/A</c:v>
                </c:pt>
                <c:pt idx="329">
                  <c:v>#N/A</c:v>
                </c:pt>
                <c:pt idx="330">
                  <c:v>#N/A</c:v>
                </c:pt>
                <c:pt idx="331">
                  <c:v>#N/A</c:v>
                </c:pt>
                <c:pt idx="332">
                  <c:v>#N/A</c:v>
                </c:pt>
                <c:pt idx="333">
                  <c:v>#N/A</c:v>
                </c:pt>
                <c:pt idx="334">
                  <c:v>#N/A</c:v>
                </c:pt>
                <c:pt idx="335">
                  <c:v>#N/A</c:v>
                </c:pt>
                <c:pt idx="336">
                  <c:v>#N/A</c:v>
                </c:pt>
                <c:pt idx="337">
                  <c:v>#N/A</c:v>
                </c:pt>
                <c:pt idx="338">
                  <c:v>#N/A</c:v>
                </c:pt>
                <c:pt idx="339">
                  <c:v>#N/A</c:v>
                </c:pt>
                <c:pt idx="340">
                  <c:v>#N/A</c:v>
                </c:pt>
                <c:pt idx="341">
                  <c:v>#N/A</c:v>
                </c:pt>
                <c:pt idx="342">
                  <c:v>#N/A</c:v>
                </c:pt>
                <c:pt idx="343">
                  <c:v>#N/A</c:v>
                </c:pt>
                <c:pt idx="344">
                  <c:v>#N/A</c:v>
                </c:pt>
                <c:pt idx="345">
                  <c:v>#N/A</c:v>
                </c:pt>
                <c:pt idx="346">
                  <c:v>#N/A</c:v>
                </c:pt>
                <c:pt idx="347">
                  <c:v>#N/A</c:v>
                </c:pt>
                <c:pt idx="348">
                  <c:v>#N/A</c:v>
                </c:pt>
                <c:pt idx="349">
                  <c:v>#N/A</c:v>
                </c:pt>
                <c:pt idx="350">
                  <c:v>#N/A</c:v>
                </c:pt>
                <c:pt idx="351">
                  <c:v>#N/A</c:v>
                </c:pt>
                <c:pt idx="352">
                  <c:v>#N/A</c:v>
                </c:pt>
                <c:pt idx="353">
                  <c:v>#N/A</c:v>
                </c:pt>
                <c:pt idx="354">
                  <c:v>#N/A</c:v>
                </c:pt>
                <c:pt idx="355">
                  <c:v>#N/A</c:v>
                </c:pt>
                <c:pt idx="356">
                  <c:v>#N/A</c:v>
                </c:pt>
                <c:pt idx="357">
                  <c:v>#N/A</c:v>
                </c:pt>
                <c:pt idx="358">
                  <c:v>#N/A</c:v>
                </c:pt>
                <c:pt idx="359">
                  <c:v>#N/A</c:v>
                </c:pt>
                <c:pt idx="360">
                  <c:v>#N/A</c:v>
                </c:pt>
                <c:pt idx="361">
                  <c:v>#N/A</c:v>
                </c:pt>
                <c:pt idx="362">
                  <c:v>#N/A</c:v>
                </c:pt>
                <c:pt idx="363">
                  <c:v>#N/A</c:v>
                </c:pt>
                <c:pt idx="364">
                  <c:v>#N/A</c:v>
                </c:pt>
                <c:pt idx="365">
                  <c:v>#N/A</c:v>
                </c:pt>
                <c:pt idx="366">
                  <c:v>#N/A</c:v>
                </c:pt>
                <c:pt idx="367">
                  <c:v>#N/A</c:v>
                </c:pt>
                <c:pt idx="368">
                  <c:v>#N/A</c:v>
                </c:pt>
                <c:pt idx="369">
                  <c:v>#N/A</c:v>
                </c:pt>
                <c:pt idx="370">
                  <c:v>#N/A</c:v>
                </c:pt>
                <c:pt idx="371">
                  <c:v>#N/A</c:v>
                </c:pt>
                <c:pt idx="372">
                  <c:v>#N/A</c:v>
                </c:pt>
                <c:pt idx="373">
                  <c:v>#N/A</c:v>
                </c:pt>
                <c:pt idx="374">
                  <c:v>#N/A</c:v>
                </c:pt>
                <c:pt idx="375">
                  <c:v>#N/A</c:v>
                </c:pt>
                <c:pt idx="376">
                  <c:v>#N/A</c:v>
                </c:pt>
                <c:pt idx="377">
                  <c:v>#N/A</c:v>
                </c:pt>
                <c:pt idx="378">
                  <c:v>#N/A</c:v>
                </c:pt>
                <c:pt idx="379">
                  <c:v>#N/A</c:v>
                </c:pt>
                <c:pt idx="380">
                  <c:v>#N/A</c:v>
                </c:pt>
                <c:pt idx="381">
                  <c:v>#N/A</c:v>
                </c:pt>
                <c:pt idx="382">
                  <c:v>#N/A</c:v>
                </c:pt>
                <c:pt idx="383">
                  <c:v>#N/A</c:v>
                </c:pt>
                <c:pt idx="384">
                  <c:v>#N/A</c:v>
                </c:pt>
                <c:pt idx="385">
                  <c:v>#N/A</c:v>
                </c:pt>
                <c:pt idx="386">
                  <c:v>#N/A</c:v>
                </c:pt>
                <c:pt idx="387">
                  <c:v>#N/A</c:v>
                </c:pt>
                <c:pt idx="388">
                  <c:v>#N/A</c:v>
                </c:pt>
                <c:pt idx="389">
                  <c:v>#N/A</c:v>
                </c:pt>
                <c:pt idx="390">
                  <c:v>#N/A</c:v>
                </c:pt>
                <c:pt idx="391">
                  <c:v>#N/A</c:v>
                </c:pt>
                <c:pt idx="392">
                  <c:v>#N/A</c:v>
                </c:pt>
                <c:pt idx="393">
                  <c:v>#N/A</c:v>
                </c:pt>
                <c:pt idx="394">
                  <c:v>#N/A</c:v>
                </c:pt>
                <c:pt idx="395">
                  <c:v>#N/A</c:v>
                </c:pt>
                <c:pt idx="396">
                  <c:v>#N/A</c:v>
                </c:pt>
                <c:pt idx="397">
                  <c:v>#N/A</c:v>
                </c:pt>
                <c:pt idx="398">
                  <c:v>#N/A</c:v>
                </c:pt>
                <c:pt idx="399">
                  <c:v>#N/A</c:v>
                </c:pt>
                <c:pt idx="400">
                  <c:v>#N/A</c:v>
                </c:pt>
                <c:pt idx="401">
                  <c:v>#N/A</c:v>
                </c:pt>
                <c:pt idx="402">
                  <c:v>#N/A</c:v>
                </c:pt>
                <c:pt idx="403">
                  <c:v>#N/A</c:v>
                </c:pt>
                <c:pt idx="404">
                  <c:v>#N/A</c:v>
                </c:pt>
                <c:pt idx="405">
                  <c:v>#N/A</c:v>
                </c:pt>
                <c:pt idx="406">
                  <c:v>#N/A</c:v>
                </c:pt>
                <c:pt idx="407">
                  <c:v>#N/A</c:v>
                </c:pt>
                <c:pt idx="408">
                  <c:v>#N/A</c:v>
                </c:pt>
                <c:pt idx="409">
                  <c:v>#N/A</c:v>
                </c:pt>
                <c:pt idx="410">
                  <c:v>#N/A</c:v>
                </c:pt>
                <c:pt idx="411">
                  <c:v>#N/A</c:v>
                </c:pt>
                <c:pt idx="412">
                  <c:v>#N/A</c:v>
                </c:pt>
                <c:pt idx="413">
                  <c:v>#N/A</c:v>
                </c:pt>
                <c:pt idx="414">
                  <c:v>#N/A</c:v>
                </c:pt>
                <c:pt idx="415">
                  <c:v>#N/A</c:v>
                </c:pt>
                <c:pt idx="416">
                  <c:v>#N/A</c:v>
                </c:pt>
                <c:pt idx="417">
                  <c:v>#N/A</c:v>
                </c:pt>
                <c:pt idx="418">
                  <c:v>#N/A</c:v>
                </c:pt>
                <c:pt idx="419">
                  <c:v>#N/A</c:v>
                </c:pt>
                <c:pt idx="420">
                  <c:v>#N/A</c:v>
                </c:pt>
                <c:pt idx="421">
                  <c:v>#N/A</c:v>
                </c:pt>
                <c:pt idx="422">
                  <c:v>#N/A</c:v>
                </c:pt>
                <c:pt idx="423">
                  <c:v>#N/A</c:v>
                </c:pt>
                <c:pt idx="424">
                  <c:v>#N/A</c:v>
                </c:pt>
                <c:pt idx="425">
                  <c:v>#N/A</c:v>
                </c:pt>
                <c:pt idx="426">
                  <c:v>#N/A</c:v>
                </c:pt>
                <c:pt idx="427">
                  <c:v>#N/A</c:v>
                </c:pt>
                <c:pt idx="428">
                  <c:v>#N/A</c:v>
                </c:pt>
                <c:pt idx="429">
                  <c:v>#N/A</c:v>
                </c:pt>
                <c:pt idx="430">
                  <c:v>#N/A</c:v>
                </c:pt>
                <c:pt idx="431">
                  <c:v>#N/A</c:v>
                </c:pt>
                <c:pt idx="432">
                  <c:v>#N/A</c:v>
                </c:pt>
                <c:pt idx="433">
                  <c:v>#N/A</c:v>
                </c:pt>
                <c:pt idx="434">
                  <c:v>#N/A</c:v>
                </c:pt>
                <c:pt idx="435">
                  <c:v>#N/A</c:v>
                </c:pt>
                <c:pt idx="436">
                  <c:v>#N/A</c:v>
                </c:pt>
                <c:pt idx="437">
                  <c:v>#N/A</c:v>
                </c:pt>
                <c:pt idx="438">
                  <c:v>#N/A</c:v>
                </c:pt>
                <c:pt idx="439">
                  <c:v>#N/A</c:v>
                </c:pt>
                <c:pt idx="440">
                  <c:v>#N/A</c:v>
                </c:pt>
                <c:pt idx="441">
                  <c:v>#N/A</c:v>
                </c:pt>
                <c:pt idx="442">
                  <c:v>#N/A</c:v>
                </c:pt>
                <c:pt idx="443">
                  <c:v>#N/A</c:v>
                </c:pt>
                <c:pt idx="444">
                  <c:v>#N/A</c:v>
                </c:pt>
                <c:pt idx="445">
                  <c:v>#N/A</c:v>
                </c:pt>
                <c:pt idx="446">
                  <c:v>#N/A</c:v>
                </c:pt>
                <c:pt idx="447">
                  <c:v>#N/A</c:v>
                </c:pt>
                <c:pt idx="448">
                  <c:v>#N/A</c:v>
                </c:pt>
                <c:pt idx="449">
                  <c:v>#N/A</c:v>
                </c:pt>
                <c:pt idx="450">
                  <c:v>#N/A</c:v>
                </c:pt>
                <c:pt idx="451">
                  <c:v>#N/A</c:v>
                </c:pt>
                <c:pt idx="452">
                  <c:v>#N/A</c:v>
                </c:pt>
                <c:pt idx="453">
                  <c:v>#N/A</c:v>
                </c:pt>
                <c:pt idx="454">
                  <c:v>#N/A</c:v>
                </c:pt>
                <c:pt idx="455">
                  <c:v>#N/A</c:v>
                </c:pt>
                <c:pt idx="456">
                  <c:v>#N/A</c:v>
                </c:pt>
                <c:pt idx="457">
                  <c:v>#N/A</c:v>
                </c:pt>
                <c:pt idx="458">
                  <c:v>#N/A</c:v>
                </c:pt>
                <c:pt idx="459">
                  <c:v>#N/A</c:v>
                </c:pt>
                <c:pt idx="460">
                  <c:v>#N/A</c:v>
                </c:pt>
                <c:pt idx="461">
                  <c:v>#N/A</c:v>
                </c:pt>
                <c:pt idx="462">
                  <c:v>#N/A</c:v>
                </c:pt>
                <c:pt idx="463">
                  <c:v>#N/A</c:v>
                </c:pt>
                <c:pt idx="464">
                  <c:v>#N/A</c:v>
                </c:pt>
                <c:pt idx="465">
                  <c:v>#N/A</c:v>
                </c:pt>
                <c:pt idx="466">
                  <c:v>#N/A</c:v>
                </c:pt>
                <c:pt idx="467">
                  <c:v>#N/A</c:v>
                </c:pt>
                <c:pt idx="468">
                  <c:v>#N/A</c:v>
                </c:pt>
                <c:pt idx="469">
                  <c:v>#N/A</c:v>
                </c:pt>
                <c:pt idx="470">
                  <c:v>#N/A</c:v>
                </c:pt>
                <c:pt idx="471">
                  <c:v>#N/A</c:v>
                </c:pt>
                <c:pt idx="472">
                  <c:v>#N/A</c:v>
                </c:pt>
                <c:pt idx="473">
                  <c:v>#N/A</c:v>
                </c:pt>
                <c:pt idx="474">
                  <c:v>#N/A</c:v>
                </c:pt>
                <c:pt idx="475">
                  <c:v>#N/A</c:v>
                </c:pt>
                <c:pt idx="476">
                  <c:v>#N/A</c:v>
                </c:pt>
                <c:pt idx="477">
                  <c:v>#N/A</c:v>
                </c:pt>
                <c:pt idx="478">
                  <c:v>#N/A</c:v>
                </c:pt>
                <c:pt idx="479">
                  <c:v>#N/A</c:v>
                </c:pt>
                <c:pt idx="480">
                  <c:v>#N/A</c:v>
                </c:pt>
                <c:pt idx="481">
                  <c:v>#N/A</c:v>
                </c:pt>
                <c:pt idx="482">
                  <c:v>#N/A</c:v>
                </c:pt>
                <c:pt idx="483">
                  <c:v>#N/A</c:v>
                </c:pt>
                <c:pt idx="484">
                  <c:v>#N/A</c:v>
                </c:pt>
                <c:pt idx="485">
                  <c:v>#N/A</c:v>
                </c:pt>
                <c:pt idx="486">
                  <c:v>#N/A</c:v>
                </c:pt>
                <c:pt idx="487">
                  <c:v>#N/A</c:v>
                </c:pt>
                <c:pt idx="488">
                  <c:v>#N/A</c:v>
                </c:pt>
                <c:pt idx="489">
                  <c:v>#N/A</c:v>
                </c:pt>
                <c:pt idx="490">
                  <c:v>#N/A</c:v>
                </c:pt>
                <c:pt idx="491">
                  <c:v>#N/A</c:v>
                </c:pt>
                <c:pt idx="492">
                  <c:v>#N/A</c:v>
                </c:pt>
                <c:pt idx="493">
                  <c:v>#N/A</c:v>
                </c:pt>
                <c:pt idx="494">
                  <c:v>#N/A</c:v>
                </c:pt>
                <c:pt idx="495">
                  <c:v>#N/A</c:v>
                </c:pt>
                <c:pt idx="496">
                  <c:v>#N/A</c:v>
                </c:pt>
                <c:pt idx="497">
                  <c:v>#N/A</c:v>
                </c:pt>
                <c:pt idx="498">
                  <c:v>#N/A</c:v>
                </c:pt>
                <c:pt idx="499">
                  <c:v>#N/A</c:v>
                </c:pt>
                <c:pt idx="500">
                  <c:v>#N/A</c:v>
                </c:pt>
                <c:pt idx="501">
                  <c:v>#N/A</c:v>
                </c:pt>
                <c:pt idx="502">
                  <c:v>#N/A</c:v>
                </c:pt>
                <c:pt idx="503">
                  <c:v>#N/A</c:v>
                </c:pt>
                <c:pt idx="504">
                  <c:v>#N/A</c:v>
                </c:pt>
                <c:pt idx="505">
                  <c:v>#N/A</c:v>
                </c:pt>
                <c:pt idx="506">
                  <c:v>#N/A</c:v>
                </c:pt>
                <c:pt idx="507">
                  <c:v>#N/A</c:v>
                </c:pt>
                <c:pt idx="508">
                  <c:v>#N/A</c:v>
                </c:pt>
                <c:pt idx="509">
                  <c:v>#N/A</c:v>
                </c:pt>
                <c:pt idx="510">
                  <c:v>#N/A</c:v>
                </c:pt>
                <c:pt idx="511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9D2-4472-9DAB-74B88184CFFC}"/>
            </c:ext>
          </c:extLst>
        </c:ser>
        <c:ser>
          <c:idx val="1"/>
          <c:order val="1"/>
          <c:tx>
            <c:strRef>
              <c:f>Sheet4!$M$1</c:f>
              <c:strCache>
                <c:ptCount val="1"/>
                <c:pt idx="0">
                  <c:v>Away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3"/>
            <c:spPr>
              <a:solidFill>
                <a:srgbClr val="F7FC18"/>
              </a:solidFill>
            </c:spPr>
          </c:marker>
          <c:trendline>
            <c:spPr>
              <a:ln w="25400">
                <a:solidFill>
                  <a:srgbClr val="F7FC18"/>
                </a:solidFill>
              </a:ln>
            </c:spPr>
            <c:trendlineType val="linear"/>
            <c:dispRSqr val="0"/>
            <c:dispEq val="1"/>
            <c:trendlineLbl>
              <c:layout>
                <c:manualLayout>
                  <c:x val="2.2563179602549756E-2"/>
                  <c:y val="-4.5570498846494424E-2"/>
                </c:manualLayout>
              </c:layout>
              <c:tx>
                <c:rich>
                  <a:bodyPr/>
                  <a:lstStyle/>
                  <a:p>
                    <a:pPr>
                      <a:defRPr sz="1200" b="1" i="0" baseline="0">
                        <a:solidFill>
                          <a:srgbClr val="F7FC18"/>
                        </a:solidFill>
                      </a:defRPr>
                    </a:pPr>
                    <a:r>
                      <a:rPr lang="en-US" baseline="0"/>
                      <a:t>y = 1.0497x - 0.3767</a:t>
                    </a:r>
                    <a:endParaRPr lang="en-US"/>
                  </a:p>
                </c:rich>
              </c:tx>
              <c:numFmt formatCode="General" sourceLinked="0"/>
            </c:trendlineLbl>
          </c:trendline>
          <c:xVal>
            <c:numRef>
              <c:f>Sheet4!$K$2:$K$513</c:f>
              <c:numCache>
                <c:formatCode>General</c:formatCode>
                <c:ptCount val="512"/>
                <c:pt idx="0">
                  <c:v>28</c:v>
                </c:pt>
                <c:pt idx="1">
                  <c:v>19.25</c:v>
                </c:pt>
                <c:pt idx="2">
                  <c:v>21.75</c:v>
                </c:pt>
                <c:pt idx="3">
                  <c:v>16.75</c:v>
                </c:pt>
                <c:pt idx="4">
                  <c:v>20.5</c:v>
                </c:pt>
                <c:pt idx="5">
                  <c:v>18.75</c:v>
                </c:pt>
                <c:pt idx="6">
                  <c:v>17</c:v>
                </c:pt>
                <c:pt idx="7">
                  <c:v>20.5</c:v>
                </c:pt>
                <c:pt idx="8">
                  <c:v>16.25</c:v>
                </c:pt>
                <c:pt idx="9">
                  <c:v>22.25</c:v>
                </c:pt>
                <c:pt idx="10">
                  <c:v>24</c:v>
                </c:pt>
                <c:pt idx="11">
                  <c:v>20.75</c:v>
                </c:pt>
                <c:pt idx="12">
                  <c:v>23.5</c:v>
                </c:pt>
                <c:pt idx="13">
                  <c:v>24.75</c:v>
                </c:pt>
                <c:pt idx="14">
                  <c:v>21.5</c:v>
                </c:pt>
                <c:pt idx="15">
                  <c:v>24.25</c:v>
                </c:pt>
                <c:pt idx="16">
                  <c:v>23</c:v>
                </c:pt>
                <c:pt idx="17">
                  <c:v>23.5</c:v>
                </c:pt>
                <c:pt idx="18">
                  <c:v>17.5</c:v>
                </c:pt>
                <c:pt idx="19">
                  <c:v>20</c:v>
                </c:pt>
                <c:pt idx="20">
                  <c:v>22.5</c:v>
                </c:pt>
                <c:pt idx="21">
                  <c:v>19.25</c:v>
                </c:pt>
                <c:pt idx="22">
                  <c:v>19.5</c:v>
                </c:pt>
                <c:pt idx="23">
                  <c:v>24</c:v>
                </c:pt>
                <c:pt idx="24">
                  <c:v>18.25</c:v>
                </c:pt>
                <c:pt idx="25">
                  <c:v>22</c:v>
                </c:pt>
                <c:pt idx="26">
                  <c:v>21.25</c:v>
                </c:pt>
                <c:pt idx="27">
                  <c:v>24.25</c:v>
                </c:pt>
                <c:pt idx="28">
                  <c:v>22.25</c:v>
                </c:pt>
                <c:pt idx="29">
                  <c:v>23.75</c:v>
                </c:pt>
                <c:pt idx="30">
                  <c:v>25.5</c:v>
                </c:pt>
                <c:pt idx="31">
                  <c:v>23.75</c:v>
                </c:pt>
                <c:pt idx="32">
                  <c:v>21.25</c:v>
                </c:pt>
                <c:pt idx="33">
                  <c:v>28.5</c:v>
                </c:pt>
                <c:pt idx="34">
                  <c:v>25.5</c:v>
                </c:pt>
                <c:pt idx="35">
                  <c:v>21.25</c:v>
                </c:pt>
                <c:pt idx="36">
                  <c:v>19.25</c:v>
                </c:pt>
                <c:pt idx="37">
                  <c:v>18.25</c:v>
                </c:pt>
                <c:pt idx="38">
                  <c:v>20.5</c:v>
                </c:pt>
                <c:pt idx="39">
                  <c:v>23.25</c:v>
                </c:pt>
                <c:pt idx="40">
                  <c:v>21</c:v>
                </c:pt>
                <c:pt idx="41">
                  <c:v>26</c:v>
                </c:pt>
                <c:pt idx="42">
                  <c:v>20.5</c:v>
                </c:pt>
                <c:pt idx="43">
                  <c:v>19.25</c:v>
                </c:pt>
                <c:pt idx="44">
                  <c:v>16.25</c:v>
                </c:pt>
                <c:pt idx="45">
                  <c:v>22.25</c:v>
                </c:pt>
                <c:pt idx="46">
                  <c:v>23</c:v>
                </c:pt>
                <c:pt idx="47">
                  <c:v>25.25</c:v>
                </c:pt>
                <c:pt idx="48">
                  <c:v>17.25</c:v>
                </c:pt>
                <c:pt idx="49">
                  <c:v>20.75</c:v>
                </c:pt>
                <c:pt idx="50">
                  <c:v>19.75</c:v>
                </c:pt>
                <c:pt idx="51">
                  <c:v>18.5</c:v>
                </c:pt>
                <c:pt idx="52">
                  <c:v>17</c:v>
                </c:pt>
                <c:pt idx="53">
                  <c:v>22.25</c:v>
                </c:pt>
                <c:pt idx="54">
                  <c:v>28.75</c:v>
                </c:pt>
                <c:pt idx="55">
                  <c:v>21</c:v>
                </c:pt>
                <c:pt idx="56">
                  <c:v>21</c:v>
                </c:pt>
                <c:pt idx="57">
                  <c:v>28</c:v>
                </c:pt>
                <c:pt idx="58">
                  <c:v>27</c:v>
                </c:pt>
                <c:pt idx="59">
                  <c:v>18.5</c:v>
                </c:pt>
                <c:pt idx="60">
                  <c:v>22.5</c:v>
                </c:pt>
                <c:pt idx="61">
                  <c:v>22.5</c:v>
                </c:pt>
                <c:pt idx="62">
                  <c:v>18.5</c:v>
                </c:pt>
                <c:pt idx="63">
                  <c:v>24.25</c:v>
                </c:pt>
                <c:pt idx="64">
                  <c:v>24</c:v>
                </c:pt>
                <c:pt idx="65">
                  <c:v>32.25</c:v>
                </c:pt>
                <c:pt idx="66">
                  <c:v>25</c:v>
                </c:pt>
                <c:pt idx="67">
                  <c:v>17</c:v>
                </c:pt>
                <c:pt idx="68">
                  <c:v>24</c:v>
                </c:pt>
                <c:pt idx="69">
                  <c:v>22.25</c:v>
                </c:pt>
                <c:pt idx="70">
                  <c:v>22.5</c:v>
                </c:pt>
                <c:pt idx="71">
                  <c:v>28.25</c:v>
                </c:pt>
                <c:pt idx="72">
                  <c:v>16.25</c:v>
                </c:pt>
                <c:pt idx="73">
                  <c:v>20.75</c:v>
                </c:pt>
                <c:pt idx="74">
                  <c:v>22.25</c:v>
                </c:pt>
                <c:pt idx="75">
                  <c:v>17</c:v>
                </c:pt>
                <c:pt idx="76">
                  <c:v>19.25</c:v>
                </c:pt>
                <c:pt idx="77">
                  <c:v>18.5</c:v>
                </c:pt>
                <c:pt idx="78">
                  <c:v>24.5</c:v>
                </c:pt>
                <c:pt idx="79">
                  <c:v>21.75</c:v>
                </c:pt>
                <c:pt idx="80">
                  <c:v>19</c:v>
                </c:pt>
                <c:pt idx="81">
                  <c:v>23.75</c:v>
                </c:pt>
                <c:pt idx="82">
                  <c:v>20.5</c:v>
                </c:pt>
                <c:pt idx="83">
                  <c:v>22</c:v>
                </c:pt>
                <c:pt idx="84">
                  <c:v>21.75</c:v>
                </c:pt>
                <c:pt idx="85">
                  <c:v>24</c:v>
                </c:pt>
                <c:pt idx="86">
                  <c:v>27.25</c:v>
                </c:pt>
                <c:pt idx="87">
                  <c:v>24.5</c:v>
                </c:pt>
                <c:pt idx="88">
                  <c:v>19.75</c:v>
                </c:pt>
                <c:pt idx="89">
                  <c:v>22</c:v>
                </c:pt>
                <c:pt idx="90">
                  <c:v>25.75</c:v>
                </c:pt>
                <c:pt idx="91">
                  <c:v>16</c:v>
                </c:pt>
                <c:pt idx="92">
                  <c:v>28.25</c:v>
                </c:pt>
                <c:pt idx="93">
                  <c:v>18</c:v>
                </c:pt>
                <c:pt idx="94">
                  <c:v>24.75</c:v>
                </c:pt>
                <c:pt idx="95">
                  <c:v>22.5</c:v>
                </c:pt>
                <c:pt idx="96">
                  <c:v>18.75</c:v>
                </c:pt>
                <c:pt idx="97">
                  <c:v>20.5</c:v>
                </c:pt>
                <c:pt idx="98">
                  <c:v>26.25</c:v>
                </c:pt>
                <c:pt idx="99">
                  <c:v>23.5</c:v>
                </c:pt>
                <c:pt idx="100">
                  <c:v>24.5</c:v>
                </c:pt>
                <c:pt idx="101">
                  <c:v>17.75</c:v>
                </c:pt>
                <c:pt idx="102">
                  <c:v>21</c:v>
                </c:pt>
                <c:pt idx="103">
                  <c:v>20.5</c:v>
                </c:pt>
                <c:pt idx="104">
                  <c:v>24.25</c:v>
                </c:pt>
                <c:pt idx="105">
                  <c:v>19</c:v>
                </c:pt>
                <c:pt idx="106">
                  <c:v>19</c:v>
                </c:pt>
                <c:pt idx="107">
                  <c:v>24.25</c:v>
                </c:pt>
                <c:pt idx="108">
                  <c:v>19.75</c:v>
                </c:pt>
                <c:pt idx="109">
                  <c:v>22.75</c:v>
                </c:pt>
                <c:pt idx="110">
                  <c:v>20</c:v>
                </c:pt>
                <c:pt idx="111">
                  <c:v>28.25</c:v>
                </c:pt>
                <c:pt idx="112">
                  <c:v>19.25</c:v>
                </c:pt>
                <c:pt idx="113">
                  <c:v>18.75</c:v>
                </c:pt>
                <c:pt idx="114">
                  <c:v>32.5</c:v>
                </c:pt>
                <c:pt idx="115">
                  <c:v>22.25</c:v>
                </c:pt>
                <c:pt idx="116">
                  <c:v>20</c:v>
                </c:pt>
                <c:pt idx="117">
                  <c:v>20.75</c:v>
                </c:pt>
                <c:pt idx="118">
                  <c:v>22.75</c:v>
                </c:pt>
                <c:pt idx="119">
                  <c:v>24.25</c:v>
                </c:pt>
                <c:pt idx="120">
                  <c:v>20.5</c:v>
                </c:pt>
                <c:pt idx="121">
                  <c:v>21.75</c:v>
                </c:pt>
                <c:pt idx="122">
                  <c:v>16.5</c:v>
                </c:pt>
                <c:pt idx="123">
                  <c:v>20</c:v>
                </c:pt>
                <c:pt idx="124">
                  <c:v>16.5</c:v>
                </c:pt>
                <c:pt idx="125">
                  <c:v>23.5</c:v>
                </c:pt>
                <c:pt idx="126">
                  <c:v>22.5</c:v>
                </c:pt>
                <c:pt idx="127">
                  <c:v>26.75</c:v>
                </c:pt>
                <c:pt idx="128">
                  <c:v>21.75</c:v>
                </c:pt>
                <c:pt idx="129">
                  <c:v>22.25</c:v>
                </c:pt>
                <c:pt idx="130">
                  <c:v>20.5</c:v>
                </c:pt>
                <c:pt idx="131">
                  <c:v>18.75</c:v>
                </c:pt>
                <c:pt idx="132">
                  <c:v>29</c:v>
                </c:pt>
                <c:pt idx="133">
                  <c:v>20.5</c:v>
                </c:pt>
                <c:pt idx="134">
                  <c:v>19.75</c:v>
                </c:pt>
                <c:pt idx="135">
                  <c:v>23.5</c:v>
                </c:pt>
                <c:pt idx="136">
                  <c:v>20.5</c:v>
                </c:pt>
                <c:pt idx="137">
                  <c:v>28.5</c:v>
                </c:pt>
                <c:pt idx="138">
                  <c:v>24.5</c:v>
                </c:pt>
                <c:pt idx="139">
                  <c:v>17.5</c:v>
                </c:pt>
                <c:pt idx="140">
                  <c:v>24.75</c:v>
                </c:pt>
                <c:pt idx="141">
                  <c:v>22.5</c:v>
                </c:pt>
                <c:pt idx="142">
                  <c:v>23</c:v>
                </c:pt>
                <c:pt idx="143">
                  <c:v>25</c:v>
                </c:pt>
                <c:pt idx="144">
                  <c:v>25.5</c:v>
                </c:pt>
                <c:pt idx="145">
                  <c:v>23.75</c:v>
                </c:pt>
                <c:pt idx="146">
                  <c:v>20.75</c:v>
                </c:pt>
                <c:pt idx="147">
                  <c:v>29.5</c:v>
                </c:pt>
                <c:pt idx="148">
                  <c:v>25.5</c:v>
                </c:pt>
                <c:pt idx="149">
                  <c:v>15.25</c:v>
                </c:pt>
                <c:pt idx="150">
                  <c:v>22.5</c:v>
                </c:pt>
                <c:pt idx="151">
                  <c:v>21.25</c:v>
                </c:pt>
                <c:pt idx="152">
                  <c:v>15.75</c:v>
                </c:pt>
                <c:pt idx="153">
                  <c:v>21.75</c:v>
                </c:pt>
                <c:pt idx="154">
                  <c:v>16.25</c:v>
                </c:pt>
                <c:pt idx="155">
                  <c:v>29</c:v>
                </c:pt>
                <c:pt idx="156">
                  <c:v>25</c:v>
                </c:pt>
                <c:pt idx="157">
                  <c:v>19.25</c:v>
                </c:pt>
                <c:pt idx="158">
                  <c:v>21.5</c:v>
                </c:pt>
                <c:pt idx="159">
                  <c:v>20.75</c:v>
                </c:pt>
                <c:pt idx="160">
                  <c:v>22.5</c:v>
                </c:pt>
                <c:pt idx="161">
                  <c:v>30.5</c:v>
                </c:pt>
                <c:pt idx="162">
                  <c:v>15.5</c:v>
                </c:pt>
                <c:pt idx="163">
                  <c:v>21.75</c:v>
                </c:pt>
                <c:pt idx="164">
                  <c:v>21.75</c:v>
                </c:pt>
                <c:pt idx="165">
                  <c:v>28</c:v>
                </c:pt>
                <c:pt idx="166">
                  <c:v>24.25</c:v>
                </c:pt>
                <c:pt idx="167">
                  <c:v>19</c:v>
                </c:pt>
                <c:pt idx="168">
                  <c:v>20.25</c:v>
                </c:pt>
                <c:pt idx="169">
                  <c:v>20.75</c:v>
                </c:pt>
                <c:pt idx="170">
                  <c:v>23</c:v>
                </c:pt>
                <c:pt idx="171">
                  <c:v>19.75</c:v>
                </c:pt>
                <c:pt idx="172">
                  <c:v>24.25</c:v>
                </c:pt>
                <c:pt idx="173">
                  <c:v>24</c:v>
                </c:pt>
                <c:pt idx="174">
                  <c:v>36.25</c:v>
                </c:pt>
                <c:pt idx="175">
                  <c:v>29.5</c:v>
                </c:pt>
                <c:pt idx="176">
                  <c:v>29</c:v>
                </c:pt>
                <c:pt idx="177">
                  <c:v>22.5</c:v>
                </c:pt>
                <c:pt idx="178">
                  <c:v>21.5</c:v>
                </c:pt>
                <c:pt idx="179">
                  <c:v>23.75</c:v>
                </c:pt>
                <c:pt idx="180">
                  <c:v>23.25</c:v>
                </c:pt>
                <c:pt idx="181">
                  <c:v>26</c:v>
                </c:pt>
                <c:pt idx="182">
                  <c:v>19.75</c:v>
                </c:pt>
                <c:pt idx="183">
                  <c:v>16.75</c:v>
                </c:pt>
                <c:pt idx="184">
                  <c:v>23</c:v>
                </c:pt>
                <c:pt idx="185">
                  <c:v>19</c:v>
                </c:pt>
                <c:pt idx="186">
                  <c:v>22.5</c:v>
                </c:pt>
                <c:pt idx="187">
                  <c:v>26.75</c:v>
                </c:pt>
                <c:pt idx="188">
                  <c:v>19</c:v>
                </c:pt>
                <c:pt idx="189">
                  <c:v>20.25</c:v>
                </c:pt>
                <c:pt idx="190">
                  <c:v>27.25</c:v>
                </c:pt>
                <c:pt idx="191">
                  <c:v>15.75</c:v>
                </c:pt>
                <c:pt idx="192">
                  <c:v>20.25</c:v>
                </c:pt>
                <c:pt idx="193">
                  <c:v>24.25</c:v>
                </c:pt>
                <c:pt idx="194">
                  <c:v>20.75</c:v>
                </c:pt>
                <c:pt idx="195">
                  <c:v>21.75</c:v>
                </c:pt>
                <c:pt idx="196">
                  <c:v>22.5</c:v>
                </c:pt>
                <c:pt idx="197">
                  <c:v>26</c:v>
                </c:pt>
                <c:pt idx="198">
                  <c:v>32.75</c:v>
                </c:pt>
                <c:pt idx="199">
                  <c:v>20.5</c:v>
                </c:pt>
                <c:pt idx="200">
                  <c:v>27.5</c:v>
                </c:pt>
                <c:pt idx="201">
                  <c:v>18.75</c:v>
                </c:pt>
                <c:pt idx="202">
                  <c:v>26</c:v>
                </c:pt>
                <c:pt idx="203">
                  <c:v>16.25</c:v>
                </c:pt>
                <c:pt idx="204">
                  <c:v>22.25</c:v>
                </c:pt>
                <c:pt idx="205">
                  <c:v>22</c:v>
                </c:pt>
                <c:pt idx="206">
                  <c:v>17.25</c:v>
                </c:pt>
                <c:pt idx="207">
                  <c:v>18.75</c:v>
                </c:pt>
                <c:pt idx="208">
                  <c:v>23.75</c:v>
                </c:pt>
                <c:pt idx="209">
                  <c:v>16.5</c:v>
                </c:pt>
                <c:pt idx="210">
                  <c:v>25</c:v>
                </c:pt>
                <c:pt idx="211">
                  <c:v>25.75</c:v>
                </c:pt>
                <c:pt idx="212">
                  <c:v>17.25</c:v>
                </c:pt>
                <c:pt idx="213">
                  <c:v>26.25</c:v>
                </c:pt>
                <c:pt idx="214">
                  <c:v>17</c:v>
                </c:pt>
                <c:pt idx="215">
                  <c:v>21.25</c:v>
                </c:pt>
                <c:pt idx="216">
                  <c:v>37.75</c:v>
                </c:pt>
                <c:pt idx="217">
                  <c:v>15</c:v>
                </c:pt>
                <c:pt idx="218">
                  <c:v>15</c:v>
                </c:pt>
                <c:pt idx="219">
                  <c:v>17.25</c:v>
                </c:pt>
                <c:pt idx="220">
                  <c:v>29</c:v>
                </c:pt>
                <c:pt idx="221">
                  <c:v>30</c:v>
                </c:pt>
                <c:pt idx="222">
                  <c:v>22</c:v>
                </c:pt>
                <c:pt idx="223">
                  <c:v>26.5</c:v>
                </c:pt>
                <c:pt idx="224">
                  <c:v>15.75</c:v>
                </c:pt>
                <c:pt idx="225">
                  <c:v>15.5</c:v>
                </c:pt>
                <c:pt idx="226">
                  <c:v>21.75</c:v>
                </c:pt>
                <c:pt idx="227">
                  <c:v>15.25</c:v>
                </c:pt>
                <c:pt idx="228">
                  <c:v>28</c:v>
                </c:pt>
                <c:pt idx="229">
                  <c:v>23.75</c:v>
                </c:pt>
                <c:pt idx="230">
                  <c:v>32.5</c:v>
                </c:pt>
                <c:pt idx="231">
                  <c:v>16</c:v>
                </c:pt>
                <c:pt idx="232">
                  <c:v>27</c:v>
                </c:pt>
                <c:pt idx="233">
                  <c:v>24.5</c:v>
                </c:pt>
                <c:pt idx="234">
                  <c:v>23.5</c:v>
                </c:pt>
                <c:pt idx="235">
                  <c:v>27.75</c:v>
                </c:pt>
                <c:pt idx="236">
                  <c:v>24.75</c:v>
                </c:pt>
                <c:pt idx="237">
                  <c:v>24</c:v>
                </c:pt>
                <c:pt idx="238">
                  <c:v>15</c:v>
                </c:pt>
                <c:pt idx="239">
                  <c:v>28.5</c:v>
                </c:pt>
                <c:pt idx="240">
                  <c:v>15</c:v>
                </c:pt>
                <c:pt idx="241">
                  <c:v>22</c:v>
                </c:pt>
                <c:pt idx="242">
                  <c:v>18</c:v>
                </c:pt>
                <c:pt idx="243">
                  <c:v>22</c:v>
                </c:pt>
                <c:pt idx="244">
                  <c:v>24.25</c:v>
                </c:pt>
                <c:pt idx="245">
                  <c:v>20</c:v>
                </c:pt>
                <c:pt idx="246">
                  <c:v>23.75</c:v>
                </c:pt>
                <c:pt idx="247">
                  <c:v>17.25</c:v>
                </c:pt>
                <c:pt idx="248">
                  <c:v>16</c:v>
                </c:pt>
                <c:pt idx="249">
                  <c:v>20.25</c:v>
                </c:pt>
                <c:pt idx="250">
                  <c:v>24.5</c:v>
                </c:pt>
                <c:pt idx="251">
                  <c:v>16</c:v>
                </c:pt>
                <c:pt idx="252">
                  <c:v>19.75</c:v>
                </c:pt>
                <c:pt idx="253">
                  <c:v>17.75</c:v>
                </c:pt>
                <c:pt idx="254">
                  <c:v>26.75</c:v>
                </c:pt>
                <c:pt idx="255">
                  <c:v>20</c:v>
                </c:pt>
                <c:pt idx="256">
                  <c:v>21.5</c:v>
                </c:pt>
                <c:pt idx="257">
                  <c:v>16.75</c:v>
                </c:pt>
                <c:pt idx="258">
                  <c:v>20.75</c:v>
                </c:pt>
                <c:pt idx="259">
                  <c:v>20.25</c:v>
                </c:pt>
                <c:pt idx="260">
                  <c:v>17.5</c:v>
                </c:pt>
                <c:pt idx="261">
                  <c:v>16.25</c:v>
                </c:pt>
                <c:pt idx="262">
                  <c:v>24</c:v>
                </c:pt>
                <c:pt idx="263">
                  <c:v>23</c:v>
                </c:pt>
                <c:pt idx="264">
                  <c:v>20.75</c:v>
                </c:pt>
                <c:pt idx="265">
                  <c:v>15.25</c:v>
                </c:pt>
                <c:pt idx="266">
                  <c:v>18.5</c:v>
                </c:pt>
                <c:pt idx="267">
                  <c:v>19.25</c:v>
                </c:pt>
                <c:pt idx="268">
                  <c:v>17.5</c:v>
                </c:pt>
                <c:pt idx="269">
                  <c:v>19.25</c:v>
                </c:pt>
                <c:pt idx="270">
                  <c:v>19</c:v>
                </c:pt>
                <c:pt idx="271">
                  <c:v>20.75</c:v>
                </c:pt>
                <c:pt idx="272">
                  <c:v>12</c:v>
                </c:pt>
                <c:pt idx="273">
                  <c:v>14</c:v>
                </c:pt>
                <c:pt idx="274">
                  <c:v>24.5</c:v>
                </c:pt>
                <c:pt idx="275">
                  <c:v>18</c:v>
                </c:pt>
                <c:pt idx="276">
                  <c:v>15.5</c:v>
                </c:pt>
                <c:pt idx="277">
                  <c:v>27.25</c:v>
                </c:pt>
                <c:pt idx="278">
                  <c:v>22.5</c:v>
                </c:pt>
                <c:pt idx="279">
                  <c:v>21</c:v>
                </c:pt>
                <c:pt idx="280">
                  <c:v>21.25</c:v>
                </c:pt>
                <c:pt idx="281">
                  <c:v>19</c:v>
                </c:pt>
                <c:pt idx="282">
                  <c:v>23.75</c:v>
                </c:pt>
                <c:pt idx="283">
                  <c:v>11.25</c:v>
                </c:pt>
                <c:pt idx="284">
                  <c:v>11.25</c:v>
                </c:pt>
                <c:pt idx="285">
                  <c:v>13.75</c:v>
                </c:pt>
                <c:pt idx="286">
                  <c:v>21.5</c:v>
                </c:pt>
                <c:pt idx="287">
                  <c:v>16.75</c:v>
                </c:pt>
                <c:pt idx="288">
                  <c:v>13.75</c:v>
                </c:pt>
                <c:pt idx="289">
                  <c:v>13.5</c:v>
                </c:pt>
                <c:pt idx="290">
                  <c:v>19</c:v>
                </c:pt>
                <c:pt idx="291">
                  <c:v>26.25</c:v>
                </c:pt>
                <c:pt idx="292">
                  <c:v>16.25</c:v>
                </c:pt>
                <c:pt idx="293">
                  <c:v>15.75</c:v>
                </c:pt>
                <c:pt idx="294">
                  <c:v>24</c:v>
                </c:pt>
                <c:pt idx="295">
                  <c:v>14.25</c:v>
                </c:pt>
                <c:pt idx="296">
                  <c:v>17</c:v>
                </c:pt>
                <c:pt idx="297">
                  <c:v>23</c:v>
                </c:pt>
                <c:pt idx="298">
                  <c:v>17.5</c:v>
                </c:pt>
                <c:pt idx="299">
                  <c:v>16.25</c:v>
                </c:pt>
                <c:pt idx="300">
                  <c:v>20.25</c:v>
                </c:pt>
                <c:pt idx="301">
                  <c:v>18.25</c:v>
                </c:pt>
                <c:pt idx="302">
                  <c:v>20</c:v>
                </c:pt>
                <c:pt idx="303">
                  <c:v>20.25</c:v>
                </c:pt>
                <c:pt idx="304">
                  <c:v>21.75</c:v>
                </c:pt>
                <c:pt idx="305">
                  <c:v>23.25</c:v>
                </c:pt>
                <c:pt idx="306">
                  <c:v>19.75</c:v>
                </c:pt>
                <c:pt idx="307">
                  <c:v>21</c:v>
                </c:pt>
                <c:pt idx="308">
                  <c:v>20</c:v>
                </c:pt>
                <c:pt idx="309">
                  <c:v>18.25</c:v>
                </c:pt>
                <c:pt idx="310">
                  <c:v>16.75</c:v>
                </c:pt>
                <c:pt idx="311">
                  <c:v>21</c:v>
                </c:pt>
                <c:pt idx="312">
                  <c:v>17.5</c:v>
                </c:pt>
                <c:pt idx="313">
                  <c:v>18</c:v>
                </c:pt>
                <c:pt idx="314">
                  <c:v>13</c:v>
                </c:pt>
                <c:pt idx="315">
                  <c:v>23</c:v>
                </c:pt>
                <c:pt idx="316">
                  <c:v>25</c:v>
                </c:pt>
                <c:pt idx="317">
                  <c:v>29.5</c:v>
                </c:pt>
                <c:pt idx="318">
                  <c:v>22</c:v>
                </c:pt>
                <c:pt idx="319">
                  <c:v>16.25</c:v>
                </c:pt>
                <c:pt idx="320">
                  <c:v>21</c:v>
                </c:pt>
                <c:pt idx="321">
                  <c:v>15.25</c:v>
                </c:pt>
                <c:pt idx="322">
                  <c:v>21.5</c:v>
                </c:pt>
                <c:pt idx="323">
                  <c:v>19.5</c:v>
                </c:pt>
                <c:pt idx="324">
                  <c:v>18.5</c:v>
                </c:pt>
                <c:pt idx="325">
                  <c:v>19.25</c:v>
                </c:pt>
                <c:pt idx="326">
                  <c:v>16.5</c:v>
                </c:pt>
                <c:pt idx="327">
                  <c:v>18.25</c:v>
                </c:pt>
                <c:pt idx="328">
                  <c:v>19.25</c:v>
                </c:pt>
                <c:pt idx="329">
                  <c:v>20.75</c:v>
                </c:pt>
                <c:pt idx="330">
                  <c:v>18.75</c:v>
                </c:pt>
                <c:pt idx="331">
                  <c:v>27</c:v>
                </c:pt>
                <c:pt idx="332">
                  <c:v>22.25</c:v>
                </c:pt>
                <c:pt idx="333">
                  <c:v>11.5</c:v>
                </c:pt>
                <c:pt idx="334">
                  <c:v>19.5</c:v>
                </c:pt>
                <c:pt idx="335">
                  <c:v>15.75</c:v>
                </c:pt>
                <c:pt idx="336">
                  <c:v>22</c:v>
                </c:pt>
                <c:pt idx="337">
                  <c:v>13.75</c:v>
                </c:pt>
                <c:pt idx="338">
                  <c:v>17.5</c:v>
                </c:pt>
                <c:pt idx="339">
                  <c:v>19</c:v>
                </c:pt>
                <c:pt idx="340">
                  <c:v>18.25</c:v>
                </c:pt>
                <c:pt idx="341">
                  <c:v>28</c:v>
                </c:pt>
                <c:pt idx="342">
                  <c:v>16.75</c:v>
                </c:pt>
                <c:pt idx="343">
                  <c:v>17.5</c:v>
                </c:pt>
                <c:pt idx="344">
                  <c:v>23.25</c:v>
                </c:pt>
                <c:pt idx="345">
                  <c:v>16</c:v>
                </c:pt>
                <c:pt idx="346">
                  <c:v>16.75</c:v>
                </c:pt>
                <c:pt idx="347">
                  <c:v>19</c:v>
                </c:pt>
                <c:pt idx="348">
                  <c:v>18.75</c:v>
                </c:pt>
                <c:pt idx="349">
                  <c:v>33</c:v>
                </c:pt>
                <c:pt idx="350">
                  <c:v>15.25</c:v>
                </c:pt>
                <c:pt idx="351">
                  <c:v>20.5</c:v>
                </c:pt>
                <c:pt idx="352">
                  <c:v>19.75</c:v>
                </c:pt>
                <c:pt idx="353">
                  <c:v>17.5</c:v>
                </c:pt>
                <c:pt idx="354">
                  <c:v>20.25</c:v>
                </c:pt>
                <c:pt idx="355">
                  <c:v>18</c:v>
                </c:pt>
                <c:pt idx="356">
                  <c:v>15.5</c:v>
                </c:pt>
                <c:pt idx="357">
                  <c:v>21.25</c:v>
                </c:pt>
                <c:pt idx="358">
                  <c:v>24</c:v>
                </c:pt>
                <c:pt idx="359">
                  <c:v>23.5</c:v>
                </c:pt>
                <c:pt idx="360">
                  <c:v>19.25</c:v>
                </c:pt>
                <c:pt idx="361">
                  <c:v>25</c:v>
                </c:pt>
                <c:pt idx="362">
                  <c:v>28.5</c:v>
                </c:pt>
                <c:pt idx="363">
                  <c:v>17.25</c:v>
                </c:pt>
                <c:pt idx="364">
                  <c:v>19.75</c:v>
                </c:pt>
                <c:pt idx="365">
                  <c:v>25.75</c:v>
                </c:pt>
                <c:pt idx="366">
                  <c:v>17</c:v>
                </c:pt>
                <c:pt idx="367">
                  <c:v>16.75</c:v>
                </c:pt>
                <c:pt idx="368">
                  <c:v>14.25</c:v>
                </c:pt>
                <c:pt idx="369">
                  <c:v>21.75</c:v>
                </c:pt>
                <c:pt idx="370">
                  <c:v>16</c:v>
                </c:pt>
                <c:pt idx="371">
                  <c:v>19.25</c:v>
                </c:pt>
                <c:pt idx="372">
                  <c:v>16.5</c:v>
                </c:pt>
                <c:pt idx="373">
                  <c:v>16.25</c:v>
                </c:pt>
                <c:pt idx="374">
                  <c:v>20.75</c:v>
                </c:pt>
                <c:pt idx="375">
                  <c:v>21.25</c:v>
                </c:pt>
                <c:pt idx="376">
                  <c:v>18</c:v>
                </c:pt>
                <c:pt idx="377">
                  <c:v>18.25</c:v>
                </c:pt>
                <c:pt idx="378">
                  <c:v>24.5</c:v>
                </c:pt>
                <c:pt idx="379">
                  <c:v>17</c:v>
                </c:pt>
                <c:pt idx="380">
                  <c:v>20</c:v>
                </c:pt>
                <c:pt idx="381">
                  <c:v>23.5</c:v>
                </c:pt>
                <c:pt idx="382">
                  <c:v>19.5</c:v>
                </c:pt>
                <c:pt idx="383">
                  <c:v>29.75</c:v>
                </c:pt>
                <c:pt idx="384">
                  <c:v>24.75</c:v>
                </c:pt>
                <c:pt idx="385">
                  <c:v>14.75</c:v>
                </c:pt>
                <c:pt idx="386">
                  <c:v>16</c:v>
                </c:pt>
                <c:pt idx="387">
                  <c:v>21.75</c:v>
                </c:pt>
                <c:pt idx="388">
                  <c:v>18.5</c:v>
                </c:pt>
                <c:pt idx="389">
                  <c:v>16.5</c:v>
                </c:pt>
                <c:pt idx="390">
                  <c:v>15.25</c:v>
                </c:pt>
                <c:pt idx="391">
                  <c:v>17</c:v>
                </c:pt>
                <c:pt idx="392">
                  <c:v>17.5</c:v>
                </c:pt>
                <c:pt idx="393">
                  <c:v>16.5</c:v>
                </c:pt>
                <c:pt idx="394">
                  <c:v>20</c:v>
                </c:pt>
                <c:pt idx="395">
                  <c:v>20.5</c:v>
                </c:pt>
                <c:pt idx="396">
                  <c:v>24.75</c:v>
                </c:pt>
                <c:pt idx="397">
                  <c:v>22.5</c:v>
                </c:pt>
                <c:pt idx="398">
                  <c:v>26</c:v>
                </c:pt>
                <c:pt idx="399">
                  <c:v>15</c:v>
                </c:pt>
                <c:pt idx="400">
                  <c:v>22.5</c:v>
                </c:pt>
                <c:pt idx="401">
                  <c:v>13.75</c:v>
                </c:pt>
                <c:pt idx="402">
                  <c:v>23.25</c:v>
                </c:pt>
                <c:pt idx="403">
                  <c:v>15</c:v>
                </c:pt>
                <c:pt idx="404">
                  <c:v>14.5</c:v>
                </c:pt>
                <c:pt idx="405">
                  <c:v>31.25</c:v>
                </c:pt>
                <c:pt idx="406">
                  <c:v>24.5</c:v>
                </c:pt>
                <c:pt idx="407">
                  <c:v>15.25</c:v>
                </c:pt>
                <c:pt idx="408">
                  <c:v>24.75</c:v>
                </c:pt>
                <c:pt idx="409">
                  <c:v>18.75</c:v>
                </c:pt>
                <c:pt idx="410">
                  <c:v>19.25</c:v>
                </c:pt>
                <c:pt idx="411">
                  <c:v>17.5</c:v>
                </c:pt>
                <c:pt idx="412">
                  <c:v>25</c:v>
                </c:pt>
                <c:pt idx="413">
                  <c:v>21.75</c:v>
                </c:pt>
                <c:pt idx="414">
                  <c:v>16</c:v>
                </c:pt>
                <c:pt idx="415">
                  <c:v>17.75</c:v>
                </c:pt>
                <c:pt idx="416">
                  <c:v>26</c:v>
                </c:pt>
                <c:pt idx="417">
                  <c:v>17</c:v>
                </c:pt>
                <c:pt idx="418">
                  <c:v>27</c:v>
                </c:pt>
                <c:pt idx="419">
                  <c:v>14.25</c:v>
                </c:pt>
                <c:pt idx="420">
                  <c:v>19.75</c:v>
                </c:pt>
                <c:pt idx="421">
                  <c:v>24</c:v>
                </c:pt>
                <c:pt idx="422">
                  <c:v>16.75</c:v>
                </c:pt>
                <c:pt idx="423">
                  <c:v>22</c:v>
                </c:pt>
                <c:pt idx="424">
                  <c:v>14.25</c:v>
                </c:pt>
                <c:pt idx="425">
                  <c:v>23.75</c:v>
                </c:pt>
                <c:pt idx="426">
                  <c:v>24</c:v>
                </c:pt>
                <c:pt idx="427">
                  <c:v>16.75</c:v>
                </c:pt>
                <c:pt idx="428">
                  <c:v>13.75</c:v>
                </c:pt>
                <c:pt idx="429">
                  <c:v>14.5</c:v>
                </c:pt>
                <c:pt idx="430">
                  <c:v>14.25</c:v>
                </c:pt>
                <c:pt idx="431">
                  <c:v>13.5</c:v>
                </c:pt>
                <c:pt idx="432">
                  <c:v>22.5</c:v>
                </c:pt>
                <c:pt idx="433">
                  <c:v>19.5</c:v>
                </c:pt>
                <c:pt idx="434">
                  <c:v>16</c:v>
                </c:pt>
                <c:pt idx="435">
                  <c:v>20.75</c:v>
                </c:pt>
                <c:pt idx="436">
                  <c:v>19.75</c:v>
                </c:pt>
                <c:pt idx="437">
                  <c:v>19</c:v>
                </c:pt>
                <c:pt idx="438">
                  <c:v>18.75</c:v>
                </c:pt>
                <c:pt idx="439">
                  <c:v>20.75</c:v>
                </c:pt>
                <c:pt idx="440">
                  <c:v>20</c:v>
                </c:pt>
                <c:pt idx="441">
                  <c:v>16</c:v>
                </c:pt>
                <c:pt idx="442">
                  <c:v>19.5</c:v>
                </c:pt>
                <c:pt idx="443">
                  <c:v>25.25</c:v>
                </c:pt>
                <c:pt idx="444">
                  <c:v>22.5</c:v>
                </c:pt>
                <c:pt idx="445">
                  <c:v>22.25</c:v>
                </c:pt>
                <c:pt idx="446">
                  <c:v>20.25</c:v>
                </c:pt>
                <c:pt idx="447">
                  <c:v>35.75</c:v>
                </c:pt>
                <c:pt idx="448">
                  <c:v>17.25</c:v>
                </c:pt>
                <c:pt idx="449">
                  <c:v>13.75</c:v>
                </c:pt>
                <c:pt idx="450">
                  <c:v>31.25</c:v>
                </c:pt>
                <c:pt idx="451">
                  <c:v>14.75</c:v>
                </c:pt>
                <c:pt idx="452">
                  <c:v>19.5</c:v>
                </c:pt>
                <c:pt idx="453">
                  <c:v>16</c:v>
                </c:pt>
                <c:pt idx="454">
                  <c:v>19.75</c:v>
                </c:pt>
                <c:pt idx="455">
                  <c:v>20.5</c:v>
                </c:pt>
                <c:pt idx="456">
                  <c:v>20</c:v>
                </c:pt>
                <c:pt idx="457">
                  <c:v>21.75</c:v>
                </c:pt>
                <c:pt idx="458">
                  <c:v>19.5</c:v>
                </c:pt>
                <c:pt idx="459">
                  <c:v>23.25</c:v>
                </c:pt>
                <c:pt idx="460">
                  <c:v>25.75</c:v>
                </c:pt>
                <c:pt idx="461">
                  <c:v>15.5</c:v>
                </c:pt>
                <c:pt idx="462">
                  <c:v>26.75</c:v>
                </c:pt>
                <c:pt idx="463">
                  <c:v>23.75</c:v>
                </c:pt>
                <c:pt idx="464">
                  <c:v>22.25</c:v>
                </c:pt>
                <c:pt idx="465">
                  <c:v>26.5</c:v>
                </c:pt>
                <c:pt idx="466">
                  <c:v>21.5</c:v>
                </c:pt>
                <c:pt idx="467">
                  <c:v>12.75</c:v>
                </c:pt>
                <c:pt idx="468">
                  <c:v>20.25</c:v>
                </c:pt>
                <c:pt idx="469">
                  <c:v>20.75</c:v>
                </c:pt>
                <c:pt idx="470">
                  <c:v>27</c:v>
                </c:pt>
                <c:pt idx="471">
                  <c:v>17.75</c:v>
                </c:pt>
                <c:pt idx="472">
                  <c:v>13.25</c:v>
                </c:pt>
                <c:pt idx="473">
                  <c:v>23</c:v>
                </c:pt>
                <c:pt idx="474">
                  <c:v>19</c:v>
                </c:pt>
                <c:pt idx="475">
                  <c:v>27.75</c:v>
                </c:pt>
                <c:pt idx="476">
                  <c:v>17</c:v>
                </c:pt>
                <c:pt idx="477">
                  <c:v>19</c:v>
                </c:pt>
                <c:pt idx="478">
                  <c:v>18</c:v>
                </c:pt>
                <c:pt idx="479">
                  <c:v>16.5</c:v>
                </c:pt>
                <c:pt idx="480">
                  <c:v>24.25</c:v>
                </c:pt>
                <c:pt idx="481">
                  <c:v>28.5</c:v>
                </c:pt>
                <c:pt idx="482">
                  <c:v>24.75</c:v>
                </c:pt>
                <c:pt idx="483">
                  <c:v>24.25</c:v>
                </c:pt>
                <c:pt idx="484">
                  <c:v>19</c:v>
                </c:pt>
                <c:pt idx="485">
                  <c:v>19.25</c:v>
                </c:pt>
                <c:pt idx="486">
                  <c:v>11</c:v>
                </c:pt>
                <c:pt idx="487">
                  <c:v>19</c:v>
                </c:pt>
                <c:pt idx="488">
                  <c:v>13</c:v>
                </c:pt>
                <c:pt idx="489">
                  <c:v>21.5</c:v>
                </c:pt>
                <c:pt idx="490">
                  <c:v>17</c:v>
                </c:pt>
                <c:pt idx="491">
                  <c:v>15.75</c:v>
                </c:pt>
                <c:pt idx="492">
                  <c:v>14.25</c:v>
                </c:pt>
                <c:pt idx="493">
                  <c:v>14</c:v>
                </c:pt>
                <c:pt idx="494">
                  <c:v>22.5</c:v>
                </c:pt>
                <c:pt idx="495">
                  <c:v>18.5</c:v>
                </c:pt>
                <c:pt idx="496">
                  <c:v>29.5</c:v>
                </c:pt>
                <c:pt idx="497">
                  <c:v>14.5</c:v>
                </c:pt>
                <c:pt idx="498">
                  <c:v>18</c:v>
                </c:pt>
                <c:pt idx="499">
                  <c:v>24.5</c:v>
                </c:pt>
                <c:pt idx="500">
                  <c:v>15.25</c:v>
                </c:pt>
                <c:pt idx="501">
                  <c:v>17</c:v>
                </c:pt>
                <c:pt idx="502">
                  <c:v>17.75</c:v>
                </c:pt>
                <c:pt idx="503">
                  <c:v>20.25</c:v>
                </c:pt>
                <c:pt idx="504">
                  <c:v>20</c:v>
                </c:pt>
                <c:pt idx="505">
                  <c:v>17.75</c:v>
                </c:pt>
                <c:pt idx="506">
                  <c:v>14.5</c:v>
                </c:pt>
                <c:pt idx="507">
                  <c:v>23.5</c:v>
                </c:pt>
                <c:pt idx="508">
                  <c:v>22.75</c:v>
                </c:pt>
                <c:pt idx="509">
                  <c:v>25.25</c:v>
                </c:pt>
                <c:pt idx="510">
                  <c:v>21.25</c:v>
                </c:pt>
                <c:pt idx="511">
                  <c:v>14</c:v>
                </c:pt>
              </c:numCache>
            </c:numRef>
          </c:xVal>
          <c:yVal>
            <c:numRef>
              <c:f>Sheet4!$M$2:$M$513</c:f>
              <c:numCache>
                <c:formatCode>General</c:formatCode>
                <c:ptCount val="512"/>
                <c:pt idx="0">
                  <c:v>#N/A</c:v>
                </c:pt>
                <c:pt idx="1">
                  <c:v>#N/A</c:v>
                </c:pt>
                <c:pt idx="2">
                  <c:v>#N/A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#N/A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#N/A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#N/A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#N/A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  <c:pt idx="46">
                  <c:v>#N/A</c:v>
                </c:pt>
                <c:pt idx="47">
                  <c:v>#N/A</c:v>
                </c:pt>
                <c:pt idx="48">
                  <c:v>#N/A</c:v>
                </c:pt>
                <c:pt idx="49">
                  <c:v>#N/A</c:v>
                </c:pt>
                <c:pt idx="50">
                  <c:v>#N/A</c:v>
                </c:pt>
                <c:pt idx="51">
                  <c:v>#N/A</c:v>
                </c:pt>
                <c:pt idx="52">
                  <c:v>#N/A</c:v>
                </c:pt>
                <c:pt idx="53">
                  <c:v>#N/A</c:v>
                </c:pt>
                <c:pt idx="54">
                  <c:v>#N/A</c:v>
                </c:pt>
                <c:pt idx="55">
                  <c:v>#N/A</c:v>
                </c:pt>
                <c:pt idx="56">
                  <c:v>#N/A</c:v>
                </c:pt>
                <c:pt idx="57">
                  <c:v>#N/A</c:v>
                </c:pt>
                <c:pt idx="58">
                  <c:v>#N/A</c:v>
                </c:pt>
                <c:pt idx="59">
                  <c:v>#N/A</c:v>
                </c:pt>
                <c:pt idx="60">
                  <c:v>#N/A</c:v>
                </c:pt>
                <c:pt idx="61">
                  <c:v>#N/A</c:v>
                </c:pt>
                <c:pt idx="62">
                  <c:v>#N/A</c:v>
                </c:pt>
                <c:pt idx="63">
                  <c:v>#N/A</c:v>
                </c:pt>
                <c:pt idx="64">
                  <c:v>#N/A</c:v>
                </c:pt>
                <c:pt idx="65">
                  <c:v>#N/A</c:v>
                </c:pt>
                <c:pt idx="66">
                  <c:v>#N/A</c:v>
                </c:pt>
                <c:pt idx="67">
                  <c:v>#N/A</c:v>
                </c:pt>
                <c:pt idx="68">
                  <c:v>#N/A</c:v>
                </c:pt>
                <c:pt idx="69">
                  <c:v>#N/A</c:v>
                </c:pt>
                <c:pt idx="70">
                  <c:v>#N/A</c:v>
                </c:pt>
                <c:pt idx="71">
                  <c:v>#N/A</c:v>
                </c:pt>
                <c:pt idx="72">
                  <c:v>#N/A</c:v>
                </c:pt>
                <c:pt idx="73">
                  <c:v>#N/A</c:v>
                </c:pt>
                <c:pt idx="74">
                  <c:v>#N/A</c:v>
                </c:pt>
                <c:pt idx="75">
                  <c:v>#N/A</c:v>
                </c:pt>
                <c:pt idx="76">
                  <c:v>#N/A</c:v>
                </c:pt>
                <c:pt idx="77">
                  <c:v>#N/A</c:v>
                </c:pt>
                <c:pt idx="78">
                  <c:v>#N/A</c:v>
                </c:pt>
                <c:pt idx="79">
                  <c:v>#N/A</c:v>
                </c:pt>
                <c:pt idx="80">
                  <c:v>#N/A</c:v>
                </c:pt>
                <c:pt idx="81">
                  <c:v>#N/A</c:v>
                </c:pt>
                <c:pt idx="82">
                  <c:v>#N/A</c:v>
                </c:pt>
                <c:pt idx="83">
                  <c:v>#N/A</c:v>
                </c:pt>
                <c:pt idx="84">
                  <c:v>#N/A</c:v>
                </c:pt>
                <c:pt idx="85">
                  <c:v>#N/A</c:v>
                </c:pt>
                <c:pt idx="86">
                  <c:v>#N/A</c:v>
                </c:pt>
                <c:pt idx="87">
                  <c:v>#N/A</c:v>
                </c:pt>
                <c:pt idx="88">
                  <c:v>#N/A</c:v>
                </c:pt>
                <c:pt idx="89">
                  <c:v>#N/A</c:v>
                </c:pt>
                <c:pt idx="90">
                  <c:v>#N/A</c:v>
                </c:pt>
                <c:pt idx="91">
                  <c:v>#N/A</c:v>
                </c:pt>
                <c:pt idx="92">
                  <c:v>#N/A</c:v>
                </c:pt>
                <c:pt idx="93">
                  <c:v>#N/A</c:v>
                </c:pt>
                <c:pt idx="94">
                  <c:v>#N/A</c:v>
                </c:pt>
                <c:pt idx="95">
                  <c:v>#N/A</c:v>
                </c:pt>
                <c:pt idx="96">
                  <c:v>#N/A</c:v>
                </c:pt>
                <c:pt idx="97">
                  <c:v>#N/A</c:v>
                </c:pt>
                <c:pt idx="98">
                  <c:v>#N/A</c:v>
                </c:pt>
                <c:pt idx="99">
                  <c:v>#N/A</c:v>
                </c:pt>
                <c:pt idx="100">
                  <c:v>#N/A</c:v>
                </c:pt>
                <c:pt idx="101">
                  <c:v>#N/A</c:v>
                </c:pt>
                <c:pt idx="102">
                  <c:v>#N/A</c:v>
                </c:pt>
                <c:pt idx="103">
                  <c:v>#N/A</c:v>
                </c:pt>
                <c:pt idx="104">
                  <c:v>#N/A</c:v>
                </c:pt>
                <c:pt idx="105">
                  <c:v>#N/A</c:v>
                </c:pt>
                <c:pt idx="106">
                  <c:v>#N/A</c:v>
                </c:pt>
                <c:pt idx="107">
                  <c:v>#N/A</c:v>
                </c:pt>
                <c:pt idx="108">
                  <c:v>#N/A</c:v>
                </c:pt>
                <c:pt idx="109">
                  <c:v>#N/A</c:v>
                </c:pt>
                <c:pt idx="110">
                  <c:v>#N/A</c:v>
                </c:pt>
                <c:pt idx="111">
                  <c:v>#N/A</c:v>
                </c:pt>
                <c:pt idx="112">
                  <c:v>#N/A</c:v>
                </c:pt>
                <c:pt idx="113">
                  <c:v>#N/A</c:v>
                </c:pt>
                <c:pt idx="114">
                  <c:v>#N/A</c:v>
                </c:pt>
                <c:pt idx="115">
                  <c:v>#N/A</c:v>
                </c:pt>
                <c:pt idx="116">
                  <c:v>#N/A</c:v>
                </c:pt>
                <c:pt idx="117">
                  <c:v>#N/A</c:v>
                </c:pt>
                <c:pt idx="118">
                  <c:v>#N/A</c:v>
                </c:pt>
                <c:pt idx="119">
                  <c:v>#N/A</c:v>
                </c:pt>
                <c:pt idx="120">
                  <c:v>#N/A</c:v>
                </c:pt>
                <c:pt idx="121">
                  <c:v>#N/A</c:v>
                </c:pt>
                <c:pt idx="122">
                  <c:v>#N/A</c:v>
                </c:pt>
                <c:pt idx="123">
                  <c:v>#N/A</c:v>
                </c:pt>
                <c:pt idx="124">
                  <c:v>#N/A</c:v>
                </c:pt>
                <c:pt idx="125">
                  <c:v>#N/A</c:v>
                </c:pt>
                <c:pt idx="126">
                  <c:v>#N/A</c:v>
                </c:pt>
                <c:pt idx="127">
                  <c:v>#N/A</c:v>
                </c:pt>
                <c:pt idx="128">
                  <c:v>#N/A</c:v>
                </c:pt>
                <c:pt idx="129">
                  <c:v>#N/A</c:v>
                </c:pt>
                <c:pt idx="130">
                  <c:v>#N/A</c:v>
                </c:pt>
                <c:pt idx="131">
                  <c:v>#N/A</c:v>
                </c:pt>
                <c:pt idx="132">
                  <c:v>#N/A</c:v>
                </c:pt>
                <c:pt idx="133">
                  <c:v>#N/A</c:v>
                </c:pt>
                <c:pt idx="134">
                  <c:v>#N/A</c:v>
                </c:pt>
                <c:pt idx="135">
                  <c:v>#N/A</c:v>
                </c:pt>
                <c:pt idx="136">
                  <c:v>#N/A</c:v>
                </c:pt>
                <c:pt idx="137">
                  <c:v>#N/A</c:v>
                </c:pt>
                <c:pt idx="138">
                  <c:v>#N/A</c:v>
                </c:pt>
                <c:pt idx="139">
                  <c:v>#N/A</c:v>
                </c:pt>
                <c:pt idx="140">
                  <c:v>#N/A</c:v>
                </c:pt>
                <c:pt idx="141">
                  <c:v>#N/A</c:v>
                </c:pt>
                <c:pt idx="142">
                  <c:v>#N/A</c:v>
                </c:pt>
                <c:pt idx="143">
                  <c:v>#N/A</c:v>
                </c:pt>
                <c:pt idx="144">
                  <c:v>#N/A</c:v>
                </c:pt>
                <c:pt idx="145">
                  <c:v>#N/A</c:v>
                </c:pt>
                <c:pt idx="146">
                  <c:v>#N/A</c:v>
                </c:pt>
                <c:pt idx="147">
                  <c:v>#N/A</c:v>
                </c:pt>
                <c:pt idx="148">
                  <c:v>#N/A</c:v>
                </c:pt>
                <c:pt idx="149">
                  <c:v>#N/A</c:v>
                </c:pt>
                <c:pt idx="150">
                  <c:v>#N/A</c:v>
                </c:pt>
                <c:pt idx="151">
                  <c:v>#N/A</c:v>
                </c:pt>
                <c:pt idx="152">
                  <c:v>#N/A</c:v>
                </c:pt>
                <c:pt idx="153">
                  <c:v>#N/A</c:v>
                </c:pt>
                <c:pt idx="154">
                  <c:v>#N/A</c:v>
                </c:pt>
                <c:pt idx="155">
                  <c:v>#N/A</c:v>
                </c:pt>
                <c:pt idx="156">
                  <c:v>#N/A</c:v>
                </c:pt>
                <c:pt idx="157">
                  <c:v>#N/A</c:v>
                </c:pt>
                <c:pt idx="158">
                  <c:v>#N/A</c:v>
                </c:pt>
                <c:pt idx="159">
                  <c:v>#N/A</c:v>
                </c:pt>
                <c:pt idx="160">
                  <c:v>#N/A</c:v>
                </c:pt>
                <c:pt idx="161">
                  <c:v>#N/A</c:v>
                </c:pt>
                <c:pt idx="162">
                  <c:v>#N/A</c:v>
                </c:pt>
                <c:pt idx="163">
                  <c:v>#N/A</c:v>
                </c:pt>
                <c:pt idx="164">
                  <c:v>#N/A</c:v>
                </c:pt>
                <c:pt idx="165">
                  <c:v>#N/A</c:v>
                </c:pt>
                <c:pt idx="166">
                  <c:v>#N/A</c:v>
                </c:pt>
                <c:pt idx="167">
                  <c:v>#N/A</c:v>
                </c:pt>
                <c:pt idx="168">
                  <c:v>#N/A</c:v>
                </c:pt>
                <c:pt idx="169">
                  <c:v>#N/A</c:v>
                </c:pt>
                <c:pt idx="170">
                  <c:v>#N/A</c:v>
                </c:pt>
                <c:pt idx="171">
                  <c:v>#N/A</c:v>
                </c:pt>
                <c:pt idx="172">
                  <c:v>#N/A</c:v>
                </c:pt>
                <c:pt idx="173">
                  <c:v>#N/A</c:v>
                </c:pt>
                <c:pt idx="174">
                  <c:v>#N/A</c:v>
                </c:pt>
                <c:pt idx="175">
                  <c:v>#N/A</c:v>
                </c:pt>
                <c:pt idx="176">
                  <c:v>#N/A</c:v>
                </c:pt>
                <c:pt idx="177">
                  <c:v>#N/A</c:v>
                </c:pt>
                <c:pt idx="178">
                  <c:v>#N/A</c:v>
                </c:pt>
                <c:pt idx="179">
                  <c:v>#N/A</c:v>
                </c:pt>
                <c:pt idx="180">
                  <c:v>#N/A</c:v>
                </c:pt>
                <c:pt idx="181">
                  <c:v>#N/A</c:v>
                </c:pt>
                <c:pt idx="182">
                  <c:v>#N/A</c:v>
                </c:pt>
                <c:pt idx="183">
                  <c:v>#N/A</c:v>
                </c:pt>
                <c:pt idx="184">
                  <c:v>#N/A</c:v>
                </c:pt>
                <c:pt idx="185">
                  <c:v>#N/A</c:v>
                </c:pt>
                <c:pt idx="186">
                  <c:v>#N/A</c:v>
                </c:pt>
                <c:pt idx="187">
                  <c:v>#N/A</c:v>
                </c:pt>
                <c:pt idx="188">
                  <c:v>#N/A</c:v>
                </c:pt>
                <c:pt idx="189">
                  <c:v>#N/A</c:v>
                </c:pt>
                <c:pt idx="190">
                  <c:v>#N/A</c:v>
                </c:pt>
                <c:pt idx="191">
                  <c:v>#N/A</c:v>
                </c:pt>
                <c:pt idx="192">
                  <c:v>#N/A</c:v>
                </c:pt>
                <c:pt idx="193">
                  <c:v>#N/A</c:v>
                </c:pt>
                <c:pt idx="194">
                  <c:v>#N/A</c:v>
                </c:pt>
                <c:pt idx="195">
                  <c:v>#N/A</c:v>
                </c:pt>
                <c:pt idx="196">
                  <c:v>#N/A</c:v>
                </c:pt>
                <c:pt idx="197">
                  <c:v>#N/A</c:v>
                </c:pt>
                <c:pt idx="198">
                  <c:v>#N/A</c:v>
                </c:pt>
                <c:pt idx="199">
                  <c:v>#N/A</c:v>
                </c:pt>
                <c:pt idx="200">
                  <c:v>#N/A</c:v>
                </c:pt>
                <c:pt idx="201">
                  <c:v>#N/A</c:v>
                </c:pt>
                <c:pt idx="202">
                  <c:v>#N/A</c:v>
                </c:pt>
                <c:pt idx="203">
                  <c:v>#N/A</c:v>
                </c:pt>
                <c:pt idx="204">
                  <c:v>#N/A</c:v>
                </c:pt>
                <c:pt idx="205">
                  <c:v>#N/A</c:v>
                </c:pt>
                <c:pt idx="206">
                  <c:v>#N/A</c:v>
                </c:pt>
                <c:pt idx="207">
                  <c:v>#N/A</c:v>
                </c:pt>
                <c:pt idx="208">
                  <c:v>#N/A</c:v>
                </c:pt>
                <c:pt idx="209">
                  <c:v>#N/A</c:v>
                </c:pt>
                <c:pt idx="210">
                  <c:v>#N/A</c:v>
                </c:pt>
                <c:pt idx="211">
                  <c:v>#N/A</c:v>
                </c:pt>
                <c:pt idx="212">
                  <c:v>#N/A</c:v>
                </c:pt>
                <c:pt idx="213">
                  <c:v>#N/A</c:v>
                </c:pt>
                <c:pt idx="214">
                  <c:v>#N/A</c:v>
                </c:pt>
                <c:pt idx="215">
                  <c:v>#N/A</c:v>
                </c:pt>
                <c:pt idx="216">
                  <c:v>#N/A</c:v>
                </c:pt>
                <c:pt idx="217">
                  <c:v>#N/A</c:v>
                </c:pt>
                <c:pt idx="218">
                  <c:v>#N/A</c:v>
                </c:pt>
                <c:pt idx="219">
                  <c:v>#N/A</c:v>
                </c:pt>
                <c:pt idx="220">
                  <c:v>#N/A</c:v>
                </c:pt>
                <c:pt idx="221">
                  <c:v>#N/A</c:v>
                </c:pt>
                <c:pt idx="222">
                  <c:v>#N/A</c:v>
                </c:pt>
                <c:pt idx="223">
                  <c:v>#N/A</c:v>
                </c:pt>
                <c:pt idx="224">
                  <c:v>#N/A</c:v>
                </c:pt>
                <c:pt idx="225">
                  <c:v>#N/A</c:v>
                </c:pt>
                <c:pt idx="226">
                  <c:v>#N/A</c:v>
                </c:pt>
                <c:pt idx="227">
                  <c:v>#N/A</c:v>
                </c:pt>
                <c:pt idx="228">
                  <c:v>#N/A</c:v>
                </c:pt>
                <c:pt idx="229">
                  <c:v>#N/A</c:v>
                </c:pt>
                <c:pt idx="230">
                  <c:v>#N/A</c:v>
                </c:pt>
                <c:pt idx="231">
                  <c:v>#N/A</c:v>
                </c:pt>
                <c:pt idx="232">
                  <c:v>#N/A</c:v>
                </c:pt>
                <c:pt idx="233">
                  <c:v>#N/A</c:v>
                </c:pt>
                <c:pt idx="234">
                  <c:v>#N/A</c:v>
                </c:pt>
                <c:pt idx="235">
                  <c:v>#N/A</c:v>
                </c:pt>
                <c:pt idx="236">
                  <c:v>#N/A</c:v>
                </c:pt>
                <c:pt idx="237">
                  <c:v>#N/A</c:v>
                </c:pt>
                <c:pt idx="238">
                  <c:v>#N/A</c:v>
                </c:pt>
                <c:pt idx="239">
                  <c:v>#N/A</c:v>
                </c:pt>
                <c:pt idx="240">
                  <c:v>#N/A</c:v>
                </c:pt>
                <c:pt idx="241">
                  <c:v>#N/A</c:v>
                </c:pt>
                <c:pt idx="242">
                  <c:v>#N/A</c:v>
                </c:pt>
                <c:pt idx="243">
                  <c:v>#N/A</c:v>
                </c:pt>
                <c:pt idx="244">
                  <c:v>#N/A</c:v>
                </c:pt>
                <c:pt idx="245">
                  <c:v>#N/A</c:v>
                </c:pt>
                <c:pt idx="246">
                  <c:v>#N/A</c:v>
                </c:pt>
                <c:pt idx="247">
                  <c:v>#N/A</c:v>
                </c:pt>
                <c:pt idx="248">
                  <c:v>#N/A</c:v>
                </c:pt>
                <c:pt idx="249">
                  <c:v>#N/A</c:v>
                </c:pt>
                <c:pt idx="250">
                  <c:v>#N/A</c:v>
                </c:pt>
                <c:pt idx="251">
                  <c:v>#N/A</c:v>
                </c:pt>
                <c:pt idx="252">
                  <c:v>#N/A</c:v>
                </c:pt>
                <c:pt idx="253">
                  <c:v>#N/A</c:v>
                </c:pt>
                <c:pt idx="254">
                  <c:v>#N/A</c:v>
                </c:pt>
                <c:pt idx="255">
                  <c:v>#N/A</c:v>
                </c:pt>
                <c:pt idx="256">
                  <c:v>10</c:v>
                </c:pt>
                <c:pt idx="257">
                  <c:v>3</c:v>
                </c:pt>
                <c:pt idx="258">
                  <c:v>27</c:v>
                </c:pt>
                <c:pt idx="259">
                  <c:v>15</c:v>
                </c:pt>
                <c:pt idx="260">
                  <c:v>3</c:v>
                </c:pt>
                <c:pt idx="261">
                  <c:v>13</c:v>
                </c:pt>
                <c:pt idx="262">
                  <c:v>38</c:v>
                </c:pt>
                <c:pt idx="263">
                  <c:v>13</c:v>
                </c:pt>
                <c:pt idx="264">
                  <c:v>34</c:v>
                </c:pt>
                <c:pt idx="265">
                  <c:v>13</c:v>
                </c:pt>
                <c:pt idx="266">
                  <c:v>3</c:v>
                </c:pt>
                <c:pt idx="267">
                  <c:v>36</c:v>
                </c:pt>
                <c:pt idx="268">
                  <c:v>6</c:v>
                </c:pt>
                <c:pt idx="269">
                  <c:v>35</c:v>
                </c:pt>
                <c:pt idx="270">
                  <c:v>20</c:v>
                </c:pt>
                <c:pt idx="271">
                  <c:v>17</c:v>
                </c:pt>
                <c:pt idx="272">
                  <c:v>7</c:v>
                </c:pt>
                <c:pt idx="273">
                  <c:v>3</c:v>
                </c:pt>
                <c:pt idx="274">
                  <c:v>45</c:v>
                </c:pt>
                <c:pt idx="275">
                  <c:v>35</c:v>
                </c:pt>
                <c:pt idx="276">
                  <c:v>34</c:v>
                </c:pt>
                <c:pt idx="277">
                  <c:v>22</c:v>
                </c:pt>
                <c:pt idx="278">
                  <c:v>14</c:v>
                </c:pt>
                <c:pt idx="279">
                  <c:v>17</c:v>
                </c:pt>
                <c:pt idx="280">
                  <c:v>37</c:v>
                </c:pt>
                <c:pt idx="281">
                  <c:v>17</c:v>
                </c:pt>
                <c:pt idx="282">
                  <c:v>20</c:v>
                </c:pt>
                <c:pt idx="283">
                  <c:v>10</c:v>
                </c:pt>
                <c:pt idx="284">
                  <c:v>13</c:v>
                </c:pt>
                <c:pt idx="285">
                  <c:v>20</c:v>
                </c:pt>
                <c:pt idx="286">
                  <c:v>14</c:v>
                </c:pt>
                <c:pt idx="287">
                  <c:v>20</c:v>
                </c:pt>
                <c:pt idx="288">
                  <c:v>23</c:v>
                </c:pt>
                <c:pt idx="289">
                  <c:v>7</c:v>
                </c:pt>
                <c:pt idx="290">
                  <c:v>21</c:v>
                </c:pt>
                <c:pt idx="291">
                  <c:v>30</c:v>
                </c:pt>
                <c:pt idx="292">
                  <c:v>28</c:v>
                </c:pt>
                <c:pt idx="293">
                  <c:v>10</c:v>
                </c:pt>
                <c:pt idx="294">
                  <c:v>24</c:v>
                </c:pt>
                <c:pt idx="295">
                  <c:v>16</c:v>
                </c:pt>
                <c:pt idx="296">
                  <c:v>3</c:v>
                </c:pt>
                <c:pt idx="297">
                  <c:v>21</c:v>
                </c:pt>
                <c:pt idx="298">
                  <c:v>24</c:v>
                </c:pt>
                <c:pt idx="299">
                  <c:v>23</c:v>
                </c:pt>
                <c:pt idx="300">
                  <c:v>27</c:v>
                </c:pt>
                <c:pt idx="301">
                  <c:v>24</c:v>
                </c:pt>
                <c:pt idx="302">
                  <c:v>34</c:v>
                </c:pt>
                <c:pt idx="303">
                  <c:v>31</c:v>
                </c:pt>
                <c:pt idx="304">
                  <c:v>13</c:v>
                </c:pt>
                <c:pt idx="305">
                  <c:v>27</c:v>
                </c:pt>
                <c:pt idx="306">
                  <c:v>23</c:v>
                </c:pt>
                <c:pt idx="307">
                  <c:v>16</c:v>
                </c:pt>
                <c:pt idx="308">
                  <c:v>14</c:v>
                </c:pt>
                <c:pt idx="309">
                  <c:v>35</c:v>
                </c:pt>
                <c:pt idx="310">
                  <c:v>7</c:v>
                </c:pt>
                <c:pt idx="311">
                  <c:v>23</c:v>
                </c:pt>
                <c:pt idx="312">
                  <c:v>20</c:v>
                </c:pt>
                <c:pt idx="313">
                  <c:v>20</c:v>
                </c:pt>
                <c:pt idx="314">
                  <c:v>30</c:v>
                </c:pt>
                <c:pt idx="315">
                  <c:v>14</c:v>
                </c:pt>
                <c:pt idx="316">
                  <c:v>3</c:v>
                </c:pt>
                <c:pt idx="317">
                  <c:v>34</c:v>
                </c:pt>
                <c:pt idx="318">
                  <c:v>34</c:v>
                </c:pt>
                <c:pt idx="319">
                  <c:v>13</c:v>
                </c:pt>
                <c:pt idx="320">
                  <c:v>16</c:v>
                </c:pt>
                <c:pt idx="321">
                  <c:v>17</c:v>
                </c:pt>
                <c:pt idx="322">
                  <c:v>3</c:v>
                </c:pt>
                <c:pt idx="323">
                  <c:v>17</c:v>
                </c:pt>
                <c:pt idx="324">
                  <c:v>19</c:v>
                </c:pt>
                <c:pt idx="325">
                  <c:v>24</c:v>
                </c:pt>
                <c:pt idx="326">
                  <c:v>0</c:v>
                </c:pt>
                <c:pt idx="327">
                  <c:v>14</c:v>
                </c:pt>
                <c:pt idx="328">
                  <c:v>9</c:v>
                </c:pt>
                <c:pt idx="329">
                  <c:v>41</c:v>
                </c:pt>
                <c:pt idx="330">
                  <c:v>27</c:v>
                </c:pt>
                <c:pt idx="331">
                  <c:v>25</c:v>
                </c:pt>
                <c:pt idx="332">
                  <c:v>20</c:v>
                </c:pt>
                <c:pt idx="333">
                  <c:v>17</c:v>
                </c:pt>
                <c:pt idx="334">
                  <c:v>31</c:v>
                </c:pt>
                <c:pt idx="335">
                  <c:v>34</c:v>
                </c:pt>
                <c:pt idx="336">
                  <c:v>16</c:v>
                </c:pt>
                <c:pt idx="337">
                  <c:v>3</c:v>
                </c:pt>
                <c:pt idx="338">
                  <c:v>10</c:v>
                </c:pt>
                <c:pt idx="339">
                  <c:v>14</c:v>
                </c:pt>
                <c:pt idx="340">
                  <c:v>25</c:v>
                </c:pt>
                <c:pt idx="341">
                  <c:v>48</c:v>
                </c:pt>
                <c:pt idx="342">
                  <c:v>14</c:v>
                </c:pt>
                <c:pt idx="343">
                  <c:v>28</c:v>
                </c:pt>
                <c:pt idx="344">
                  <c:v>31</c:v>
                </c:pt>
                <c:pt idx="345">
                  <c:v>19</c:v>
                </c:pt>
                <c:pt idx="346">
                  <c:v>16</c:v>
                </c:pt>
                <c:pt idx="347">
                  <c:v>14</c:v>
                </c:pt>
                <c:pt idx="348">
                  <c:v>14</c:v>
                </c:pt>
                <c:pt idx="349">
                  <c:v>49</c:v>
                </c:pt>
                <c:pt idx="350">
                  <c:v>15</c:v>
                </c:pt>
                <c:pt idx="351">
                  <c:v>16</c:v>
                </c:pt>
                <c:pt idx="352">
                  <c:v>38</c:v>
                </c:pt>
                <c:pt idx="353">
                  <c:v>12</c:v>
                </c:pt>
                <c:pt idx="354">
                  <c:v>31</c:v>
                </c:pt>
                <c:pt idx="355">
                  <c:v>19</c:v>
                </c:pt>
                <c:pt idx="356">
                  <c:v>6</c:v>
                </c:pt>
                <c:pt idx="357">
                  <c:v>28</c:v>
                </c:pt>
                <c:pt idx="358">
                  <c:v>29</c:v>
                </c:pt>
                <c:pt idx="359">
                  <c:v>27</c:v>
                </c:pt>
                <c:pt idx="360">
                  <c:v>16</c:v>
                </c:pt>
                <c:pt idx="361">
                  <c:v>31</c:v>
                </c:pt>
                <c:pt idx="362">
                  <c:v>13</c:v>
                </c:pt>
                <c:pt idx="363">
                  <c:v>9</c:v>
                </c:pt>
                <c:pt idx="364">
                  <c:v>23</c:v>
                </c:pt>
                <c:pt idx="365">
                  <c:v>24</c:v>
                </c:pt>
                <c:pt idx="366">
                  <c:v>13</c:v>
                </c:pt>
                <c:pt idx="367">
                  <c:v>10</c:v>
                </c:pt>
                <c:pt idx="368">
                  <c:v>24</c:v>
                </c:pt>
                <c:pt idx="369">
                  <c:v>31</c:v>
                </c:pt>
                <c:pt idx="370">
                  <c:v>7</c:v>
                </c:pt>
                <c:pt idx="371">
                  <c:v>19</c:v>
                </c:pt>
                <c:pt idx="372">
                  <c:v>10</c:v>
                </c:pt>
                <c:pt idx="373">
                  <c:v>7</c:v>
                </c:pt>
                <c:pt idx="374">
                  <c:v>21</c:v>
                </c:pt>
                <c:pt idx="375">
                  <c:v>7</c:v>
                </c:pt>
                <c:pt idx="376">
                  <c:v>33</c:v>
                </c:pt>
                <c:pt idx="377">
                  <c:v>24</c:v>
                </c:pt>
                <c:pt idx="378">
                  <c:v>17</c:v>
                </c:pt>
                <c:pt idx="379">
                  <c:v>16</c:v>
                </c:pt>
                <c:pt idx="380">
                  <c:v>23</c:v>
                </c:pt>
                <c:pt idx="381">
                  <c:v>30</c:v>
                </c:pt>
                <c:pt idx="382">
                  <c:v>24</c:v>
                </c:pt>
                <c:pt idx="383">
                  <c:v>24</c:v>
                </c:pt>
                <c:pt idx="384">
                  <c:v>38</c:v>
                </c:pt>
                <c:pt idx="385">
                  <c:v>7</c:v>
                </c:pt>
                <c:pt idx="386">
                  <c:v>20</c:v>
                </c:pt>
                <c:pt idx="387">
                  <c:v>13</c:v>
                </c:pt>
                <c:pt idx="388">
                  <c:v>28</c:v>
                </c:pt>
                <c:pt idx="389">
                  <c:v>27</c:v>
                </c:pt>
                <c:pt idx="390">
                  <c:v>28</c:v>
                </c:pt>
                <c:pt idx="391">
                  <c:v>0</c:v>
                </c:pt>
                <c:pt idx="392">
                  <c:v>33</c:v>
                </c:pt>
                <c:pt idx="393">
                  <c:v>37</c:v>
                </c:pt>
                <c:pt idx="394">
                  <c:v>21</c:v>
                </c:pt>
                <c:pt idx="395">
                  <c:v>17</c:v>
                </c:pt>
                <c:pt idx="396">
                  <c:v>31</c:v>
                </c:pt>
                <c:pt idx="397">
                  <c:v>21</c:v>
                </c:pt>
                <c:pt idx="398">
                  <c:v>21</c:v>
                </c:pt>
                <c:pt idx="399">
                  <c:v>0</c:v>
                </c:pt>
                <c:pt idx="400">
                  <c:v>35</c:v>
                </c:pt>
                <c:pt idx="401">
                  <c:v>17</c:v>
                </c:pt>
                <c:pt idx="402">
                  <c:v>33</c:v>
                </c:pt>
                <c:pt idx="403">
                  <c:v>10</c:v>
                </c:pt>
                <c:pt idx="404">
                  <c:v>7</c:v>
                </c:pt>
                <c:pt idx="405">
                  <c:v>56</c:v>
                </c:pt>
                <c:pt idx="406">
                  <c:v>10</c:v>
                </c:pt>
                <c:pt idx="407">
                  <c:v>22</c:v>
                </c:pt>
                <c:pt idx="408">
                  <c:v>16</c:v>
                </c:pt>
                <c:pt idx="409">
                  <c:v>17</c:v>
                </c:pt>
                <c:pt idx="410">
                  <c:v>31</c:v>
                </c:pt>
                <c:pt idx="411">
                  <c:v>23</c:v>
                </c:pt>
                <c:pt idx="412">
                  <c:v>16</c:v>
                </c:pt>
                <c:pt idx="413">
                  <c:v>13</c:v>
                </c:pt>
                <c:pt idx="414">
                  <c:v>23</c:v>
                </c:pt>
                <c:pt idx="415">
                  <c:v>20</c:v>
                </c:pt>
                <c:pt idx="416">
                  <c:v>37</c:v>
                </c:pt>
                <c:pt idx="417">
                  <c:v>3</c:v>
                </c:pt>
                <c:pt idx="418">
                  <c:v>31</c:v>
                </c:pt>
                <c:pt idx="419">
                  <c:v>14</c:v>
                </c:pt>
                <c:pt idx="420">
                  <c:v>34</c:v>
                </c:pt>
                <c:pt idx="421">
                  <c:v>17</c:v>
                </c:pt>
                <c:pt idx="422">
                  <c:v>41</c:v>
                </c:pt>
                <c:pt idx="423">
                  <c:v>31</c:v>
                </c:pt>
                <c:pt idx="424">
                  <c:v>20</c:v>
                </c:pt>
                <c:pt idx="425">
                  <c:v>24</c:v>
                </c:pt>
                <c:pt idx="426">
                  <c:v>6</c:v>
                </c:pt>
                <c:pt idx="427">
                  <c:v>13</c:v>
                </c:pt>
                <c:pt idx="428">
                  <c:v>37</c:v>
                </c:pt>
                <c:pt idx="429">
                  <c:v>14</c:v>
                </c:pt>
                <c:pt idx="430">
                  <c:v>28</c:v>
                </c:pt>
                <c:pt idx="431">
                  <c:v>0</c:v>
                </c:pt>
                <c:pt idx="432">
                  <c:v>27</c:v>
                </c:pt>
                <c:pt idx="433">
                  <c:v>16</c:v>
                </c:pt>
                <c:pt idx="434">
                  <c:v>17</c:v>
                </c:pt>
                <c:pt idx="435">
                  <c:v>10</c:v>
                </c:pt>
                <c:pt idx="436">
                  <c:v>20</c:v>
                </c:pt>
                <c:pt idx="437">
                  <c:v>25</c:v>
                </c:pt>
                <c:pt idx="438">
                  <c:v>40</c:v>
                </c:pt>
                <c:pt idx="439">
                  <c:v>24</c:v>
                </c:pt>
                <c:pt idx="440">
                  <c:v>28</c:v>
                </c:pt>
                <c:pt idx="441">
                  <c:v>14</c:v>
                </c:pt>
                <c:pt idx="442">
                  <c:v>27</c:v>
                </c:pt>
                <c:pt idx="443">
                  <c:v>21</c:v>
                </c:pt>
                <c:pt idx="444">
                  <c:v>20</c:v>
                </c:pt>
                <c:pt idx="445">
                  <c:v>21</c:v>
                </c:pt>
                <c:pt idx="446">
                  <c:v>10</c:v>
                </c:pt>
                <c:pt idx="447">
                  <c:v>27</c:v>
                </c:pt>
                <c:pt idx="448">
                  <c:v>16</c:v>
                </c:pt>
                <c:pt idx="449">
                  <c:v>6</c:v>
                </c:pt>
                <c:pt idx="450">
                  <c:v>28</c:v>
                </c:pt>
                <c:pt idx="451">
                  <c:v>17</c:v>
                </c:pt>
                <c:pt idx="452">
                  <c:v>16</c:v>
                </c:pt>
                <c:pt idx="453">
                  <c:v>7</c:v>
                </c:pt>
                <c:pt idx="454">
                  <c:v>13</c:v>
                </c:pt>
                <c:pt idx="455">
                  <c:v>23</c:v>
                </c:pt>
                <c:pt idx="456">
                  <c:v>10</c:v>
                </c:pt>
                <c:pt idx="457">
                  <c:v>14</c:v>
                </c:pt>
                <c:pt idx="458">
                  <c:v>21</c:v>
                </c:pt>
                <c:pt idx="459">
                  <c:v>27</c:v>
                </c:pt>
                <c:pt idx="460">
                  <c:v>24</c:v>
                </c:pt>
                <c:pt idx="461">
                  <c:v>7</c:v>
                </c:pt>
                <c:pt idx="462">
                  <c:v>44</c:v>
                </c:pt>
                <c:pt idx="463">
                  <c:v>34</c:v>
                </c:pt>
                <c:pt idx="464">
                  <c:v>13</c:v>
                </c:pt>
                <c:pt idx="465">
                  <c:v>13</c:v>
                </c:pt>
                <c:pt idx="466">
                  <c:v>24</c:v>
                </c:pt>
                <c:pt idx="467">
                  <c:v>3</c:v>
                </c:pt>
                <c:pt idx="468">
                  <c:v>16</c:v>
                </c:pt>
                <c:pt idx="469">
                  <c:v>0</c:v>
                </c:pt>
                <c:pt idx="470">
                  <c:v>33</c:v>
                </c:pt>
                <c:pt idx="471">
                  <c:v>29</c:v>
                </c:pt>
                <c:pt idx="472">
                  <c:v>10</c:v>
                </c:pt>
                <c:pt idx="473">
                  <c:v>10</c:v>
                </c:pt>
                <c:pt idx="474">
                  <c:v>26</c:v>
                </c:pt>
                <c:pt idx="475">
                  <c:v>21</c:v>
                </c:pt>
                <c:pt idx="476">
                  <c:v>14</c:v>
                </c:pt>
                <c:pt idx="477">
                  <c:v>10</c:v>
                </c:pt>
                <c:pt idx="478">
                  <c:v>22</c:v>
                </c:pt>
                <c:pt idx="479">
                  <c:v>13</c:v>
                </c:pt>
                <c:pt idx="480">
                  <c:v>41</c:v>
                </c:pt>
                <c:pt idx="481">
                  <c:v>20</c:v>
                </c:pt>
                <c:pt idx="482">
                  <c:v>14</c:v>
                </c:pt>
                <c:pt idx="483">
                  <c:v>7</c:v>
                </c:pt>
                <c:pt idx="484">
                  <c:v>15</c:v>
                </c:pt>
                <c:pt idx="485">
                  <c:v>20</c:v>
                </c:pt>
                <c:pt idx="486">
                  <c:v>7</c:v>
                </c:pt>
                <c:pt idx="487">
                  <c:v>38</c:v>
                </c:pt>
                <c:pt idx="488">
                  <c:v>11</c:v>
                </c:pt>
                <c:pt idx="489">
                  <c:v>38</c:v>
                </c:pt>
                <c:pt idx="490">
                  <c:v>32</c:v>
                </c:pt>
                <c:pt idx="491">
                  <c:v>27</c:v>
                </c:pt>
                <c:pt idx="492">
                  <c:v>6</c:v>
                </c:pt>
                <c:pt idx="493">
                  <c:v>6</c:v>
                </c:pt>
                <c:pt idx="494">
                  <c:v>19</c:v>
                </c:pt>
                <c:pt idx="495">
                  <c:v>3</c:v>
                </c:pt>
                <c:pt idx="496">
                  <c:v>38</c:v>
                </c:pt>
                <c:pt idx="497">
                  <c:v>9</c:v>
                </c:pt>
                <c:pt idx="498">
                  <c:v>31</c:v>
                </c:pt>
                <c:pt idx="499">
                  <c:v>38</c:v>
                </c:pt>
                <c:pt idx="500">
                  <c:v>6</c:v>
                </c:pt>
                <c:pt idx="501">
                  <c:v>13</c:v>
                </c:pt>
                <c:pt idx="502">
                  <c:v>28</c:v>
                </c:pt>
                <c:pt idx="503">
                  <c:v>25</c:v>
                </c:pt>
                <c:pt idx="504">
                  <c:v>21</c:v>
                </c:pt>
                <c:pt idx="505">
                  <c:v>41</c:v>
                </c:pt>
                <c:pt idx="506">
                  <c:v>7</c:v>
                </c:pt>
                <c:pt idx="507">
                  <c:v>16</c:v>
                </c:pt>
                <c:pt idx="508">
                  <c:v>19</c:v>
                </c:pt>
                <c:pt idx="509">
                  <c:v>30</c:v>
                </c:pt>
                <c:pt idx="510">
                  <c:v>19</c:v>
                </c:pt>
                <c:pt idx="511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9D2-4472-9DAB-74B88184CF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8876032"/>
        <c:axId val="138877952"/>
      </c:scatterChart>
      <c:valAx>
        <c:axId val="138876032"/>
        <c:scaling>
          <c:orientation val="minMax"/>
          <c:max val="4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Predicted Scor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38877952"/>
        <c:crosses val="autoZero"/>
        <c:crossBetween val="midCat"/>
        <c:majorUnit val="5"/>
      </c:valAx>
      <c:valAx>
        <c:axId val="138877952"/>
        <c:scaling>
          <c:orientation val="minMax"/>
        </c:scaling>
        <c:delete val="0"/>
        <c:axPos val="l"/>
        <c:majorGridlines>
          <c:spPr>
            <a:ln>
              <a:solidFill>
                <a:srgbClr val="F785D9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US"/>
                  <a:t>Actual Scor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38876032"/>
        <c:crosses val="autoZero"/>
        <c:crossBetween val="midCat"/>
        <c:majorUnit val="5"/>
      </c:valAx>
      <c:spPr>
        <a:solidFill>
          <a:schemeClr val="tx2">
            <a:lumMod val="50000"/>
          </a:schemeClr>
        </a:solidFill>
      </c:spPr>
    </c:plotArea>
    <c:legend>
      <c:legendPos val="r"/>
      <c:legendEntry>
        <c:idx val="0"/>
        <c:txPr>
          <a:bodyPr/>
          <a:lstStyle/>
          <a:p>
            <a:pPr>
              <a:defRPr b="1" i="0" baseline="0">
                <a:solidFill>
                  <a:srgbClr val="A4EFFE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="1" i="0" baseline="0">
                <a:solidFill>
                  <a:srgbClr val="F7FC18"/>
                </a:solidFill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b="1" i="0" baseline="0">
                <a:solidFill>
                  <a:srgbClr val="A4EFFE"/>
                </a:solidFill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b="1" i="0" baseline="0">
                <a:solidFill>
                  <a:srgbClr val="F7FC18"/>
                </a:solidFill>
              </a:defRPr>
            </a:pPr>
            <a:endParaRPr lang="en-US"/>
          </a:p>
        </c:txPr>
      </c:legendEntry>
      <c:overlay val="0"/>
      <c:spPr>
        <a:solidFill>
          <a:srgbClr val="08034D"/>
        </a:solidFill>
      </c:spPr>
    </c:legend>
    <c:plotVisOnly val="1"/>
    <c:dispBlanksAs val="gap"/>
    <c:showDLblsOverMax val="0"/>
  </c:chart>
  <c:spPr>
    <a:solidFill>
      <a:schemeClr val="accent6">
        <a:lumMod val="60000"/>
        <a:lumOff val="40000"/>
      </a:schemeClr>
    </a:solidFill>
  </c:sp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Joint</a:t>
            </a:r>
            <a:r>
              <a:rPr lang="en-US" baseline="0"/>
              <a:t> 95% Confidence Ellipsoid for </a:t>
            </a:r>
            <a:r>
              <a:rPr lang="en-US" baseline="0">
                <a:latin typeface="Symbol" pitchFamily="18" charset="2"/>
              </a:rPr>
              <a:t>b</a:t>
            </a:r>
            <a:r>
              <a:rPr lang="en-US" sz="1600" baseline="0">
                <a:latin typeface="Symbol" pitchFamily="18" charset="2"/>
              </a:rPr>
              <a:t>0</a:t>
            </a:r>
            <a:r>
              <a:rPr lang="en-US" sz="1800" baseline="0">
                <a:latin typeface="Symbol" pitchFamily="18" charset="2"/>
              </a:rPr>
              <a:t>,b</a:t>
            </a:r>
            <a:r>
              <a:rPr lang="en-US" sz="1600" baseline="0">
                <a:latin typeface="Symbol" pitchFamily="18" charset="2"/>
              </a:rPr>
              <a:t>1</a:t>
            </a:r>
            <a:r>
              <a:rPr lang="en-US" baseline="0"/>
              <a:t> </a:t>
            </a:r>
            <a:endParaRPr lang="en-US"/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[confelip.xls]Sheet1!$P$1</c:f>
              <c:strCache>
                <c:ptCount val="1"/>
                <c:pt idx="0">
                  <c:v>B1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[confelip.xls]Sheet1!$O$2:$O$75</c:f>
              <c:numCache>
                <c:formatCode>General</c:formatCode>
                <c:ptCount val="74"/>
                <c:pt idx="1">
                  <c:v>6.5993834053838372</c:v>
                </c:pt>
                <c:pt idx="2">
                  <c:v>6.5793558848110534</c:v>
                </c:pt>
                <c:pt idx="3">
                  <c:v>6.5190244795112475</c:v>
                </c:pt>
                <c:pt idx="4">
                  <c:v>6.4188483479078418</c:v>
                </c:pt>
                <c:pt idx="5">
                  <c:v>6.2795898908503398</c:v>
                </c:pt>
                <c:pt idx="6">
                  <c:v>6.1023089492834846</c:v>
                </c:pt>
                <c:pt idx="7">
                  <c:v>5.8883547382177746</c:v>
                </c:pt>
                <c:pt idx="8">
                  <c:v>5.6393555783885096</c:v>
                </c:pt>
                <c:pt idx="9">
                  <c:v>5.3572065037518</c:v>
                </c:pt>
                <c:pt idx="10">
                  <c:v>5.0440548391318716</c:v>
                </c:pt>
                <c:pt idx="11">
                  <c:v>4.7022838577826604</c:v>
                </c:pt>
                <c:pt idx="12">
                  <c:v>4.3344946432391707</c:v>
                </c:pt>
                <c:pt idx="13">
                  <c:v>3.9434862935012864</c:v>
                </c:pt>
                <c:pt idx="14">
                  <c:v>3.5322346182078075</c:v>
                </c:pt>
                <c:pt idx="15">
                  <c:v>3.1038694909282669</c:v>
                </c:pt>
                <c:pt idx="16">
                  <c:v>2.6616510289352084</c:v>
                </c:pt>
                <c:pt idx="17">
                  <c:v>2.2089447817431989</c:v>
                </c:pt>
                <c:pt idx="18">
                  <c:v>1.7491961172448653</c:v>
                </c:pt>
                <c:pt idx="19">
                  <c:v>1.2859040003808917</c:v>
                </c:pt>
                <c:pt idx="20">
                  <c:v>0.82259436390403351</c:v>
                </c:pt>
                <c:pt idx="21">
                  <c:v>0.36279327390188681</c:v>
                </c:pt>
                <c:pt idx="22">
                  <c:v>-8.9999905695144863E-2</c:v>
                </c:pt>
                <c:pt idx="23">
                  <c:v>-0.53233914538632632</c:v>
                </c:pt>
                <c:pt idx="24">
                  <c:v>-0.96085797646587912</c:v>
                </c:pt>
                <c:pt idx="25">
                  <c:v>-1.3722951118825357</c:v>
                </c:pt>
                <c:pt idx="26">
                  <c:v>-1.7635192666032442</c:v>
                </c:pt>
                <c:pt idx="27">
                  <c:v>-2.1315529885829791</c:v>
                </c:pt>
                <c:pt idx="28">
                  <c:v>-2.4735953189726358</c:v>
                </c:pt>
                <c:pt idx="29">
                  <c:v>-2.7870431091071346</c:v>
                </c:pt>
                <c:pt idx="30">
                  <c:v>-3.0695108320386142</c:v>
                </c:pt>
                <c:pt idx="31">
                  <c:v>-3.3188487378368818</c:v>
                </c:pt>
                <c:pt idx="32">
                  <c:v>-3.5331592144844848</c:v>
                </c:pt>
                <c:pt idx="33">
                  <c:v>-3.7108112298499152</c:v>
                </c:pt>
                <c:pt idx="34">
                  <c:v>-3.8504527448270229</c:v>
                </c:pt>
                <c:pt idx="35">
                  <c:v>-3.9510210031689867</c:v>
                </c:pt>
                <c:pt idx="36">
                  <c:v>-4.0117506197050465</c:v>
                </c:pt>
                <c:pt idx="37">
                  <c:v>-4.032179405383836</c:v>
                </c:pt>
                <c:pt idx="38">
                  <c:v>-4.0121518848110505</c:v>
                </c:pt>
                <c:pt idx="39">
                  <c:v>-3.9518204795112433</c:v>
                </c:pt>
                <c:pt idx="40">
                  <c:v>-3.8516443479078397</c:v>
                </c:pt>
                <c:pt idx="41">
                  <c:v>-3.7123858908503315</c:v>
                </c:pt>
                <c:pt idx="42">
                  <c:v>-3.5351049492834843</c:v>
                </c:pt>
                <c:pt idx="43">
                  <c:v>-3.3211507382177814</c:v>
                </c:pt>
                <c:pt idx="44">
                  <c:v>-3.07215157838852</c:v>
                </c:pt>
                <c:pt idx="45">
                  <c:v>-2.7900025037517997</c:v>
                </c:pt>
                <c:pt idx="46">
                  <c:v>-2.4768508391318727</c:v>
                </c:pt>
                <c:pt idx="47">
                  <c:v>-2.1350798577826611</c:v>
                </c:pt>
                <c:pt idx="48">
                  <c:v>-1.7672906432391686</c:v>
                </c:pt>
                <c:pt idx="49">
                  <c:v>-1.3762822935012899</c:v>
                </c:pt>
                <c:pt idx="50">
                  <c:v>-0.96503061820781144</c:v>
                </c:pt>
                <c:pt idx="51">
                  <c:v>-0.53666549092827465</c:v>
                </c:pt>
                <c:pt idx="52">
                  <c:v>-9.4447028935208024E-2</c:v>
                </c:pt>
                <c:pt idx="53">
                  <c:v>0.35825921825680485</c:v>
                </c:pt>
                <c:pt idx="54">
                  <c:v>0.81800788275513114</c:v>
                </c:pt>
                <c:pt idx="55">
                  <c:v>1.2812999996191035</c:v>
                </c:pt>
                <c:pt idx="56">
                  <c:v>1.7446096360959638</c:v>
                </c:pt>
                <c:pt idx="57">
                  <c:v>2.2044107260981116</c:v>
                </c:pt>
                <c:pt idx="58">
                  <c:v>2.6572039056951464</c:v>
                </c:pt>
                <c:pt idx="59">
                  <c:v>3.099543145386324</c:v>
                </c:pt>
                <c:pt idx="60">
                  <c:v>3.528061976465878</c:v>
                </c:pt>
                <c:pt idx="61">
                  <c:v>3.9394991118825358</c:v>
                </c:pt>
                <c:pt idx="62">
                  <c:v>4.3307232666032442</c:v>
                </c:pt>
                <c:pt idx="63">
                  <c:v>4.6987569885829776</c:v>
                </c:pt>
                <c:pt idx="64">
                  <c:v>5.0407993189726401</c:v>
                </c:pt>
                <c:pt idx="65">
                  <c:v>5.3542471091071384</c:v>
                </c:pt>
                <c:pt idx="66">
                  <c:v>5.6367148320386065</c:v>
                </c:pt>
                <c:pt idx="67">
                  <c:v>5.8860527378368861</c:v>
                </c:pt>
                <c:pt idx="68">
                  <c:v>6.1003632144844833</c:v>
                </c:pt>
                <c:pt idx="69">
                  <c:v>6.2780152298499043</c:v>
                </c:pt>
                <c:pt idx="70">
                  <c:v>6.4176567448270294</c:v>
                </c:pt>
                <c:pt idx="71">
                  <c:v>6.5182250031689861</c:v>
                </c:pt>
                <c:pt idx="72">
                  <c:v>6.5789546197050406</c:v>
                </c:pt>
                <c:pt idx="73">
                  <c:v>6.5993834053838372</c:v>
                </c:pt>
              </c:numCache>
            </c:numRef>
          </c:xVal>
          <c:yVal>
            <c:numRef>
              <c:f>[confelip.xls]Sheet1!$P$2:$P$75</c:f>
              <c:numCache>
                <c:formatCode>General</c:formatCode>
                <c:ptCount val="74"/>
                <c:pt idx="1">
                  <c:v>0.7325554787429075</c:v>
                </c:pt>
                <c:pt idx="2">
                  <c:v>0.73785289953534161</c:v>
                </c:pt>
                <c:pt idx="3">
                  <c:v>0.74496809859273794</c:v>
                </c:pt>
                <c:pt idx="4">
                  <c:v>0.75384692495399563</c:v>
                </c:pt>
                <c:pt idx="5">
                  <c:v>0.76442180538932292</c:v>
                </c:pt>
                <c:pt idx="6">
                  <c:v>0.7766122586733194</c:v>
                </c:pt>
                <c:pt idx="7">
                  <c:v>0.79032550809569568</c:v>
                </c:pt>
                <c:pt idx="8">
                  <c:v>0.8054571875480635</c:v>
                </c:pt>
                <c:pt idx="9">
                  <c:v>0.82189213581303233</c:v>
                </c:pt>
                <c:pt idx="10">
                  <c:v>0.83950527301061162</c:v>
                </c:pt>
                <c:pt idx="11">
                  <c:v>0.85816255253162488</c:v>
                </c:pt>
                <c:pt idx="12">
                  <c:v>0.87772198121334499</c:v>
                </c:pt>
                <c:pt idx="13">
                  <c:v>0.89803469999319563</c:v>
                </c:pt>
                <c:pt idx="14">
                  <c:v>0.91894611681610905</c:v>
                </c:pt>
                <c:pt idx="15">
                  <c:v>0.94029708317340499</c:v>
                </c:pt>
                <c:pt idx="16">
                  <c:v>0.96192510531903563</c:v>
                </c:pt>
                <c:pt idx="17">
                  <c:v>0.98366558094511758</c:v>
                </c:pt>
                <c:pt idx="18">
                  <c:v>1.0053530519048794</c:v>
                </c:pt>
                <c:pt idx="19">
                  <c:v>1.0268224634490628</c:v>
                </c:pt>
                <c:pt idx="20">
                  <c:v>1.047910420392232</c:v>
                </c:pt>
                <c:pt idx="21">
                  <c:v>1.0684564306487943</c:v>
                </c:pt>
                <c:pt idx="22">
                  <c:v>1.0883041266746711</c:v>
                </c:pt>
                <c:pt idx="23">
                  <c:v>1.1073024555187461</c:v>
                </c:pt>
                <c:pt idx="24">
                  <c:v>1.125306828427008</c:v>
                </c:pt>
                <c:pt idx="25">
                  <c:v>1.1421802212502905</c:v>
                </c:pt>
                <c:pt idx="26">
                  <c:v>1.1577942172807647</c:v>
                </c:pt>
                <c:pt idx="27">
                  <c:v>1.1720299845806661</c:v>
                </c:pt>
                <c:pt idx="28">
                  <c:v>1.1847791803650405</c:v>
                </c:pt>
                <c:pt idx="29">
                  <c:v>1.1959447755557964</c:v>
                </c:pt>
                <c:pt idx="30">
                  <c:v>1.2054417932315598</c:v>
                </c:pt>
                <c:pt idx="31">
                  <c:v>1.2131979553533672</c:v>
                </c:pt>
                <c:pt idx="32">
                  <c:v>1.2191542328441654</c:v>
                </c:pt>
                <c:pt idx="33">
                  <c:v>1.2232652948357596</c:v>
                </c:pt>
                <c:pt idx="34">
                  <c:v>1.2254998536640569</c:v>
                </c:pt>
                <c:pt idx="35">
                  <c:v>1.2258409029871198</c:v>
                </c:pt>
                <c:pt idx="36">
                  <c:v>1.2242858472136637</c:v>
                </c:pt>
                <c:pt idx="37">
                  <c:v>1.2208465212570925</c:v>
                </c:pt>
                <c:pt idx="38">
                  <c:v>1.2155491004646566</c:v>
                </c:pt>
                <c:pt idx="39">
                  <c:v>1.208433901407262</c:v>
                </c:pt>
                <c:pt idx="40">
                  <c:v>1.1995550750460071</c:v>
                </c:pt>
                <c:pt idx="41">
                  <c:v>1.1889801946106799</c:v>
                </c:pt>
                <c:pt idx="42">
                  <c:v>1.1767897413266821</c:v>
                </c:pt>
                <c:pt idx="43">
                  <c:v>1.1630764919043044</c:v>
                </c:pt>
                <c:pt idx="44">
                  <c:v>1.1479448124519358</c:v>
                </c:pt>
                <c:pt idx="45">
                  <c:v>1.1315098641869681</c:v>
                </c:pt>
                <c:pt idx="46">
                  <c:v>1.1138967269893878</c:v>
                </c:pt>
                <c:pt idx="47">
                  <c:v>1.0952394474683738</c:v>
                </c:pt>
                <c:pt idx="48">
                  <c:v>1.075680018786656</c:v>
                </c:pt>
                <c:pt idx="49">
                  <c:v>1.0553673000068049</c:v>
                </c:pt>
                <c:pt idx="50">
                  <c:v>1.0344558831838921</c:v>
                </c:pt>
                <c:pt idx="51">
                  <c:v>1.0131049168265962</c:v>
                </c:pt>
                <c:pt idx="52">
                  <c:v>0.99147689468096456</c:v>
                </c:pt>
                <c:pt idx="53">
                  <c:v>0.96973641905488328</c:v>
                </c:pt>
                <c:pt idx="54">
                  <c:v>0.94804894809512064</c:v>
                </c:pt>
                <c:pt idx="55">
                  <c:v>0.92657953655093761</c:v>
                </c:pt>
                <c:pt idx="56">
                  <c:v>0.90549157960776849</c:v>
                </c:pt>
                <c:pt idx="57">
                  <c:v>0.88494556935120827</c:v>
                </c:pt>
                <c:pt idx="58">
                  <c:v>0.86509787332533006</c:v>
                </c:pt>
                <c:pt idx="59">
                  <c:v>0.84609954448125435</c:v>
                </c:pt>
                <c:pt idx="60">
                  <c:v>0.82809517157299262</c:v>
                </c:pt>
                <c:pt idx="61">
                  <c:v>0.81122177874971224</c:v>
                </c:pt>
                <c:pt idx="62">
                  <c:v>0.79560778271923249</c:v>
                </c:pt>
                <c:pt idx="63">
                  <c:v>0.78137201541933388</c:v>
                </c:pt>
                <c:pt idx="64">
                  <c:v>0.76862281963496071</c:v>
                </c:pt>
                <c:pt idx="65">
                  <c:v>0.75745722444420371</c:v>
                </c:pt>
                <c:pt idx="66">
                  <c:v>0.74796020676843955</c:v>
                </c:pt>
                <c:pt idx="67">
                  <c:v>0.74020404464663292</c:v>
                </c:pt>
                <c:pt idx="68">
                  <c:v>0.73424776715583262</c:v>
                </c:pt>
                <c:pt idx="69">
                  <c:v>0.73013670516423956</c:v>
                </c:pt>
                <c:pt idx="70">
                  <c:v>0.7279021463359403</c:v>
                </c:pt>
                <c:pt idx="71">
                  <c:v>0.72756109701287963</c:v>
                </c:pt>
                <c:pt idx="72">
                  <c:v>0.72911615278633557</c:v>
                </c:pt>
                <c:pt idx="73">
                  <c:v>0.73255547874290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75A-4281-968E-4050DDC72E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888128"/>
        <c:axId val="95889664"/>
      </c:scatterChart>
      <c:valAx>
        <c:axId val="958881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5889664"/>
        <c:crosses val="autoZero"/>
        <c:crossBetween val="midCat"/>
      </c:valAx>
      <c:valAx>
        <c:axId val="95889664"/>
        <c:scaling>
          <c:orientation val="minMax"/>
        </c:scaling>
        <c:delete val="0"/>
        <c:axPos val="l"/>
        <c:majorGridlines>
          <c:spPr>
            <a:ln>
              <a:solidFill>
                <a:srgbClr val="00B050"/>
              </a:solidFill>
            </a:ln>
          </c:spPr>
        </c:majorGridlines>
        <c:numFmt formatCode="General" sourceLinked="1"/>
        <c:majorTickMark val="out"/>
        <c:minorTickMark val="none"/>
        <c:tickLblPos val="nextTo"/>
        <c:spPr>
          <a:ln>
            <a:solidFill>
              <a:srgbClr val="FF0000"/>
            </a:solidFill>
          </a:ln>
        </c:spPr>
        <c:txPr>
          <a:bodyPr/>
          <a:lstStyle/>
          <a:p>
            <a:pPr>
              <a:defRPr baseline="0">
                <a:solidFill>
                  <a:srgbClr val="FF0000"/>
                </a:solidFill>
              </a:defRPr>
            </a:pPr>
            <a:endParaRPr lang="en-US"/>
          </a:p>
        </c:txPr>
        <c:crossAx val="95888128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chemeClr val="accent5">
        <a:lumMod val="40000"/>
        <a:lumOff val="60000"/>
      </a:schemeClr>
    </a:solidFill>
  </c:spPr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Fitted Scores, 95% CI and 95% PI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4!$P$121</c:f>
              <c:strCache>
                <c:ptCount val="1"/>
                <c:pt idx="0">
                  <c:v>P-hat</c:v>
                </c:pt>
              </c:strCache>
            </c:strRef>
          </c:tx>
          <c:spPr>
            <a:ln w="28575">
              <a:solidFill>
                <a:srgbClr val="FF99FF"/>
              </a:solidFill>
            </a:ln>
          </c:spPr>
          <c:marker>
            <c:symbol val="none"/>
          </c:marker>
          <c:xVal>
            <c:numRef>
              <c:f>Sheet4!$O$122:$O$202</c:f>
              <c:numCache>
                <c:formatCode>General</c:formatCode>
                <c:ptCount val="81"/>
                <c:pt idx="0">
                  <c:v>10</c:v>
                </c:pt>
                <c:pt idx="1">
                  <c:v>10.25</c:v>
                </c:pt>
                <c:pt idx="2">
                  <c:v>10.5</c:v>
                </c:pt>
                <c:pt idx="3">
                  <c:v>10.75</c:v>
                </c:pt>
                <c:pt idx="4">
                  <c:v>11</c:v>
                </c:pt>
                <c:pt idx="5">
                  <c:v>11.25</c:v>
                </c:pt>
                <c:pt idx="6">
                  <c:v>11.5</c:v>
                </c:pt>
                <c:pt idx="7">
                  <c:v>11.75</c:v>
                </c:pt>
                <c:pt idx="8">
                  <c:v>12</c:v>
                </c:pt>
                <c:pt idx="9">
                  <c:v>12.25</c:v>
                </c:pt>
                <c:pt idx="10">
                  <c:v>12.5</c:v>
                </c:pt>
                <c:pt idx="11">
                  <c:v>12.75</c:v>
                </c:pt>
                <c:pt idx="12">
                  <c:v>13</c:v>
                </c:pt>
                <c:pt idx="13">
                  <c:v>13.25</c:v>
                </c:pt>
                <c:pt idx="14">
                  <c:v>13.5</c:v>
                </c:pt>
                <c:pt idx="15">
                  <c:v>13.75</c:v>
                </c:pt>
                <c:pt idx="16">
                  <c:v>14</c:v>
                </c:pt>
                <c:pt idx="17">
                  <c:v>14.25</c:v>
                </c:pt>
                <c:pt idx="18">
                  <c:v>14.5</c:v>
                </c:pt>
                <c:pt idx="19">
                  <c:v>14.75</c:v>
                </c:pt>
                <c:pt idx="20">
                  <c:v>15</c:v>
                </c:pt>
                <c:pt idx="21">
                  <c:v>15.25</c:v>
                </c:pt>
                <c:pt idx="22">
                  <c:v>15.5</c:v>
                </c:pt>
                <c:pt idx="23">
                  <c:v>15.75</c:v>
                </c:pt>
                <c:pt idx="24">
                  <c:v>16</c:v>
                </c:pt>
                <c:pt idx="25">
                  <c:v>16.25</c:v>
                </c:pt>
                <c:pt idx="26">
                  <c:v>16.5</c:v>
                </c:pt>
                <c:pt idx="27">
                  <c:v>16.75</c:v>
                </c:pt>
                <c:pt idx="28">
                  <c:v>17</c:v>
                </c:pt>
                <c:pt idx="29">
                  <c:v>17.25</c:v>
                </c:pt>
                <c:pt idx="30">
                  <c:v>17.5</c:v>
                </c:pt>
                <c:pt idx="31">
                  <c:v>17.75</c:v>
                </c:pt>
                <c:pt idx="32">
                  <c:v>18</c:v>
                </c:pt>
                <c:pt idx="33">
                  <c:v>18.25</c:v>
                </c:pt>
                <c:pt idx="34">
                  <c:v>18.5</c:v>
                </c:pt>
                <c:pt idx="35">
                  <c:v>18.75</c:v>
                </c:pt>
                <c:pt idx="36">
                  <c:v>19</c:v>
                </c:pt>
                <c:pt idx="37">
                  <c:v>19.25</c:v>
                </c:pt>
                <c:pt idx="38">
                  <c:v>19.5</c:v>
                </c:pt>
                <c:pt idx="39">
                  <c:v>19.75</c:v>
                </c:pt>
                <c:pt idx="40">
                  <c:v>20</c:v>
                </c:pt>
                <c:pt idx="41">
                  <c:v>20.25</c:v>
                </c:pt>
                <c:pt idx="42">
                  <c:v>20.5</c:v>
                </c:pt>
                <c:pt idx="43">
                  <c:v>20.75</c:v>
                </c:pt>
                <c:pt idx="44">
                  <c:v>21</c:v>
                </c:pt>
                <c:pt idx="45">
                  <c:v>21.25</c:v>
                </c:pt>
                <c:pt idx="46">
                  <c:v>21.5</c:v>
                </c:pt>
                <c:pt idx="47">
                  <c:v>21.75</c:v>
                </c:pt>
                <c:pt idx="48">
                  <c:v>22</c:v>
                </c:pt>
                <c:pt idx="49">
                  <c:v>22.25</c:v>
                </c:pt>
                <c:pt idx="50">
                  <c:v>22.5</c:v>
                </c:pt>
                <c:pt idx="51">
                  <c:v>22.75</c:v>
                </c:pt>
                <c:pt idx="52">
                  <c:v>23</c:v>
                </c:pt>
                <c:pt idx="53">
                  <c:v>23.25</c:v>
                </c:pt>
                <c:pt idx="54">
                  <c:v>23.5</c:v>
                </c:pt>
                <c:pt idx="55">
                  <c:v>23.75</c:v>
                </c:pt>
                <c:pt idx="56">
                  <c:v>24</c:v>
                </c:pt>
                <c:pt idx="57">
                  <c:v>24.25</c:v>
                </c:pt>
                <c:pt idx="58">
                  <c:v>24.5</c:v>
                </c:pt>
                <c:pt idx="59">
                  <c:v>24.75</c:v>
                </c:pt>
                <c:pt idx="60">
                  <c:v>25</c:v>
                </c:pt>
                <c:pt idx="61">
                  <c:v>25.25</c:v>
                </c:pt>
                <c:pt idx="62">
                  <c:v>25.5</c:v>
                </c:pt>
                <c:pt idx="63">
                  <c:v>25.75</c:v>
                </c:pt>
                <c:pt idx="64">
                  <c:v>26</c:v>
                </c:pt>
                <c:pt idx="65">
                  <c:v>26.25</c:v>
                </c:pt>
                <c:pt idx="66">
                  <c:v>26.5</c:v>
                </c:pt>
                <c:pt idx="67">
                  <c:v>26.75</c:v>
                </c:pt>
                <c:pt idx="68">
                  <c:v>27</c:v>
                </c:pt>
                <c:pt idx="69">
                  <c:v>27.25</c:v>
                </c:pt>
                <c:pt idx="70">
                  <c:v>27.5</c:v>
                </c:pt>
                <c:pt idx="71">
                  <c:v>27.75</c:v>
                </c:pt>
                <c:pt idx="72">
                  <c:v>28</c:v>
                </c:pt>
                <c:pt idx="73">
                  <c:v>28.25</c:v>
                </c:pt>
                <c:pt idx="74">
                  <c:v>28.5</c:v>
                </c:pt>
                <c:pt idx="75">
                  <c:v>28.75</c:v>
                </c:pt>
                <c:pt idx="76">
                  <c:v>29</c:v>
                </c:pt>
                <c:pt idx="77">
                  <c:v>29.25</c:v>
                </c:pt>
                <c:pt idx="78">
                  <c:v>29.5</c:v>
                </c:pt>
                <c:pt idx="79">
                  <c:v>29.75</c:v>
                </c:pt>
                <c:pt idx="80">
                  <c:v>30</c:v>
                </c:pt>
              </c:numCache>
            </c:numRef>
          </c:xVal>
          <c:yVal>
            <c:numRef>
              <c:f>Sheet4!$P$122:$P$202</c:f>
              <c:numCache>
                <c:formatCode>General</c:formatCode>
                <c:ptCount val="81"/>
                <c:pt idx="0">
                  <c:v>11.050613940319023</c:v>
                </c:pt>
                <c:pt idx="1">
                  <c:v>11.294789230067806</c:v>
                </c:pt>
                <c:pt idx="2">
                  <c:v>11.538964519816568</c:v>
                </c:pt>
                <c:pt idx="3">
                  <c:v>11.783139809565373</c:v>
                </c:pt>
                <c:pt idx="4">
                  <c:v>12.027315099314118</c:v>
                </c:pt>
                <c:pt idx="5">
                  <c:v>12.271490389062894</c:v>
                </c:pt>
                <c:pt idx="6">
                  <c:v>12.51566567881167</c:v>
                </c:pt>
                <c:pt idx="7">
                  <c:v>12.75984096856045</c:v>
                </c:pt>
                <c:pt idx="8">
                  <c:v>13.00401625830926</c:v>
                </c:pt>
                <c:pt idx="9">
                  <c:v>13.248191548057969</c:v>
                </c:pt>
                <c:pt idx="10">
                  <c:v>13.492366837806795</c:v>
                </c:pt>
                <c:pt idx="11">
                  <c:v>13.736542127555538</c:v>
                </c:pt>
                <c:pt idx="12">
                  <c:v>13.980717417304326</c:v>
                </c:pt>
                <c:pt idx="13">
                  <c:v>14.224892707053066</c:v>
                </c:pt>
                <c:pt idx="14">
                  <c:v>14.46906799680187</c:v>
                </c:pt>
                <c:pt idx="15">
                  <c:v>14.713243286550638</c:v>
                </c:pt>
                <c:pt idx="16">
                  <c:v>14.957418576299435</c:v>
                </c:pt>
                <c:pt idx="17">
                  <c:v>15.201593866048185</c:v>
                </c:pt>
                <c:pt idx="18">
                  <c:v>15.44576915579697</c:v>
                </c:pt>
                <c:pt idx="19">
                  <c:v>15.689944445545734</c:v>
                </c:pt>
                <c:pt idx="20">
                  <c:v>15.934119735294498</c:v>
                </c:pt>
                <c:pt idx="21">
                  <c:v>16.17829502504329</c:v>
                </c:pt>
                <c:pt idx="22">
                  <c:v>16.422470314792029</c:v>
                </c:pt>
                <c:pt idx="23">
                  <c:v>16.666645604540829</c:v>
                </c:pt>
                <c:pt idx="24">
                  <c:v>16.910820894289607</c:v>
                </c:pt>
                <c:pt idx="25">
                  <c:v>17.154996184038449</c:v>
                </c:pt>
                <c:pt idx="26">
                  <c:v>17.399171473787153</c:v>
                </c:pt>
                <c:pt idx="27">
                  <c:v>17.643346763535881</c:v>
                </c:pt>
                <c:pt idx="28">
                  <c:v>17.887522053284702</c:v>
                </c:pt>
                <c:pt idx="29">
                  <c:v>18.13169734303349</c:v>
                </c:pt>
                <c:pt idx="30">
                  <c:v>18.375872632782229</c:v>
                </c:pt>
                <c:pt idx="31">
                  <c:v>18.620047922531022</c:v>
                </c:pt>
                <c:pt idx="32">
                  <c:v>18.864223212279789</c:v>
                </c:pt>
                <c:pt idx="33">
                  <c:v>19.108398502028574</c:v>
                </c:pt>
                <c:pt idx="34">
                  <c:v>19.352573791777296</c:v>
                </c:pt>
                <c:pt idx="35">
                  <c:v>19.596749081526035</c:v>
                </c:pt>
                <c:pt idx="36">
                  <c:v>19.840924371274888</c:v>
                </c:pt>
                <c:pt idx="37">
                  <c:v>20.085099661023612</c:v>
                </c:pt>
                <c:pt idx="38">
                  <c:v>20.329274950772444</c:v>
                </c:pt>
                <c:pt idx="39">
                  <c:v>20.573450240521151</c:v>
                </c:pt>
                <c:pt idx="40">
                  <c:v>20.817625530269989</c:v>
                </c:pt>
                <c:pt idx="41">
                  <c:v>21.061800820018817</c:v>
                </c:pt>
                <c:pt idx="42">
                  <c:v>21.305976109767542</c:v>
                </c:pt>
                <c:pt idx="43">
                  <c:v>21.550151399516331</c:v>
                </c:pt>
                <c:pt idx="44">
                  <c:v>21.794326689265041</c:v>
                </c:pt>
                <c:pt idx="45">
                  <c:v>22.038501979013866</c:v>
                </c:pt>
                <c:pt idx="46">
                  <c:v>22.282677268762576</c:v>
                </c:pt>
                <c:pt idx="47">
                  <c:v>22.526852558511415</c:v>
                </c:pt>
                <c:pt idx="48">
                  <c:v>22.771027848260186</c:v>
                </c:pt>
                <c:pt idx="49">
                  <c:v>23.01520313800896</c:v>
                </c:pt>
                <c:pt idx="50">
                  <c:v>23.259378427757735</c:v>
                </c:pt>
                <c:pt idx="51">
                  <c:v>23.503553717506531</c:v>
                </c:pt>
                <c:pt idx="52">
                  <c:v>23.747729007255234</c:v>
                </c:pt>
                <c:pt idx="53">
                  <c:v>23.991904297004091</c:v>
                </c:pt>
                <c:pt idx="54">
                  <c:v>24.236079586752826</c:v>
                </c:pt>
                <c:pt idx="55">
                  <c:v>24.480254876501544</c:v>
                </c:pt>
                <c:pt idx="56">
                  <c:v>24.724430166250393</c:v>
                </c:pt>
                <c:pt idx="57">
                  <c:v>24.968605455999114</c:v>
                </c:pt>
                <c:pt idx="58">
                  <c:v>25.212780745747889</c:v>
                </c:pt>
                <c:pt idx="59">
                  <c:v>25.456956035496731</c:v>
                </c:pt>
                <c:pt idx="60">
                  <c:v>25.701131325245491</c:v>
                </c:pt>
                <c:pt idx="61">
                  <c:v>25.945306614994191</c:v>
                </c:pt>
                <c:pt idx="62">
                  <c:v>26.189481904743026</c:v>
                </c:pt>
                <c:pt idx="63">
                  <c:v>26.433657194491801</c:v>
                </c:pt>
                <c:pt idx="64">
                  <c:v>26.677832484240625</c:v>
                </c:pt>
                <c:pt idx="65">
                  <c:v>26.922007773989275</c:v>
                </c:pt>
                <c:pt idx="66">
                  <c:v>27.166183063738124</c:v>
                </c:pt>
                <c:pt idx="67">
                  <c:v>27.410358353486931</c:v>
                </c:pt>
                <c:pt idx="68">
                  <c:v>27.654533643235673</c:v>
                </c:pt>
                <c:pt idx="69">
                  <c:v>27.898708932984427</c:v>
                </c:pt>
                <c:pt idx="70">
                  <c:v>28.142884222733223</c:v>
                </c:pt>
                <c:pt idx="71">
                  <c:v>28.387059512481986</c:v>
                </c:pt>
                <c:pt idx="72">
                  <c:v>28.631234802230768</c:v>
                </c:pt>
                <c:pt idx="73">
                  <c:v>28.8754100919795</c:v>
                </c:pt>
                <c:pt idx="74">
                  <c:v>29.119585381728317</c:v>
                </c:pt>
                <c:pt idx="75">
                  <c:v>29.363760671477049</c:v>
                </c:pt>
                <c:pt idx="76">
                  <c:v>29.607935961225891</c:v>
                </c:pt>
                <c:pt idx="77">
                  <c:v>29.852111250974627</c:v>
                </c:pt>
                <c:pt idx="78">
                  <c:v>30.096286540723316</c:v>
                </c:pt>
                <c:pt idx="79">
                  <c:v>30.340461830472186</c:v>
                </c:pt>
                <c:pt idx="80">
                  <c:v>30.58463712022092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799-4665-87D5-C5B93E149DB6}"/>
            </c:ext>
          </c:extLst>
        </c:ser>
        <c:ser>
          <c:idx val="1"/>
          <c:order val="1"/>
          <c:tx>
            <c:strRef>
              <c:f>Sheet4!$Q$121</c:f>
              <c:strCache>
                <c:ptCount val="1"/>
                <c:pt idx="0">
                  <c:v>LB(PI)</c:v>
                </c:pt>
              </c:strCache>
            </c:strRef>
          </c:tx>
          <c:spPr>
            <a:ln w="25400">
              <a:solidFill>
                <a:srgbClr val="CCFFFF"/>
              </a:solidFill>
            </a:ln>
          </c:spPr>
          <c:marker>
            <c:symbol val="none"/>
          </c:marker>
          <c:xVal>
            <c:numRef>
              <c:f>Sheet4!$O$122:$O$202</c:f>
              <c:numCache>
                <c:formatCode>General</c:formatCode>
                <c:ptCount val="81"/>
                <c:pt idx="0">
                  <c:v>10</c:v>
                </c:pt>
                <c:pt idx="1">
                  <c:v>10.25</c:v>
                </c:pt>
                <c:pt idx="2">
                  <c:v>10.5</c:v>
                </c:pt>
                <c:pt idx="3">
                  <c:v>10.75</c:v>
                </c:pt>
                <c:pt idx="4">
                  <c:v>11</c:v>
                </c:pt>
                <c:pt idx="5">
                  <c:v>11.25</c:v>
                </c:pt>
                <c:pt idx="6">
                  <c:v>11.5</c:v>
                </c:pt>
                <c:pt idx="7">
                  <c:v>11.75</c:v>
                </c:pt>
                <c:pt idx="8">
                  <c:v>12</c:v>
                </c:pt>
                <c:pt idx="9">
                  <c:v>12.25</c:v>
                </c:pt>
                <c:pt idx="10">
                  <c:v>12.5</c:v>
                </c:pt>
                <c:pt idx="11">
                  <c:v>12.75</c:v>
                </c:pt>
                <c:pt idx="12">
                  <c:v>13</c:v>
                </c:pt>
                <c:pt idx="13">
                  <c:v>13.25</c:v>
                </c:pt>
                <c:pt idx="14">
                  <c:v>13.5</c:v>
                </c:pt>
                <c:pt idx="15">
                  <c:v>13.75</c:v>
                </c:pt>
                <c:pt idx="16">
                  <c:v>14</c:v>
                </c:pt>
                <c:pt idx="17">
                  <c:v>14.25</c:v>
                </c:pt>
                <c:pt idx="18">
                  <c:v>14.5</c:v>
                </c:pt>
                <c:pt idx="19">
                  <c:v>14.75</c:v>
                </c:pt>
                <c:pt idx="20">
                  <c:v>15</c:v>
                </c:pt>
                <c:pt idx="21">
                  <c:v>15.25</c:v>
                </c:pt>
                <c:pt idx="22">
                  <c:v>15.5</c:v>
                </c:pt>
                <c:pt idx="23">
                  <c:v>15.75</c:v>
                </c:pt>
                <c:pt idx="24">
                  <c:v>16</c:v>
                </c:pt>
                <c:pt idx="25">
                  <c:v>16.25</c:v>
                </c:pt>
                <c:pt idx="26">
                  <c:v>16.5</c:v>
                </c:pt>
                <c:pt idx="27">
                  <c:v>16.75</c:v>
                </c:pt>
                <c:pt idx="28">
                  <c:v>17</c:v>
                </c:pt>
                <c:pt idx="29">
                  <c:v>17.25</c:v>
                </c:pt>
                <c:pt idx="30">
                  <c:v>17.5</c:v>
                </c:pt>
                <c:pt idx="31">
                  <c:v>17.75</c:v>
                </c:pt>
                <c:pt idx="32">
                  <c:v>18</c:v>
                </c:pt>
                <c:pt idx="33">
                  <c:v>18.25</c:v>
                </c:pt>
                <c:pt idx="34">
                  <c:v>18.5</c:v>
                </c:pt>
                <c:pt idx="35">
                  <c:v>18.75</c:v>
                </c:pt>
                <c:pt idx="36">
                  <c:v>19</c:v>
                </c:pt>
                <c:pt idx="37">
                  <c:v>19.25</c:v>
                </c:pt>
                <c:pt idx="38">
                  <c:v>19.5</c:v>
                </c:pt>
                <c:pt idx="39">
                  <c:v>19.75</c:v>
                </c:pt>
                <c:pt idx="40">
                  <c:v>20</c:v>
                </c:pt>
                <c:pt idx="41">
                  <c:v>20.25</c:v>
                </c:pt>
                <c:pt idx="42">
                  <c:v>20.5</c:v>
                </c:pt>
                <c:pt idx="43">
                  <c:v>20.75</c:v>
                </c:pt>
                <c:pt idx="44">
                  <c:v>21</c:v>
                </c:pt>
                <c:pt idx="45">
                  <c:v>21.25</c:v>
                </c:pt>
                <c:pt idx="46">
                  <c:v>21.5</c:v>
                </c:pt>
                <c:pt idx="47">
                  <c:v>21.75</c:v>
                </c:pt>
                <c:pt idx="48">
                  <c:v>22</c:v>
                </c:pt>
                <c:pt idx="49">
                  <c:v>22.25</c:v>
                </c:pt>
                <c:pt idx="50">
                  <c:v>22.5</c:v>
                </c:pt>
                <c:pt idx="51">
                  <c:v>22.75</c:v>
                </c:pt>
                <c:pt idx="52">
                  <c:v>23</c:v>
                </c:pt>
                <c:pt idx="53">
                  <c:v>23.25</c:v>
                </c:pt>
                <c:pt idx="54">
                  <c:v>23.5</c:v>
                </c:pt>
                <c:pt idx="55">
                  <c:v>23.75</c:v>
                </c:pt>
                <c:pt idx="56">
                  <c:v>24</c:v>
                </c:pt>
                <c:pt idx="57">
                  <c:v>24.25</c:v>
                </c:pt>
                <c:pt idx="58">
                  <c:v>24.5</c:v>
                </c:pt>
                <c:pt idx="59">
                  <c:v>24.75</c:v>
                </c:pt>
                <c:pt idx="60">
                  <c:v>25</c:v>
                </c:pt>
                <c:pt idx="61">
                  <c:v>25.25</c:v>
                </c:pt>
                <c:pt idx="62">
                  <c:v>25.5</c:v>
                </c:pt>
                <c:pt idx="63">
                  <c:v>25.75</c:v>
                </c:pt>
                <c:pt idx="64">
                  <c:v>26</c:v>
                </c:pt>
                <c:pt idx="65">
                  <c:v>26.25</c:v>
                </c:pt>
                <c:pt idx="66">
                  <c:v>26.5</c:v>
                </c:pt>
                <c:pt idx="67">
                  <c:v>26.75</c:v>
                </c:pt>
                <c:pt idx="68">
                  <c:v>27</c:v>
                </c:pt>
                <c:pt idx="69">
                  <c:v>27.25</c:v>
                </c:pt>
                <c:pt idx="70">
                  <c:v>27.5</c:v>
                </c:pt>
                <c:pt idx="71">
                  <c:v>27.75</c:v>
                </c:pt>
                <c:pt idx="72">
                  <c:v>28</c:v>
                </c:pt>
                <c:pt idx="73">
                  <c:v>28.25</c:v>
                </c:pt>
                <c:pt idx="74">
                  <c:v>28.5</c:v>
                </c:pt>
                <c:pt idx="75">
                  <c:v>28.75</c:v>
                </c:pt>
                <c:pt idx="76">
                  <c:v>29</c:v>
                </c:pt>
                <c:pt idx="77">
                  <c:v>29.25</c:v>
                </c:pt>
                <c:pt idx="78">
                  <c:v>29.5</c:v>
                </c:pt>
                <c:pt idx="79">
                  <c:v>29.75</c:v>
                </c:pt>
                <c:pt idx="80">
                  <c:v>30</c:v>
                </c:pt>
              </c:numCache>
            </c:numRef>
          </c:xVal>
          <c:yVal>
            <c:numRef>
              <c:f>Sheet4!$Q$122:$Q$202</c:f>
              <c:numCache>
                <c:formatCode>General</c:formatCode>
                <c:ptCount val="81"/>
                <c:pt idx="0">
                  <c:v>-8.4593332516338027</c:v>
                </c:pt>
                <c:pt idx="1">
                  <c:v>-8.2096850381115036</c:v>
                </c:pt>
                <c:pt idx="2">
                  <c:v>-7.9601624341375423</c:v>
                </c:pt>
                <c:pt idx="3">
                  <c:v>-7.7107655430786313</c:v>
                </c:pt>
                <c:pt idx="4">
                  <c:v>-7.4614944659808824</c:v>
                </c:pt>
                <c:pt idx="5">
                  <c:v>-7.2123493015601134</c:v>
                </c:pt>
                <c:pt idx="6">
                  <c:v>-6.9633301461924875</c:v>
                </c:pt>
                <c:pt idx="7">
                  <c:v>-6.7144370939052465</c:v>
                </c:pt>
                <c:pt idx="8">
                  <c:v>-6.4656702363677345</c:v>
                </c:pt>
                <c:pt idx="9">
                  <c:v>-6.2170296628825774</c:v>
                </c:pt>
                <c:pt idx="10">
                  <c:v>-5.9685154603770645</c:v>
                </c:pt>
                <c:pt idx="11">
                  <c:v>-5.7201277133948984</c:v>
                </c:pt>
                <c:pt idx="12">
                  <c:v>-5.471866504087882</c:v>
                </c:pt>
                <c:pt idx="13">
                  <c:v>-5.2237319122080681</c:v>
                </c:pt>
                <c:pt idx="14">
                  <c:v>-4.9757240151001421</c:v>
                </c:pt>
                <c:pt idx="15">
                  <c:v>-4.7278428876936918</c:v>
                </c:pt>
                <c:pt idx="16">
                  <c:v>-4.480088602496199</c:v>
                </c:pt>
                <c:pt idx="17">
                  <c:v>-4.2324612295858284</c:v>
                </c:pt>
                <c:pt idx="18">
                  <c:v>-3.9849608366046638</c:v>
                </c:pt>
                <c:pt idx="19">
                  <c:v>-3.7375874887521601</c:v>
                </c:pt>
                <c:pt idx="20">
                  <c:v>-3.4903412487787184</c:v>
                </c:pt>
                <c:pt idx="21">
                  <c:v>-3.243222176979625</c:v>
                </c:pt>
                <c:pt idx="22">
                  <c:v>-2.9962303311891527</c:v>
                </c:pt>
                <c:pt idx="23">
                  <c:v>-2.7493657667748752</c:v>
                </c:pt>
                <c:pt idx="24">
                  <c:v>-2.5026285366322667</c:v>
                </c:pt>
                <c:pt idx="25">
                  <c:v>-2.2560186911795377</c:v>
                </c:pt>
                <c:pt idx="26">
                  <c:v>-2.0095362783526767</c:v>
                </c:pt>
                <c:pt idx="27">
                  <c:v>-1.7631813436006918</c:v>
                </c:pt>
                <c:pt idx="28">
                  <c:v>-1.5169539298812875</c:v>
                </c:pt>
                <c:pt idx="29">
                  <c:v>-1.2708540776564732</c:v>
                </c:pt>
                <c:pt idx="30">
                  <c:v>-1.0248818248887281</c:v>
                </c:pt>
                <c:pt idx="31">
                  <c:v>-0.77903720703714963</c:v>
                </c:pt>
                <c:pt idx="32">
                  <c:v>-0.53332025705405461</c:v>
                </c:pt>
                <c:pt idx="33">
                  <c:v>-0.2877310053816623</c:v>
                </c:pt>
                <c:pt idx="34">
                  <c:v>-4.2269479949137524E-2</c:v>
                </c:pt>
                <c:pt idx="35">
                  <c:v>0.20306429383019237</c:v>
                </c:pt>
                <c:pt idx="36">
                  <c:v>0.44827029306132005</c:v>
                </c:pt>
                <c:pt idx="37">
                  <c:v>0.69334849736985915</c:v>
                </c:pt>
                <c:pt idx="38">
                  <c:v>0.93829888890400781</c:v>
                </c:pt>
                <c:pt idx="39">
                  <c:v>1.1831214523363538</c:v>
                </c:pt>
                <c:pt idx="40">
                  <c:v>1.4278161748653559</c:v>
                </c:pt>
                <c:pt idx="41">
                  <c:v>1.6723830462166371</c:v>
                </c:pt>
                <c:pt idx="42">
                  <c:v>1.9168220586439766</c:v>
                </c:pt>
                <c:pt idx="43">
                  <c:v>2.1611332069301099</c:v>
                </c:pt>
                <c:pt idx="44">
                  <c:v>2.4053164883871951</c:v>
                </c:pt>
                <c:pt idx="45">
                  <c:v>2.649371902857133</c:v>
                </c:pt>
                <c:pt idx="46">
                  <c:v>2.8932994527115352</c:v>
                </c:pt>
                <c:pt idx="47">
                  <c:v>3.1370991428515436</c:v>
                </c:pt>
                <c:pt idx="48">
                  <c:v>3.3807709807072541</c:v>
                </c:pt>
                <c:pt idx="49">
                  <c:v>3.624314976237117</c:v>
                </c:pt>
                <c:pt idx="50">
                  <c:v>3.8677311419268063</c:v>
                </c:pt>
                <c:pt idx="51">
                  <c:v>4.1110194927880919</c:v>
                </c:pt>
                <c:pt idx="52">
                  <c:v>4.3541800463573006</c:v>
                </c:pt>
                <c:pt idx="53">
                  <c:v>4.5972128226936704</c:v>
                </c:pt>
                <c:pt idx="54">
                  <c:v>4.8401178443771755</c:v>
                </c:pt>
                <c:pt idx="55">
                  <c:v>5.0828951365065045</c:v>
                </c:pt>
                <c:pt idx="56">
                  <c:v>5.3255447266964779</c:v>
                </c:pt>
                <c:pt idx="57">
                  <c:v>5.5680666450754046</c:v>
                </c:pt>
                <c:pt idx="58">
                  <c:v>5.8104609242819301</c:v>
                </c:pt>
                <c:pt idx="59">
                  <c:v>6.0527275994620311</c:v>
                </c:pt>
                <c:pt idx="60">
                  <c:v>6.2948667082654355</c:v>
                </c:pt>
                <c:pt idx="61">
                  <c:v>6.5368782908419902</c:v>
                </c:pt>
                <c:pt idx="62">
                  <c:v>6.7787623898375919</c:v>
                </c:pt>
                <c:pt idx="63">
                  <c:v>7.0205190503900798</c:v>
                </c:pt>
                <c:pt idx="64">
                  <c:v>7.2621483201248829</c:v>
                </c:pt>
                <c:pt idx="65">
                  <c:v>7.5036502491501444</c:v>
                </c:pt>
                <c:pt idx="66">
                  <c:v>7.745024890051976</c:v>
                </c:pt>
                <c:pt idx="67">
                  <c:v>7.9862722978892506</c:v>
                </c:pt>
                <c:pt idx="68">
                  <c:v>8.227392530188153</c:v>
                </c:pt>
                <c:pt idx="69">
                  <c:v>8.4683856469367029</c:v>
                </c:pt>
                <c:pt idx="70">
                  <c:v>8.7092517105787319</c:v>
                </c:pt>
                <c:pt idx="71">
                  <c:v>8.9499907860079198</c:v>
                </c:pt>
                <c:pt idx="72">
                  <c:v>9.1906029405613623</c:v>
                </c:pt>
                <c:pt idx="73">
                  <c:v>9.431088244013095</c:v>
                </c:pt>
                <c:pt idx="74">
                  <c:v>9.6714467685673036</c:v>
                </c:pt>
                <c:pt idx="75">
                  <c:v>9.9116785888511689</c:v>
                </c:pt>
                <c:pt idx="76">
                  <c:v>10.151783781907966</c:v>
                </c:pt>
                <c:pt idx="77">
                  <c:v>10.391762427189185</c:v>
                </c:pt>
                <c:pt idx="78">
                  <c:v>10.631614606547142</c:v>
                </c:pt>
                <c:pt idx="79">
                  <c:v>10.871340404226952</c:v>
                </c:pt>
                <c:pt idx="80">
                  <c:v>11.1109399068584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799-4665-87D5-C5B93E149DB6}"/>
            </c:ext>
          </c:extLst>
        </c:ser>
        <c:ser>
          <c:idx val="2"/>
          <c:order val="2"/>
          <c:tx>
            <c:strRef>
              <c:f>Sheet4!$R$121</c:f>
              <c:strCache>
                <c:ptCount val="1"/>
                <c:pt idx="0">
                  <c:v>LB(CI)</c:v>
                </c:pt>
              </c:strCache>
            </c:strRef>
          </c:tx>
          <c:spPr>
            <a:ln w="254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4!$O$122:$O$202</c:f>
              <c:numCache>
                <c:formatCode>General</c:formatCode>
                <c:ptCount val="81"/>
                <c:pt idx="0">
                  <c:v>10</c:v>
                </c:pt>
                <c:pt idx="1">
                  <c:v>10.25</c:v>
                </c:pt>
                <c:pt idx="2">
                  <c:v>10.5</c:v>
                </c:pt>
                <c:pt idx="3">
                  <c:v>10.75</c:v>
                </c:pt>
                <c:pt idx="4">
                  <c:v>11</c:v>
                </c:pt>
                <c:pt idx="5">
                  <c:v>11.25</c:v>
                </c:pt>
                <c:pt idx="6">
                  <c:v>11.5</c:v>
                </c:pt>
                <c:pt idx="7">
                  <c:v>11.75</c:v>
                </c:pt>
                <c:pt idx="8">
                  <c:v>12</c:v>
                </c:pt>
                <c:pt idx="9">
                  <c:v>12.25</c:v>
                </c:pt>
                <c:pt idx="10">
                  <c:v>12.5</c:v>
                </c:pt>
                <c:pt idx="11">
                  <c:v>12.75</c:v>
                </c:pt>
                <c:pt idx="12">
                  <c:v>13</c:v>
                </c:pt>
                <c:pt idx="13">
                  <c:v>13.25</c:v>
                </c:pt>
                <c:pt idx="14">
                  <c:v>13.5</c:v>
                </c:pt>
                <c:pt idx="15">
                  <c:v>13.75</c:v>
                </c:pt>
                <c:pt idx="16">
                  <c:v>14</c:v>
                </c:pt>
                <c:pt idx="17">
                  <c:v>14.25</c:v>
                </c:pt>
                <c:pt idx="18">
                  <c:v>14.5</c:v>
                </c:pt>
                <c:pt idx="19">
                  <c:v>14.75</c:v>
                </c:pt>
                <c:pt idx="20">
                  <c:v>15</c:v>
                </c:pt>
                <c:pt idx="21">
                  <c:v>15.25</c:v>
                </c:pt>
                <c:pt idx="22">
                  <c:v>15.5</c:v>
                </c:pt>
                <c:pt idx="23">
                  <c:v>15.75</c:v>
                </c:pt>
                <c:pt idx="24">
                  <c:v>16</c:v>
                </c:pt>
                <c:pt idx="25">
                  <c:v>16.25</c:v>
                </c:pt>
                <c:pt idx="26">
                  <c:v>16.5</c:v>
                </c:pt>
                <c:pt idx="27">
                  <c:v>16.75</c:v>
                </c:pt>
                <c:pt idx="28">
                  <c:v>17</c:v>
                </c:pt>
                <c:pt idx="29">
                  <c:v>17.25</c:v>
                </c:pt>
                <c:pt idx="30">
                  <c:v>17.5</c:v>
                </c:pt>
                <c:pt idx="31">
                  <c:v>17.75</c:v>
                </c:pt>
                <c:pt idx="32">
                  <c:v>18</c:v>
                </c:pt>
                <c:pt idx="33">
                  <c:v>18.25</c:v>
                </c:pt>
                <c:pt idx="34">
                  <c:v>18.5</c:v>
                </c:pt>
                <c:pt idx="35">
                  <c:v>18.75</c:v>
                </c:pt>
                <c:pt idx="36">
                  <c:v>19</c:v>
                </c:pt>
                <c:pt idx="37">
                  <c:v>19.25</c:v>
                </c:pt>
                <c:pt idx="38">
                  <c:v>19.5</c:v>
                </c:pt>
                <c:pt idx="39">
                  <c:v>19.75</c:v>
                </c:pt>
                <c:pt idx="40">
                  <c:v>20</c:v>
                </c:pt>
                <c:pt idx="41">
                  <c:v>20.25</c:v>
                </c:pt>
                <c:pt idx="42">
                  <c:v>20.5</c:v>
                </c:pt>
                <c:pt idx="43">
                  <c:v>20.75</c:v>
                </c:pt>
                <c:pt idx="44">
                  <c:v>21</c:v>
                </c:pt>
                <c:pt idx="45">
                  <c:v>21.25</c:v>
                </c:pt>
                <c:pt idx="46">
                  <c:v>21.5</c:v>
                </c:pt>
                <c:pt idx="47">
                  <c:v>21.75</c:v>
                </c:pt>
                <c:pt idx="48">
                  <c:v>22</c:v>
                </c:pt>
                <c:pt idx="49">
                  <c:v>22.25</c:v>
                </c:pt>
                <c:pt idx="50">
                  <c:v>22.5</c:v>
                </c:pt>
                <c:pt idx="51">
                  <c:v>22.75</c:v>
                </c:pt>
                <c:pt idx="52">
                  <c:v>23</c:v>
                </c:pt>
                <c:pt idx="53">
                  <c:v>23.25</c:v>
                </c:pt>
                <c:pt idx="54">
                  <c:v>23.5</c:v>
                </c:pt>
                <c:pt idx="55">
                  <c:v>23.75</c:v>
                </c:pt>
                <c:pt idx="56">
                  <c:v>24</c:v>
                </c:pt>
                <c:pt idx="57">
                  <c:v>24.25</c:v>
                </c:pt>
                <c:pt idx="58">
                  <c:v>24.5</c:v>
                </c:pt>
                <c:pt idx="59">
                  <c:v>24.75</c:v>
                </c:pt>
                <c:pt idx="60">
                  <c:v>25</c:v>
                </c:pt>
                <c:pt idx="61">
                  <c:v>25.25</c:v>
                </c:pt>
                <c:pt idx="62">
                  <c:v>25.5</c:v>
                </c:pt>
                <c:pt idx="63">
                  <c:v>25.75</c:v>
                </c:pt>
                <c:pt idx="64">
                  <c:v>26</c:v>
                </c:pt>
                <c:pt idx="65">
                  <c:v>26.25</c:v>
                </c:pt>
                <c:pt idx="66">
                  <c:v>26.5</c:v>
                </c:pt>
                <c:pt idx="67">
                  <c:v>26.75</c:v>
                </c:pt>
                <c:pt idx="68">
                  <c:v>27</c:v>
                </c:pt>
                <c:pt idx="69">
                  <c:v>27.25</c:v>
                </c:pt>
                <c:pt idx="70">
                  <c:v>27.5</c:v>
                </c:pt>
                <c:pt idx="71">
                  <c:v>27.75</c:v>
                </c:pt>
                <c:pt idx="72">
                  <c:v>28</c:v>
                </c:pt>
                <c:pt idx="73">
                  <c:v>28.25</c:v>
                </c:pt>
                <c:pt idx="74">
                  <c:v>28.5</c:v>
                </c:pt>
                <c:pt idx="75">
                  <c:v>28.75</c:v>
                </c:pt>
                <c:pt idx="76">
                  <c:v>29</c:v>
                </c:pt>
                <c:pt idx="77">
                  <c:v>29.25</c:v>
                </c:pt>
                <c:pt idx="78">
                  <c:v>29.5</c:v>
                </c:pt>
                <c:pt idx="79">
                  <c:v>29.75</c:v>
                </c:pt>
                <c:pt idx="80">
                  <c:v>30</c:v>
                </c:pt>
              </c:numCache>
            </c:numRef>
          </c:xVal>
          <c:yVal>
            <c:numRef>
              <c:f>Sheet4!$R$122:$R$202</c:f>
              <c:numCache>
                <c:formatCode>General</c:formatCode>
                <c:ptCount val="81"/>
                <c:pt idx="0">
                  <c:v>8.7187454322701132</c:v>
                </c:pt>
                <c:pt idx="1">
                  <c:v>9.0091628861281148</c:v>
                </c:pt>
                <c:pt idx="2">
                  <c:v>9.2994281230454536</c:v>
                </c:pt>
                <c:pt idx="3">
                  <c:v>9.5895315483016983</c:v>
                </c:pt>
                <c:pt idx="4">
                  <c:v>9.8794627816776508</c:v>
                </c:pt>
                <c:pt idx="5">
                  <c:v>10.169210579917836</c:v>
                </c:pt>
                <c:pt idx="6">
                  <c:v>10.45876275048181</c:v>
                </c:pt>
                <c:pt idx="7">
                  <c:v>10.748106055537518</c:v>
                </c:pt>
                <c:pt idx="8">
                  <c:v>11.037226105026695</c:v>
                </c:pt>
                <c:pt idx="9">
                  <c:v>11.326107237500018</c:v>
                </c:pt>
                <c:pt idx="10">
                  <c:v>11.614732387279236</c:v>
                </c:pt>
                <c:pt idx="11">
                  <c:v>11.903082936356377</c:v>
                </c:pt>
                <c:pt idx="12">
                  <c:v>12.191138549288675</c:v>
                </c:pt>
                <c:pt idx="13">
                  <c:v>12.478876989204624</c:v>
                </c:pt>
                <c:pt idx="14">
                  <c:v>12.766273912900335</c:v>
                </c:pt>
                <c:pt idx="15">
                  <c:v>13.053302642902016</c:v>
                </c:pt>
                <c:pt idx="16">
                  <c:v>13.339933914309249</c:v>
                </c:pt>
                <c:pt idx="17">
                  <c:v>13.62613559424887</c:v>
                </c:pt>
                <c:pt idx="18">
                  <c:v>13.911872371896996</c:v>
                </c:pt>
                <c:pt idx="19">
                  <c:v>14.197105417315697</c:v>
                </c:pt>
                <c:pt idx="20">
                  <c:v>14.481792007877125</c:v>
                </c:pt>
                <c:pt idx="21">
                  <c:v>14.765885121893959</c:v>
                </c:pt>
                <c:pt idx="22">
                  <c:v>15.04933300036439</c:v>
                </c:pt>
                <c:pt idx="23">
                  <c:v>15.332078679615984</c:v>
                </c:pt>
                <c:pt idx="24">
                  <c:v>15.614059500276236</c:v>
                </c:pt>
                <c:pt idx="25">
                  <c:v>15.895206601618373</c:v>
                </c:pt>
                <c:pt idx="26">
                  <c:v>16.175444415160527</c:v>
                </c:pt>
                <c:pt idx="27">
                  <c:v>16.454690177668372</c:v>
                </c:pt>
                <c:pt idx="28">
                  <c:v>16.732853491615192</c:v>
                </c:pt>
                <c:pt idx="29">
                  <c:v>17.009835970777456</c:v>
                </c:pt>
                <c:pt idx="30">
                  <c:v>17.285531019854126</c:v>
                </c:pt>
                <c:pt idx="31">
                  <c:v>17.559823809300433</c:v>
                </c:pt>
                <c:pt idx="32">
                  <c:v>17.832591518922627</c:v>
                </c:pt>
                <c:pt idx="33">
                  <c:v>18.10370393437492</c:v>
                </c:pt>
                <c:pt idx="34">
                  <c:v>18.373024486802517</c:v>
                </c:pt>
                <c:pt idx="35">
                  <c:v>18.640411823781086</c:v>
                </c:pt>
                <c:pt idx="36">
                  <c:v>18.905721984998898</c:v>
                </c:pt>
                <c:pt idx="37">
                  <c:v>19.168811224388392</c:v>
                </c:pt>
                <c:pt idx="38">
                  <c:v>19.429539468534841</c:v>
                </c:pt>
                <c:pt idx="39">
                  <c:v>19.687774329166881</c:v>
                </c:pt>
                <c:pt idx="40">
                  <c:v>19.943395500483817</c:v>
                </c:pt>
                <c:pt idx="41">
                  <c:v>20.196299281558687</c:v>
                </c:pt>
                <c:pt idx="42">
                  <c:v>20.446402887613573</c:v>
                </c:pt>
                <c:pt idx="43">
                  <c:v>20.69364817215418</c:v>
                </c:pt>
                <c:pt idx="44">
                  <c:v>20.938004392585889</c:v>
                </c:pt>
                <c:pt idx="45">
                  <c:v>21.179469723409731</c:v>
                </c:pt>
                <c:pt idx="46">
                  <c:v>21.418071347190708</c:v>
                </c:pt>
                <c:pt idx="47">
                  <c:v>21.65386411291983</c:v>
                </c:pt>
                <c:pt idx="48">
                  <c:v>21.886927912887359</c:v>
                </c:pt>
                <c:pt idx="49">
                  <c:v>22.117364060898737</c:v>
                </c:pt>
                <c:pt idx="50">
                  <c:v>22.345291033622569</c:v>
                </c:pt>
                <c:pt idx="51">
                  <c:v>22.570839954920263</c:v>
                </c:pt>
                <c:pt idx="52">
                  <c:v>22.794150166891832</c:v>
                </c:pt>
                <c:pt idx="53">
                  <c:v>23.015365158141375</c:v>
                </c:pt>
                <c:pt idx="54">
                  <c:v>23.234629029938986</c:v>
                </c:pt>
                <c:pt idx="55">
                  <c:v>23.452083592704323</c:v>
                </c:pt>
                <c:pt idx="56">
                  <c:v>23.667866110938064</c:v>
                </c:pt>
                <c:pt idx="57">
                  <c:v>23.882107660234528</c:v>
                </c:pt>
                <c:pt idx="58">
                  <c:v>24.094932025886848</c:v>
                </c:pt>
                <c:pt idx="59">
                  <c:v>24.306455055984241</c:v>
                </c:pt>
                <c:pt idx="60">
                  <c:v>24.516784378488065</c:v>
                </c:pt>
                <c:pt idx="61">
                  <c:v>24.726019397067876</c:v>
                </c:pt>
                <c:pt idx="62">
                  <c:v>24.93425149068608</c:v>
                </c:pt>
                <c:pt idx="63">
                  <c:v>25.141564354166693</c:v>
                </c:pt>
                <c:pt idx="64">
                  <c:v>25.348034429370788</c:v>
                </c:pt>
                <c:pt idx="65">
                  <c:v>25.553731387975873</c:v>
                </c:pt>
                <c:pt idx="66">
                  <c:v>25.758718636699626</c:v>
                </c:pt>
                <c:pt idx="67">
                  <c:v>25.963053823919587</c:v>
                </c:pt>
                <c:pt idx="68">
                  <c:v>26.166789333112529</c:v>
                </c:pt>
                <c:pt idx="69">
                  <c:v>26.369972753530401</c:v>
                </c:pt>
                <c:pt idx="70">
                  <c:v>26.572647322291029</c:v>
                </c:pt>
                <c:pt idx="71">
                  <c:v>26.774852334815591</c:v>
                </c:pt>
                <c:pt idx="72">
                  <c:v>26.976623522504173</c:v>
                </c:pt>
                <c:pt idx="73">
                  <c:v>27.177993397897698</c:v>
                </c:pt>
                <c:pt idx="74">
                  <c:v>27.378991568465732</c:v>
                </c:pt>
                <c:pt idx="75">
                  <c:v>27.579645020724989</c:v>
                </c:pt>
                <c:pt idx="76">
                  <c:v>27.779978376701727</c:v>
                </c:pt>
                <c:pt idx="77">
                  <c:v>27.980014124901686</c:v>
                </c:pt>
                <c:pt idx="78">
                  <c:v>28.1797728279751</c:v>
                </c:pt>
                <c:pt idx="79">
                  <c:v>28.37927330921163</c:v>
                </c:pt>
                <c:pt idx="80">
                  <c:v>28.5785328198998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799-4665-87D5-C5B93E149DB6}"/>
            </c:ext>
          </c:extLst>
        </c:ser>
        <c:ser>
          <c:idx val="3"/>
          <c:order val="3"/>
          <c:tx>
            <c:strRef>
              <c:f>Sheet4!$S$121</c:f>
              <c:strCache>
                <c:ptCount val="1"/>
                <c:pt idx="0">
                  <c:v>UB(CI)</c:v>
                </c:pt>
              </c:strCache>
            </c:strRef>
          </c:tx>
          <c:spPr>
            <a:ln w="254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4!$O$122:$O$202</c:f>
              <c:numCache>
                <c:formatCode>General</c:formatCode>
                <c:ptCount val="81"/>
                <c:pt idx="0">
                  <c:v>10</c:v>
                </c:pt>
                <c:pt idx="1">
                  <c:v>10.25</c:v>
                </c:pt>
                <c:pt idx="2">
                  <c:v>10.5</c:v>
                </c:pt>
                <c:pt idx="3">
                  <c:v>10.75</c:v>
                </c:pt>
                <c:pt idx="4">
                  <c:v>11</c:v>
                </c:pt>
                <c:pt idx="5">
                  <c:v>11.25</c:v>
                </c:pt>
                <c:pt idx="6">
                  <c:v>11.5</c:v>
                </c:pt>
                <c:pt idx="7">
                  <c:v>11.75</c:v>
                </c:pt>
                <c:pt idx="8">
                  <c:v>12</c:v>
                </c:pt>
                <c:pt idx="9">
                  <c:v>12.25</c:v>
                </c:pt>
                <c:pt idx="10">
                  <c:v>12.5</c:v>
                </c:pt>
                <c:pt idx="11">
                  <c:v>12.75</c:v>
                </c:pt>
                <c:pt idx="12">
                  <c:v>13</c:v>
                </c:pt>
                <c:pt idx="13">
                  <c:v>13.25</c:v>
                </c:pt>
                <c:pt idx="14">
                  <c:v>13.5</c:v>
                </c:pt>
                <c:pt idx="15">
                  <c:v>13.75</c:v>
                </c:pt>
                <c:pt idx="16">
                  <c:v>14</c:v>
                </c:pt>
                <c:pt idx="17">
                  <c:v>14.25</c:v>
                </c:pt>
                <c:pt idx="18">
                  <c:v>14.5</c:v>
                </c:pt>
                <c:pt idx="19">
                  <c:v>14.75</c:v>
                </c:pt>
                <c:pt idx="20">
                  <c:v>15</c:v>
                </c:pt>
                <c:pt idx="21">
                  <c:v>15.25</c:v>
                </c:pt>
                <c:pt idx="22">
                  <c:v>15.5</c:v>
                </c:pt>
                <c:pt idx="23">
                  <c:v>15.75</c:v>
                </c:pt>
                <c:pt idx="24">
                  <c:v>16</c:v>
                </c:pt>
                <c:pt idx="25">
                  <c:v>16.25</c:v>
                </c:pt>
                <c:pt idx="26">
                  <c:v>16.5</c:v>
                </c:pt>
                <c:pt idx="27">
                  <c:v>16.75</c:v>
                </c:pt>
                <c:pt idx="28">
                  <c:v>17</c:v>
                </c:pt>
                <c:pt idx="29">
                  <c:v>17.25</c:v>
                </c:pt>
                <c:pt idx="30">
                  <c:v>17.5</c:v>
                </c:pt>
                <c:pt idx="31">
                  <c:v>17.75</c:v>
                </c:pt>
                <c:pt idx="32">
                  <c:v>18</c:v>
                </c:pt>
                <c:pt idx="33">
                  <c:v>18.25</c:v>
                </c:pt>
                <c:pt idx="34">
                  <c:v>18.5</c:v>
                </c:pt>
                <c:pt idx="35">
                  <c:v>18.75</c:v>
                </c:pt>
                <c:pt idx="36">
                  <c:v>19</c:v>
                </c:pt>
                <c:pt idx="37">
                  <c:v>19.25</c:v>
                </c:pt>
                <c:pt idx="38">
                  <c:v>19.5</c:v>
                </c:pt>
                <c:pt idx="39">
                  <c:v>19.75</c:v>
                </c:pt>
                <c:pt idx="40">
                  <c:v>20</c:v>
                </c:pt>
                <c:pt idx="41">
                  <c:v>20.25</c:v>
                </c:pt>
                <c:pt idx="42">
                  <c:v>20.5</c:v>
                </c:pt>
                <c:pt idx="43">
                  <c:v>20.75</c:v>
                </c:pt>
                <c:pt idx="44">
                  <c:v>21</c:v>
                </c:pt>
                <c:pt idx="45">
                  <c:v>21.25</c:v>
                </c:pt>
                <c:pt idx="46">
                  <c:v>21.5</c:v>
                </c:pt>
                <c:pt idx="47">
                  <c:v>21.75</c:v>
                </c:pt>
                <c:pt idx="48">
                  <c:v>22</c:v>
                </c:pt>
                <c:pt idx="49">
                  <c:v>22.25</c:v>
                </c:pt>
                <c:pt idx="50">
                  <c:v>22.5</c:v>
                </c:pt>
                <c:pt idx="51">
                  <c:v>22.75</c:v>
                </c:pt>
                <c:pt idx="52">
                  <c:v>23</c:v>
                </c:pt>
                <c:pt idx="53">
                  <c:v>23.25</c:v>
                </c:pt>
                <c:pt idx="54">
                  <c:v>23.5</c:v>
                </c:pt>
                <c:pt idx="55">
                  <c:v>23.75</c:v>
                </c:pt>
                <c:pt idx="56">
                  <c:v>24</c:v>
                </c:pt>
                <c:pt idx="57">
                  <c:v>24.25</c:v>
                </c:pt>
                <c:pt idx="58">
                  <c:v>24.5</c:v>
                </c:pt>
                <c:pt idx="59">
                  <c:v>24.75</c:v>
                </c:pt>
                <c:pt idx="60">
                  <c:v>25</c:v>
                </c:pt>
                <c:pt idx="61">
                  <c:v>25.25</c:v>
                </c:pt>
                <c:pt idx="62">
                  <c:v>25.5</c:v>
                </c:pt>
                <c:pt idx="63">
                  <c:v>25.75</c:v>
                </c:pt>
                <c:pt idx="64">
                  <c:v>26</c:v>
                </c:pt>
                <c:pt idx="65">
                  <c:v>26.25</c:v>
                </c:pt>
                <c:pt idx="66">
                  <c:v>26.5</c:v>
                </c:pt>
                <c:pt idx="67">
                  <c:v>26.75</c:v>
                </c:pt>
                <c:pt idx="68">
                  <c:v>27</c:v>
                </c:pt>
                <c:pt idx="69">
                  <c:v>27.25</c:v>
                </c:pt>
                <c:pt idx="70">
                  <c:v>27.5</c:v>
                </c:pt>
                <c:pt idx="71">
                  <c:v>27.75</c:v>
                </c:pt>
                <c:pt idx="72">
                  <c:v>28</c:v>
                </c:pt>
                <c:pt idx="73">
                  <c:v>28.25</c:v>
                </c:pt>
                <c:pt idx="74">
                  <c:v>28.5</c:v>
                </c:pt>
                <c:pt idx="75">
                  <c:v>28.75</c:v>
                </c:pt>
                <c:pt idx="76">
                  <c:v>29</c:v>
                </c:pt>
                <c:pt idx="77">
                  <c:v>29.25</c:v>
                </c:pt>
                <c:pt idx="78">
                  <c:v>29.5</c:v>
                </c:pt>
                <c:pt idx="79">
                  <c:v>29.75</c:v>
                </c:pt>
                <c:pt idx="80">
                  <c:v>30</c:v>
                </c:pt>
              </c:numCache>
            </c:numRef>
          </c:xVal>
          <c:yVal>
            <c:numRef>
              <c:f>Sheet4!$S$122:$S$202</c:f>
              <c:numCache>
                <c:formatCode>General</c:formatCode>
                <c:ptCount val="81"/>
                <c:pt idx="0">
                  <c:v>13.382482448367954</c:v>
                </c:pt>
                <c:pt idx="1">
                  <c:v>13.580415574007505</c:v>
                </c:pt>
                <c:pt idx="2">
                  <c:v>13.778500916587674</c:v>
                </c:pt>
                <c:pt idx="3">
                  <c:v>13.976748070829041</c:v>
                </c:pt>
                <c:pt idx="4">
                  <c:v>14.1751674169506</c:v>
                </c:pt>
                <c:pt idx="5">
                  <c:v>14.373770198207977</c:v>
                </c:pt>
                <c:pt idx="6">
                  <c:v>14.572568607141527</c:v>
                </c:pt>
                <c:pt idx="7">
                  <c:v>14.77157588158336</c:v>
                </c:pt>
                <c:pt idx="8">
                  <c:v>14.970806411591752</c:v>
                </c:pt>
                <c:pt idx="9">
                  <c:v>15.170275858616</c:v>
                </c:pt>
                <c:pt idx="10">
                  <c:v>15.370001288334302</c:v>
                </c:pt>
                <c:pt idx="11">
                  <c:v>15.570001318754727</c:v>
                </c:pt>
                <c:pt idx="12">
                  <c:v>15.770296285319954</c:v>
                </c:pt>
                <c:pt idx="13">
                  <c:v>15.970908424901548</c:v>
                </c:pt>
                <c:pt idx="14">
                  <c:v>16.171862080703388</c:v>
                </c:pt>
                <c:pt idx="15">
                  <c:v>16.373183930199229</c:v>
                </c:pt>
                <c:pt idx="16">
                  <c:v>16.574903238289611</c:v>
                </c:pt>
                <c:pt idx="17">
                  <c:v>16.777052137847505</c:v>
                </c:pt>
                <c:pt idx="18">
                  <c:v>16.979665939696925</c:v>
                </c:pt>
                <c:pt idx="19">
                  <c:v>17.182783473775689</c:v>
                </c:pt>
                <c:pt idx="20">
                  <c:v>17.386447462711889</c:v>
                </c:pt>
                <c:pt idx="21">
                  <c:v>17.590704928192608</c:v>
                </c:pt>
                <c:pt idx="22">
                  <c:v>17.795607629219724</c:v>
                </c:pt>
                <c:pt idx="23">
                  <c:v>18.001212529465683</c:v>
                </c:pt>
                <c:pt idx="24">
                  <c:v>18.207582288302923</c:v>
                </c:pt>
                <c:pt idx="25">
                  <c:v>18.414785766458511</c:v>
                </c:pt>
                <c:pt idx="26">
                  <c:v>18.622898532413778</c:v>
                </c:pt>
                <c:pt idx="27">
                  <c:v>18.83200334940349</c:v>
                </c:pt>
                <c:pt idx="28">
                  <c:v>19.042190614954229</c:v>
                </c:pt>
                <c:pt idx="29">
                  <c:v>19.253558715289547</c:v>
                </c:pt>
                <c:pt idx="30">
                  <c:v>19.466214245710294</c:v>
                </c:pt>
                <c:pt idx="31">
                  <c:v>19.680272035761547</c:v>
                </c:pt>
                <c:pt idx="32">
                  <c:v>19.895854905636945</c:v>
                </c:pt>
                <c:pt idx="33">
                  <c:v>20.113093069682229</c:v>
                </c:pt>
                <c:pt idx="34">
                  <c:v>20.332123096752227</c:v>
                </c:pt>
                <c:pt idx="35">
                  <c:v>20.553086339271129</c:v>
                </c:pt>
                <c:pt idx="36">
                  <c:v>20.776126757550827</c:v>
                </c:pt>
                <c:pt idx="37">
                  <c:v>21.001388097658996</c:v>
                </c:pt>
                <c:pt idx="38">
                  <c:v>21.229010433009989</c:v>
                </c:pt>
                <c:pt idx="39">
                  <c:v>21.459126151875552</c:v>
                </c:pt>
                <c:pt idx="40">
                  <c:v>21.691855560056215</c:v>
                </c:pt>
                <c:pt idx="41">
                  <c:v>21.927302358478826</c:v>
                </c:pt>
                <c:pt idx="42">
                  <c:v>22.165549331921316</c:v>
                </c:pt>
                <c:pt idx="43">
                  <c:v>22.406654626878495</c:v>
                </c:pt>
                <c:pt idx="44">
                  <c:v>22.650648985944226</c:v>
                </c:pt>
                <c:pt idx="45">
                  <c:v>22.897534234618018</c:v>
                </c:pt>
                <c:pt idx="46">
                  <c:v>23.147283190334591</c:v>
                </c:pt>
                <c:pt idx="47">
                  <c:v>23.399841004103077</c:v>
                </c:pt>
                <c:pt idx="48">
                  <c:v>23.655127783633013</c:v>
                </c:pt>
                <c:pt idx="49">
                  <c:v>23.913042215119223</c:v>
                </c:pt>
                <c:pt idx="50">
                  <c:v>24.17346582189295</c:v>
                </c:pt>
                <c:pt idx="51">
                  <c:v>24.436267480092731</c:v>
                </c:pt>
                <c:pt idx="52">
                  <c:v>24.701307847618793</c:v>
                </c:pt>
                <c:pt idx="53">
                  <c:v>24.968443435866664</c:v>
                </c:pt>
                <c:pt idx="54">
                  <c:v>25.237530143566676</c:v>
                </c:pt>
                <c:pt idx="55">
                  <c:v>25.508426160298832</c:v>
                </c:pt>
                <c:pt idx="56">
                  <c:v>25.780994221562729</c:v>
                </c:pt>
                <c:pt idx="57">
                  <c:v>26.055103251763704</c:v>
                </c:pt>
                <c:pt idx="58">
                  <c:v>26.330629465609015</c:v>
                </c:pt>
                <c:pt idx="59">
                  <c:v>26.607457015009214</c:v>
                </c:pt>
                <c:pt idx="60">
                  <c:v>26.885478272002889</c:v>
                </c:pt>
                <c:pt idx="61">
                  <c:v>27.164593832920506</c:v>
                </c:pt>
                <c:pt idx="62">
                  <c:v>27.444712318800029</c:v>
                </c:pt>
                <c:pt idx="63">
                  <c:v>27.725750034816887</c:v>
                </c:pt>
                <c:pt idx="64">
                  <c:v>28.007630539110306</c:v>
                </c:pt>
                <c:pt idx="65">
                  <c:v>28.290284160002791</c:v>
                </c:pt>
                <c:pt idx="66">
                  <c:v>28.573647490776612</c:v>
                </c:pt>
                <c:pt idx="67">
                  <c:v>28.857662883054207</c:v>
                </c:pt>
                <c:pt idx="68">
                  <c:v>29.142277953358793</c:v>
                </c:pt>
                <c:pt idx="69">
                  <c:v>29.427445112438495</c:v>
                </c:pt>
                <c:pt idx="70">
                  <c:v>29.713121123175384</c:v>
                </c:pt>
                <c:pt idx="71">
                  <c:v>29.999266690148389</c:v>
                </c:pt>
                <c:pt idx="72">
                  <c:v>30.285846081957217</c:v>
                </c:pt>
                <c:pt idx="73">
                  <c:v>30.572826786061452</c:v>
                </c:pt>
                <c:pt idx="74">
                  <c:v>30.860179194990906</c:v>
                </c:pt>
                <c:pt idx="75">
                  <c:v>31.147876322229155</c:v>
                </c:pt>
                <c:pt idx="76">
                  <c:v>31.435893545749948</c:v>
                </c:pt>
                <c:pt idx="77">
                  <c:v>31.724208377047571</c:v>
                </c:pt>
                <c:pt idx="78">
                  <c:v>32.012800253471674</c:v>
                </c:pt>
                <c:pt idx="79">
                  <c:v>32.30165035173259</c:v>
                </c:pt>
                <c:pt idx="80">
                  <c:v>32.5907414205420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799-4665-87D5-C5B93E149DB6}"/>
            </c:ext>
          </c:extLst>
        </c:ser>
        <c:ser>
          <c:idx val="4"/>
          <c:order val="4"/>
          <c:tx>
            <c:strRef>
              <c:f>Sheet4!$T$121</c:f>
              <c:strCache>
                <c:ptCount val="1"/>
                <c:pt idx="0">
                  <c:v>UB(PI)</c:v>
                </c:pt>
              </c:strCache>
            </c:strRef>
          </c:tx>
          <c:spPr>
            <a:ln w="25400">
              <a:solidFill>
                <a:srgbClr val="CCFFFF"/>
              </a:solidFill>
            </a:ln>
          </c:spPr>
          <c:marker>
            <c:symbol val="none"/>
          </c:marker>
          <c:xVal>
            <c:numRef>
              <c:f>Sheet4!$O$122:$O$202</c:f>
              <c:numCache>
                <c:formatCode>General</c:formatCode>
                <c:ptCount val="81"/>
                <c:pt idx="0">
                  <c:v>10</c:v>
                </c:pt>
                <c:pt idx="1">
                  <c:v>10.25</c:v>
                </c:pt>
                <c:pt idx="2">
                  <c:v>10.5</c:v>
                </c:pt>
                <c:pt idx="3">
                  <c:v>10.75</c:v>
                </c:pt>
                <c:pt idx="4">
                  <c:v>11</c:v>
                </c:pt>
                <c:pt idx="5">
                  <c:v>11.25</c:v>
                </c:pt>
                <c:pt idx="6">
                  <c:v>11.5</c:v>
                </c:pt>
                <c:pt idx="7">
                  <c:v>11.75</c:v>
                </c:pt>
                <c:pt idx="8">
                  <c:v>12</c:v>
                </c:pt>
                <c:pt idx="9">
                  <c:v>12.25</c:v>
                </c:pt>
                <c:pt idx="10">
                  <c:v>12.5</c:v>
                </c:pt>
                <c:pt idx="11">
                  <c:v>12.75</c:v>
                </c:pt>
                <c:pt idx="12">
                  <c:v>13</c:v>
                </c:pt>
                <c:pt idx="13">
                  <c:v>13.25</c:v>
                </c:pt>
                <c:pt idx="14">
                  <c:v>13.5</c:v>
                </c:pt>
                <c:pt idx="15">
                  <c:v>13.75</c:v>
                </c:pt>
                <c:pt idx="16">
                  <c:v>14</c:v>
                </c:pt>
                <c:pt idx="17">
                  <c:v>14.25</c:v>
                </c:pt>
                <c:pt idx="18">
                  <c:v>14.5</c:v>
                </c:pt>
                <c:pt idx="19">
                  <c:v>14.75</c:v>
                </c:pt>
                <c:pt idx="20">
                  <c:v>15</c:v>
                </c:pt>
                <c:pt idx="21">
                  <c:v>15.25</c:v>
                </c:pt>
                <c:pt idx="22">
                  <c:v>15.5</c:v>
                </c:pt>
                <c:pt idx="23">
                  <c:v>15.75</c:v>
                </c:pt>
                <c:pt idx="24">
                  <c:v>16</c:v>
                </c:pt>
                <c:pt idx="25">
                  <c:v>16.25</c:v>
                </c:pt>
                <c:pt idx="26">
                  <c:v>16.5</c:v>
                </c:pt>
                <c:pt idx="27">
                  <c:v>16.75</c:v>
                </c:pt>
                <c:pt idx="28">
                  <c:v>17</c:v>
                </c:pt>
                <c:pt idx="29">
                  <c:v>17.25</c:v>
                </c:pt>
                <c:pt idx="30">
                  <c:v>17.5</c:v>
                </c:pt>
                <c:pt idx="31">
                  <c:v>17.75</c:v>
                </c:pt>
                <c:pt idx="32">
                  <c:v>18</c:v>
                </c:pt>
                <c:pt idx="33">
                  <c:v>18.25</c:v>
                </c:pt>
                <c:pt idx="34">
                  <c:v>18.5</c:v>
                </c:pt>
                <c:pt idx="35">
                  <c:v>18.75</c:v>
                </c:pt>
                <c:pt idx="36">
                  <c:v>19</c:v>
                </c:pt>
                <c:pt idx="37">
                  <c:v>19.25</c:v>
                </c:pt>
                <c:pt idx="38">
                  <c:v>19.5</c:v>
                </c:pt>
                <c:pt idx="39">
                  <c:v>19.75</c:v>
                </c:pt>
                <c:pt idx="40">
                  <c:v>20</c:v>
                </c:pt>
                <c:pt idx="41">
                  <c:v>20.25</c:v>
                </c:pt>
                <c:pt idx="42">
                  <c:v>20.5</c:v>
                </c:pt>
                <c:pt idx="43">
                  <c:v>20.75</c:v>
                </c:pt>
                <c:pt idx="44">
                  <c:v>21</c:v>
                </c:pt>
                <c:pt idx="45">
                  <c:v>21.25</c:v>
                </c:pt>
                <c:pt idx="46">
                  <c:v>21.5</c:v>
                </c:pt>
                <c:pt idx="47">
                  <c:v>21.75</c:v>
                </c:pt>
                <c:pt idx="48">
                  <c:v>22</c:v>
                </c:pt>
                <c:pt idx="49">
                  <c:v>22.25</c:v>
                </c:pt>
                <c:pt idx="50">
                  <c:v>22.5</c:v>
                </c:pt>
                <c:pt idx="51">
                  <c:v>22.75</c:v>
                </c:pt>
                <c:pt idx="52">
                  <c:v>23</c:v>
                </c:pt>
                <c:pt idx="53">
                  <c:v>23.25</c:v>
                </c:pt>
                <c:pt idx="54">
                  <c:v>23.5</c:v>
                </c:pt>
                <c:pt idx="55">
                  <c:v>23.75</c:v>
                </c:pt>
                <c:pt idx="56">
                  <c:v>24</c:v>
                </c:pt>
                <c:pt idx="57">
                  <c:v>24.25</c:v>
                </c:pt>
                <c:pt idx="58">
                  <c:v>24.5</c:v>
                </c:pt>
                <c:pt idx="59">
                  <c:v>24.75</c:v>
                </c:pt>
                <c:pt idx="60">
                  <c:v>25</c:v>
                </c:pt>
                <c:pt idx="61">
                  <c:v>25.25</c:v>
                </c:pt>
                <c:pt idx="62">
                  <c:v>25.5</c:v>
                </c:pt>
                <c:pt idx="63">
                  <c:v>25.75</c:v>
                </c:pt>
                <c:pt idx="64">
                  <c:v>26</c:v>
                </c:pt>
                <c:pt idx="65">
                  <c:v>26.25</c:v>
                </c:pt>
                <c:pt idx="66">
                  <c:v>26.5</c:v>
                </c:pt>
                <c:pt idx="67">
                  <c:v>26.75</c:v>
                </c:pt>
                <c:pt idx="68">
                  <c:v>27</c:v>
                </c:pt>
                <c:pt idx="69">
                  <c:v>27.25</c:v>
                </c:pt>
                <c:pt idx="70">
                  <c:v>27.5</c:v>
                </c:pt>
                <c:pt idx="71">
                  <c:v>27.75</c:v>
                </c:pt>
                <c:pt idx="72">
                  <c:v>28</c:v>
                </c:pt>
                <c:pt idx="73">
                  <c:v>28.25</c:v>
                </c:pt>
                <c:pt idx="74">
                  <c:v>28.5</c:v>
                </c:pt>
                <c:pt idx="75">
                  <c:v>28.75</c:v>
                </c:pt>
                <c:pt idx="76">
                  <c:v>29</c:v>
                </c:pt>
                <c:pt idx="77">
                  <c:v>29.25</c:v>
                </c:pt>
                <c:pt idx="78">
                  <c:v>29.5</c:v>
                </c:pt>
                <c:pt idx="79">
                  <c:v>29.75</c:v>
                </c:pt>
                <c:pt idx="80">
                  <c:v>30</c:v>
                </c:pt>
              </c:numCache>
            </c:numRef>
          </c:xVal>
          <c:yVal>
            <c:numRef>
              <c:f>Sheet4!$T$122:$T$202</c:f>
              <c:numCache>
                <c:formatCode>General</c:formatCode>
                <c:ptCount val="81"/>
                <c:pt idx="0">
                  <c:v>30.560561132271829</c:v>
                </c:pt>
                <c:pt idx="1">
                  <c:v>30.7992634982471</c:v>
                </c:pt>
                <c:pt idx="2">
                  <c:v>31.038091473770685</c:v>
                </c:pt>
                <c:pt idx="3">
                  <c:v>31.27704516220933</c:v>
                </c:pt>
                <c:pt idx="4">
                  <c:v>31.51612466460913</c:v>
                </c:pt>
                <c:pt idx="5">
                  <c:v>31.755330079685848</c:v>
                </c:pt>
                <c:pt idx="6">
                  <c:v>31.994661503815827</c:v>
                </c:pt>
                <c:pt idx="7">
                  <c:v>32.234119031026161</c:v>
                </c:pt>
                <c:pt idx="8">
                  <c:v>32.473702752986178</c:v>
                </c:pt>
                <c:pt idx="9">
                  <c:v>32.713412758998558</c:v>
                </c:pt>
                <c:pt idx="10">
                  <c:v>32.953249135990468</c:v>
                </c:pt>
                <c:pt idx="11">
                  <c:v>33.193211968506013</c:v>
                </c:pt>
                <c:pt idx="12">
                  <c:v>33.433301338696495</c:v>
                </c:pt>
                <c:pt idx="13">
                  <c:v>33.673517326314261</c:v>
                </c:pt>
                <c:pt idx="14">
                  <c:v>33.913860008703764</c:v>
                </c:pt>
                <c:pt idx="15">
                  <c:v>34.154329460794862</c:v>
                </c:pt>
                <c:pt idx="16">
                  <c:v>34.394925755094995</c:v>
                </c:pt>
                <c:pt idx="17">
                  <c:v>34.635648961682108</c:v>
                </c:pt>
                <c:pt idx="18">
                  <c:v>34.876499148198576</c:v>
                </c:pt>
                <c:pt idx="19">
                  <c:v>35.117476379843474</c:v>
                </c:pt>
                <c:pt idx="20">
                  <c:v>35.358580719367609</c:v>
                </c:pt>
                <c:pt idx="21">
                  <c:v>35.599812227066202</c:v>
                </c:pt>
                <c:pt idx="22">
                  <c:v>35.841170960773255</c:v>
                </c:pt>
                <c:pt idx="23">
                  <c:v>36.082656975856494</c:v>
                </c:pt>
                <c:pt idx="24">
                  <c:v>36.324270325211444</c:v>
                </c:pt>
                <c:pt idx="25">
                  <c:v>36.566011059256191</c:v>
                </c:pt>
                <c:pt idx="26">
                  <c:v>36.807879225926946</c:v>
                </c:pt>
                <c:pt idx="27">
                  <c:v>37.049874870672433</c:v>
                </c:pt>
                <c:pt idx="28">
                  <c:v>37.291998036450835</c:v>
                </c:pt>
                <c:pt idx="29">
                  <c:v>37.534248763723305</c:v>
                </c:pt>
                <c:pt idx="30">
                  <c:v>37.776627090453225</c:v>
                </c:pt>
                <c:pt idx="31">
                  <c:v>38.0191330520992</c:v>
                </c:pt>
                <c:pt idx="32">
                  <c:v>38.261766681613494</c:v>
                </c:pt>
                <c:pt idx="33">
                  <c:v>38.504528009438815</c:v>
                </c:pt>
                <c:pt idx="34">
                  <c:v>38.747417063503825</c:v>
                </c:pt>
                <c:pt idx="35">
                  <c:v>38.990433869222045</c:v>
                </c:pt>
                <c:pt idx="36">
                  <c:v>39.233578449488469</c:v>
                </c:pt>
                <c:pt idx="37">
                  <c:v>39.476850824677484</c:v>
                </c:pt>
                <c:pt idx="38">
                  <c:v>39.72025101264088</c:v>
                </c:pt>
                <c:pt idx="39">
                  <c:v>39.963779028706085</c:v>
                </c:pt>
                <c:pt idx="40">
                  <c:v>40.207434885674594</c:v>
                </c:pt>
                <c:pt idx="41">
                  <c:v>40.451218593820897</c:v>
                </c:pt>
                <c:pt idx="42">
                  <c:v>40.695130160891225</c:v>
                </c:pt>
                <c:pt idx="43">
                  <c:v>40.939169592102495</c:v>
                </c:pt>
                <c:pt idx="44">
                  <c:v>41.183336890142989</c:v>
                </c:pt>
                <c:pt idx="45">
                  <c:v>41.427632055170605</c:v>
                </c:pt>
                <c:pt idx="46">
                  <c:v>41.672055084813763</c:v>
                </c:pt>
                <c:pt idx="47">
                  <c:v>41.916605974171311</c:v>
                </c:pt>
                <c:pt idx="48">
                  <c:v>42.161284715812982</c:v>
                </c:pt>
                <c:pt idx="49">
                  <c:v>42.406091299780805</c:v>
                </c:pt>
                <c:pt idx="50">
                  <c:v>42.651025713588645</c:v>
                </c:pt>
                <c:pt idx="51">
                  <c:v>42.896087942224923</c:v>
                </c:pt>
                <c:pt idx="52">
                  <c:v>43.141277968153247</c:v>
                </c:pt>
                <c:pt idx="53">
                  <c:v>43.386595771314333</c:v>
                </c:pt>
                <c:pt idx="54">
                  <c:v>43.632041329128512</c:v>
                </c:pt>
                <c:pt idx="55">
                  <c:v>43.877614616496544</c:v>
                </c:pt>
                <c:pt idx="56">
                  <c:v>44.123315605804358</c:v>
                </c:pt>
                <c:pt idx="57">
                  <c:v>44.369144266922909</c:v>
                </c:pt>
                <c:pt idx="58">
                  <c:v>44.615100567213894</c:v>
                </c:pt>
                <c:pt idx="59">
                  <c:v>44.861184471531224</c:v>
                </c:pt>
                <c:pt idx="60">
                  <c:v>45.107395942225608</c:v>
                </c:pt>
                <c:pt idx="61">
                  <c:v>45.353734939146413</c:v>
                </c:pt>
                <c:pt idx="62">
                  <c:v>45.6002014196483</c:v>
                </c:pt>
                <c:pt idx="63">
                  <c:v>45.846795338593509</c:v>
                </c:pt>
                <c:pt idx="64">
                  <c:v>46.093516648356356</c:v>
                </c:pt>
                <c:pt idx="65">
                  <c:v>46.340365298828559</c:v>
                </c:pt>
                <c:pt idx="66">
                  <c:v>46.587341237424255</c:v>
                </c:pt>
                <c:pt idx="67">
                  <c:v>46.834444409084362</c:v>
                </c:pt>
                <c:pt idx="68">
                  <c:v>47.081674756283022</c:v>
                </c:pt>
                <c:pt idx="69">
                  <c:v>47.329032219032186</c:v>
                </c:pt>
                <c:pt idx="70">
                  <c:v>47.576516734887846</c:v>
                </c:pt>
                <c:pt idx="71">
                  <c:v>47.824128238956149</c:v>
                </c:pt>
                <c:pt idx="72">
                  <c:v>48.071866663900025</c:v>
                </c:pt>
                <c:pt idx="73">
                  <c:v>48.319731939945989</c:v>
                </c:pt>
                <c:pt idx="74">
                  <c:v>48.567723994889363</c:v>
                </c:pt>
                <c:pt idx="75">
                  <c:v>48.815842754102995</c:v>
                </c:pt>
                <c:pt idx="76">
                  <c:v>49.064088140543767</c:v>
                </c:pt>
                <c:pt idx="77">
                  <c:v>49.312460074759997</c:v>
                </c:pt>
                <c:pt idx="78">
                  <c:v>49.560958474899692</c:v>
                </c:pt>
                <c:pt idx="79">
                  <c:v>49.809583256717275</c:v>
                </c:pt>
                <c:pt idx="80">
                  <c:v>50.0583343335835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799-4665-87D5-C5B93E149D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8765824"/>
        <c:axId val="98772096"/>
      </c:scatterChart>
      <c:valAx>
        <c:axId val="987658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Odds Makers Predicted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8772096"/>
        <c:crossesAt val="-20"/>
        <c:crossBetween val="midCat"/>
      </c:valAx>
      <c:valAx>
        <c:axId val="98772096"/>
        <c:scaling>
          <c:orientation val="minMax"/>
        </c:scaling>
        <c:delete val="0"/>
        <c:axPos val="l"/>
        <c:majorGridlines>
          <c:spPr>
            <a:ln>
              <a:solidFill>
                <a:srgbClr val="FFFFCC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ctual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8765824"/>
        <c:crosses val="autoZero"/>
        <c:crossBetween val="midCat"/>
      </c:valAx>
      <c:spPr>
        <a:solidFill>
          <a:srgbClr val="002060"/>
        </a:solidFill>
      </c:spPr>
    </c:plotArea>
    <c:legend>
      <c:legendPos val="r"/>
      <c:overlay val="0"/>
      <c:spPr>
        <a:solidFill>
          <a:srgbClr val="002060"/>
        </a:solidFill>
      </c:spPr>
      <c:txPr>
        <a:bodyPr/>
        <a:lstStyle/>
        <a:p>
          <a:pPr>
            <a:defRPr b="1" i="0"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CCFF33"/>
    </a:solidFill>
  </c:sp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Histogram of Residuals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Frequency</c:v>
          </c:tx>
          <c:spPr>
            <a:solidFill>
              <a:srgbClr val="CCFF33"/>
            </a:solidFill>
            <a:ln w="25400">
              <a:solidFill>
                <a:srgbClr val="FF0000"/>
              </a:solidFill>
            </a:ln>
          </c:spPr>
          <c:invertIfNegative val="0"/>
          <c:cat>
            <c:strRef>
              <c:f>Sheet1!$K$2:$K$13</c:f>
              <c:strCache>
                <c:ptCount val="12"/>
                <c:pt idx="0">
                  <c:v>-25</c:v>
                </c:pt>
                <c:pt idx="1">
                  <c:v>-20</c:v>
                </c:pt>
                <c:pt idx="2">
                  <c:v>-15</c:v>
                </c:pt>
                <c:pt idx="3">
                  <c:v>-10</c:v>
                </c:pt>
                <c:pt idx="4">
                  <c:v>-5</c:v>
                </c:pt>
                <c:pt idx="5">
                  <c:v>0</c:v>
                </c:pt>
                <c:pt idx="6">
                  <c:v>5</c:v>
                </c:pt>
                <c:pt idx="7">
                  <c:v>10</c:v>
                </c:pt>
                <c:pt idx="8">
                  <c:v>15</c:v>
                </c:pt>
                <c:pt idx="9">
                  <c:v>20</c:v>
                </c:pt>
                <c:pt idx="10">
                  <c:v>25</c:v>
                </c:pt>
                <c:pt idx="11">
                  <c:v>More</c:v>
                </c:pt>
              </c:strCache>
            </c:strRef>
          </c:cat>
          <c:val>
            <c:numRef>
              <c:f>Sheet1!$L$2:$L$13</c:f>
              <c:numCache>
                <c:formatCode>General</c:formatCode>
                <c:ptCount val="12"/>
                <c:pt idx="0">
                  <c:v>1</c:v>
                </c:pt>
                <c:pt idx="1">
                  <c:v>3</c:v>
                </c:pt>
                <c:pt idx="2">
                  <c:v>21</c:v>
                </c:pt>
                <c:pt idx="3">
                  <c:v>53</c:v>
                </c:pt>
                <c:pt idx="4">
                  <c:v>91</c:v>
                </c:pt>
                <c:pt idx="5">
                  <c:v>104</c:v>
                </c:pt>
                <c:pt idx="6">
                  <c:v>87</c:v>
                </c:pt>
                <c:pt idx="7">
                  <c:v>65</c:v>
                </c:pt>
                <c:pt idx="8">
                  <c:v>44</c:v>
                </c:pt>
                <c:pt idx="9">
                  <c:v>32</c:v>
                </c:pt>
                <c:pt idx="10">
                  <c:v>9</c:v>
                </c:pt>
                <c:pt idx="11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FFA-42FB-97BD-571DACB596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98790784"/>
        <c:axId val="98809344"/>
      </c:barChart>
      <c:catAx>
        <c:axId val="987907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crossAx val="98809344"/>
        <c:crosses val="autoZero"/>
        <c:auto val="1"/>
        <c:lblAlgn val="ctr"/>
        <c:lblOffset val="100"/>
        <c:noMultiLvlLbl val="0"/>
      </c:catAx>
      <c:valAx>
        <c:axId val="9880934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98790784"/>
        <c:crosses val="autoZero"/>
        <c:crossBetween val="between"/>
      </c:valAx>
      <c:spPr>
        <a:solidFill>
          <a:srgbClr val="660066"/>
        </a:solidFill>
      </c:spPr>
    </c:plotArea>
    <c:plotVisOnly val="1"/>
    <c:dispBlanksAs val="gap"/>
    <c:showDLblsOverMax val="0"/>
  </c:chart>
  <c:spPr>
    <a:solidFill>
      <a:srgbClr val="FFC000"/>
    </a:solidFill>
  </c:sp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Normal Probability Plot (Residuals from Simple Regression)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N$1</c:f>
              <c:strCache>
                <c:ptCount val="1"/>
                <c:pt idx="0">
                  <c:v>Observation (Data)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3"/>
            <c:spPr>
              <a:solidFill>
                <a:srgbClr val="FFFF00"/>
              </a:solidFill>
            </c:spPr>
          </c:marker>
          <c:xVal>
            <c:numRef>
              <c:f>Sheet1!$M$2:$M$157</c:f>
              <c:numCache>
                <c:formatCode>General</c:formatCode>
                <c:ptCount val="156"/>
                <c:pt idx="0">
                  <c:v>1.1447367961754944</c:v>
                </c:pt>
                <c:pt idx="1">
                  <c:v>0.43677534625365538</c:v>
                </c:pt>
                <c:pt idx="2">
                  <c:v>-0.95770058279384063</c:v>
                </c:pt>
                <c:pt idx="3">
                  <c:v>-0.24968540087898344</c:v>
                </c:pt>
                <c:pt idx="4">
                  <c:v>-2.2021940390547192E-2</c:v>
                </c:pt>
                <c:pt idx="5">
                  <c:v>-0.23960132658543956</c:v>
                </c:pt>
                <c:pt idx="6">
                  <c:v>-0.27500951105255356</c:v>
                </c:pt>
                <c:pt idx="7">
                  <c:v>-0.48576303168699375</c:v>
                </c:pt>
                <c:pt idx="8">
                  <c:v>-1.0811090480403878</c:v>
                </c:pt>
                <c:pt idx="9">
                  <c:v>-1.4647227196907315</c:v>
                </c:pt>
                <c:pt idx="10">
                  <c:v>-1.1637890350102844</c:v>
                </c:pt>
                <c:pt idx="11">
                  <c:v>2.6916779453351556E-2</c:v>
                </c:pt>
                <c:pt idx="12">
                  <c:v>-0.31590557196590557</c:v>
                </c:pt>
                <c:pt idx="13">
                  <c:v>1.9333208790044798</c:v>
                </c:pt>
                <c:pt idx="14">
                  <c:v>0.50790807201459098</c:v>
                </c:pt>
                <c:pt idx="15">
                  <c:v>-0.43677534625365588</c:v>
                </c:pt>
                <c:pt idx="16">
                  <c:v>-1.1931861283719372</c:v>
                </c:pt>
                <c:pt idx="17">
                  <c:v>0.25473691111026381</c:v>
                </c:pt>
                <c:pt idx="18">
                  <c:v>3.0306580027503189</c:v>
                </c:pt>
                <c:pt idx="19">
                  <c:v>-0.7530169530285058</c:v>
                </c:pt>
                <c:pt idx="20">
                  <c:v>-0.10540227241735657</c:v>
                </c:pt>
                <c:pt idx="21">
                  <c:v>7.1013491347233573E-2</c:v>
                </c:pt>
                <c:pt idx="22">
                  <c:v>0.997149302517639</c:v>
                </c:pt>
                <c:pt idx="23">
                  <c:v>-0.85441592925377985</c:v>
                </c:pt>
                <c:pt idx="24">
                  <c:v>0.15971087536142847</c:v>
                </c:pt>
                <c:pt idx="25">
                  <c:v>-0.15971087536142881</c:v>
                </c:pt>
                <c:pt idx="26">
                  <c:v>0.16466903590243062</c:v>
                </c:pt>
                <c:pt idx="27">
                  <c:v>-0.43677534625365588</c:v>
                </c:pt>
                <c:pt idx="28">
                  <c:v>-0.19450762162260768</c:v>
                </c:pt>
                <c:pt idx="29">
                  <c:v>-3.1812263516219033E-2</c:v>
                </c:pt>
                <c:pt idx="30">
                  <c:v>1.0988352769387157</c:v>
                </c:pt>
                <c:pt idx="31">
                  <c:v>-1.4097485007246018</c:v>
                </c:pt>
                <c:pt idx="32">
                  <c:v>0.45298262990638782</c:v>
                </c:pt>
                <c:pt idx="33">
                  <c:v>0.85441592925377963</c:v>
                </c:pt>
                <c:pt idx="34">
                  <c:v>2.7294213399624452</c:v>
                </c:pt>
                <c:pt idx="35">
                  <c:v>0.26485960430423428</c:v>
                </c:pt>
                <c:pt idx="36">
                  <c:v>1.0215815067114562</c:v>
                </c:pt>
                <c:pt idx="37">
                  <c:v>-0.59918681187795864</c:v>
                </c:pt>
                <c:pt idx="38">
                  <c:v>0.92718375248362161</c:v>
                </c:pt>
                <c:pt idx="39">
                  <c:v>1.2133715488228478</c:v>
                </c:pt>
                <c:pt idx="40">
                  <c:v>0.2902880234965034</c:v>
                </c:pt>
                <c:pt idx="41">
                  <c:v>-0.14485942282854181</c:v>
                </c:pt>
                <c:pt idx="42">
                  <c:v>0.50234884338140062</c:v>
                </c:pt>
                <c:pt idx="43">
                  <c:v>-0.59334145645314385</c:v>
                </c:pt>
                <c:pt idx="44">
                  <c:v>0.35733713373891085</c:v>
                </c:pt>
                <c:pt idx="45">
                  <c:v>-0.58171102066654468</c:v>
                </c:pt>
                <c:pt idx="46">
                  <c:v>-1.4939530293520309</c:v>
                </c:pt>
                <c:pt idx="47">
                  <c:v>-1.3345000834665219</c:v>
                </c:pt>
                <c:pt idx="48">
                  <c:v>0.84738795399358779</c:v>
                </c:pt>
                <c:pt idx="49">
                  <c:v>1.3966518118651425</c:v>
                </c:pt>
                <c:pt idx="50">
                  <c:v>-0.37828072922812001</c:v>
                </c:pt>
                <c:pt idx="51">
                  <c:v>0.6771798517755897</c:v>
                </c:pt>
                <c:pt idx="52">
                  <c:v>2.4466869453647309E-3</c:v>
                </c:pt>
                <c:pt idx="53">
                  <c:v>-0.58171102066654468</c:v>
                </c:pt>
                <c:pt idx="54">
                  <c:v>0.5933414564531434</c:v>
                </c:pt>
                <c:pt idx="55">
                  <c:v>-2.2282135753578802</c:v>
                </c:pt>
                <c:pt idx="56">
                  <c:v>-1.6078981300958577</c:v>
                </c:pt>
                <c:pt idx="57">
                  <c:v>0.87575811934713066</c:v>
                </c:pt>
                <c:pt idx="58">
                  <c:v>-1.299556402798784</c:v>
                </c:pt>
                <c:pt idx="59">
                  <c:v>0.23960132658543928</c:v>
                </c:pt>
                <c:pt idx="60">
                  <c:v>-0.67717985177559037</c:v>
                </c:pt>
                <c:pt idx="61">
                  <c:v>-1.1078292196403192</c:v>
                </c:pt>
                <c:pt idx="62">
                  <c:v>1.0811090480403878</c:v>
                </c:pt>
                <c:pt idx="63">
                  <c:v>-0.43677534625365588</c:v>
                </c:pt>
                <c:pt idx="64">
                  <c:v>-1.3226723480617741</c:v>
                </c:pt>
                <c:pt idx="65">
                  <c:v>0.18952320195322594</c:v>
                </c:pt>
                <c:pt idx="66">
                  <c:v>0.79259527036496069</c:v>
                </c:pt>
                <c:pt idx="67">
                  <c:v>-1.22365220912655</c:v>
                </c:pt>
                <c:pt idx="68">
                  <c:v>-0.14980619610614307</c:v>
                </c:pt>
                <c:pt idx="69">
                  <c:v>1.1169136802647439</c:v>
                </c:pt>
                <c:pt idx="70">
                  <c:v>-0.10540227241735657</c:v>
                </c:pt>
                <c:pt idx="71">
                  <c:v>0.47477988028076806</c:v>
                </c:pt>
                <c:pt idx="72">
                  <c:v>-1.0811090480403878</c:v>
                </c:pt>
                <c:pt idx="73">
                  <c:v>-2.1239423635358667</c:v>
                </c:pt>
                <c:pt idx="74">
                  <c:v>-0.19450762162260768</c:v>
                </c:pt>
                <c:pt idx="75">
                  <c:v>0.64671939601876405</c:v>
                </c:pt>
                <c:pt idx="76">
                  <c:v>0.68954055297775851</c:v>
                </c:pt>
                <c:pt idx="77">
                  <c:v>1.683697642841135</c:v>
                </c:pt>
                <c:pt idx="78">
                  <c:v>1.4505653586351599</c:v>
                </c:pt>
                <c:pt idx="79">
                  <c:v>0.8128559817683334</c:v>
                </c:pt>
                <c:pt idx="80">
                  <c:v>-1.2133715488228494</c:v>
                </c:pt>
                <c:pt idx="81">
                  <c:v>-0.1251064985105082</c:v>
                </c:pt>
                <c:pt idx="82">
                  <c:v>-0.8060656818813855</c:v>
                </c:pt>
                <c:pt idx="83">
                  <c:v>-0.5303050596276635</c:v>
                </c:pt>
                <c:pt idx="84">
                  <c:v>-1.4230915608977828</c:v>
                </c:pt>
                <c:pt idx="85">
                  <c:v>0.30051125423154784</c:v>
                </c:pt>
                <c:pt idx="86">
                  <c:v>9.0651330791907472E-2</c:v>
                </c:pt>
                <c:pt idx="87">
                  <c:v>-0.77265481279641846</c:v>
                </c:pt>
                <c:pt idx="88">
                  <c:v>-1.1447367961754944</c:v>
                </c:pt>
                <c:pt idx="89">
                  <c:v>-7.1013491347233892E-2</c:v>
                </c:pt>
                <c:pt idx="90">
                  <c:v>-0.35212599054466304</c:v>
                </c:pt>
                <c:pt idx="91">
                  <c:v>0.27500951105255333</c:v>
                </c:pt>
                <c:pt idx="92">
                  <c:v>-0.39939159616775138</c:v>
                </c:pt>
                <c:pt idx="93">
                  <c:v>0.86860012554293453</c:v>
                </c:pt>
                <c:pt idx="94">
                  <c:v>0.74653537541442361</c:v>
                </c:pt>
                <c:pt idx="95">
                  <c:v>5.1403002377742313E-2</c:v>
                </c:pt>
                <c:pt idx="96">
                  <c:v>1.5403508059537465</c:v>
                </c:pt>
                <c:pt idx="97">
                  <c:v>-1.2661312923384842</c:v>
                </c:pt>
                <c:pt idx="98">
                  <c:v>1.038214234670443</c:v>
                </c:pt>
                <c:pt idx="99">
                  <c:v>-0.7859137666185616</c:v>
                </c:pt>
                <c:pt idx="100">
                  <c:v>0.76607607203777228</c:v>
                </c:pt>
                <c:pt idx="101">
                  <c:v>1.1542105449160764</c:v>
                </c:pt>
                <c:pt idx="102">
                  <c:v>-1.6078981300958577</c:v>
                </c:pt>
                <c:pt idx="103">
                  <c:v>-2.2021940390547192E-2</c:v>
                </c:pt>
                <c:pt idx="104">
                  <c:v>-2.0010407913614019</c:v>
                </c:pt>
                <c:pt idx="105">
                  <c:v>-1.4505653586351617</c:v>
                </c:pt>
                <c:pt idx="106">
                  <c:v>-1.00522669998912</c:v>
                </c:pt>
                <c:pt idx="107">
                  <c:v>-1.3587326172877416</c:v>
                </c:pt>
                <c:pt idx="108">
                  <c:v>-0.37828072922812001</c:v>
                </c:pt>
                <c:pt idx="109">
                  <c:v>-1.1353646906807018</c:v>
                </c:pt>
                <c:pt idx="110">
                  <c:v>-1.9025367058823996</c:v>
                </c:pt>
                <c:pt idx="111">
                  <c:v>0.65276277714356201</c:v>
                </c:pt>
                <c:pt idx="112">
                  <c:v>0.36255799895781193</c:v>
                </c:pt>
                <c:pt idx="113">
                  <c:v>-0.97329828284027664</c:v>
                </c:pt>
                <c:pt idx="114">
                  <c:v>1.7945940663804139</c:v>
                </c:pt>
                <c:pt idx="115">
                  <c:v>-1.038214234670443</c:v>
                </c:pt>
                <c:pt idx="116">
                  <c:v>-0.25979493007373877</c:v>
                </c:pt>
                <c:pt idx="117">
                  <c:v>-3.6708510107616846E-2</c:v>
                </c:pt>
                <c:pt idx="118">
                  <c:v>0.897506865715197</c:v>
                </c:pt>
                <c:pt idx="119">
                  <c:v>1.8196386243847269</c:v>
                </c:pt>
                <c:pt idx="120">
                  <c:v>0.13003985447913741</c:v>
                </c:pt>
                <c:pt idx="121">
                  <c:v>1.7476359484726898</c:v>
                </c:pt>
                <c:pt idx="122">
                  <c:v>1.6638397363598978</c:v>
                </c:pt>
                <c:pt idx="123">
                  <c:v>7.3401194233301617E-3</c:v>
                </c:pt>
                <c:pt idx="124">
                  <c:v>0.33654913174037882</c:v>
                </c:pt>
                <c:pt idx="125">
                  <c:v>0.8334559988879745</c:v>
                </c:pt>
                <c:pt idx="126">
                  <c:v>-0.61684754930444963</c:v>
                </c:pt>
                <c:pt idx="127">
                  <c:v>-0.69576051776650605</c:v>
                </c:pt>
                <c:pt idx="128">
                  <c:v>-0.49680509674395107</c:v>
                </c:pt>
                <c:pt idx="129">
                  <c:v>1.3711538896933715</c:v>
                </c:pt>
                <c:pt idx="130">
                  <c:v>-0.8060656818813855</c:v>
                </c:pt>
                <c:pt idx="131">
                  <c:v>-0.97329828284027664</c:v>
                </c:pt>
                <c:pt idx="132">
                  <c:v>0.2094904398008722</c:v>
                </c:pt>
                <c:pt idx="133">
                  <c:v>-1.1169136802647448</c:v>
                </c:pt>
                <c:pt idx="134">
                  <c:v>-0.72091559931401561</c:v>
                </c:pt>
                <c:pt idx="135">
                  <c:v>0.93473129713029013</c:v>
                </c:pt>
                <c:pt idx="136">
                  <c:v>0.41534186976658538</c:v>
                </c:pt>
                <c:pt idx="137">
                  <c:v>6.6108602991873822E-2</c:v>
                </c:pt>
                <c:pt idx="138">
                  <c:v>-2.0794140853647507</c:v>
                </c:pt>
                <c:pt idx="139">
                  <c:v>-1.3966518118651441</c:v>
                </c:pt>
                <c:pt idx="140">
                  <c:v>-0.49127657667037383</c:v>
                </c:pt>
                <c:pt idx="141">
                  <c:v>0.75953032108336249</c:v>
                </c:pt>
                <c:pt idx="142">
                  <c:v>1.223372767282256E-2</c:v>
                </c:pt>
                <c:pt idx="143">
                  <c:v>-6.6108602991874099E-2</c:v>
                </c:pt>
                <c:pt idx="144">
                  <c:v>0.14980619610614279</c:v>
                </c:pt>
                <c:pt idx="145">
                  <c:v>0.66492176040067208</c:v>
                </c:pt>
                <c:pt idx="146">
                  <c:v>0.8060656818813845</c:v>
                </c:pt>
                <c:pt idx="147">
                  <c:v>-1.8458794436421639</c:v>
                </c:pt>
                <c:pt idx="148">
                  <c:v>-0.89021052351630159</c:v>
                </c:pt>
                <c:pt idx="149">
                  <c:v>-0.61093950677524034</c:v>
                </c:pt>
                <c:pt idx="150">
                  <c:v>5.1403002377742313E-2</c:v>
                </c:pt>
                <c:pt idx="151">
                  <c:v>0.69576051776650583</c:v>
                </c:pt>
                <c:pt idx="152">
                  <c:v>0.31076599037541142</c:v>
                </c:pt>
                <c:pt idx="153">
                  <c:v>0.21950496765959041</c:v>
                </c:pt>
                <c:pt idx="154">
                  <c:v>-1.0811090480403878</c:v>
                </c:pt>
                <c:pt idx="155">
                  <c:v>-4.6503761650026856E-2</c:v>
                </c:pt>
              </c:numCache>
            </c:numRef>
          </c:xVal>
          <c:yVal>
            <c:numRef>
              <c:f>Sheet1!$N$2:$N$157</c:f>
              <c:numCache>
                <c:formatCode>General</c:formatCode>
                <c:ptCount val="156"/>
                <c:pt idx="0">
                  <c:v>12.3688</c:v>
                </c:pt>
                <c:pt idx="1">
                  <c:v>3.9149249999999998</c:v>
                </c:pt>
                <c:pt idx="2">
                  <c:v>-9.5268249999999988</c:v>
                </c:pt>
                <c:pt idx="3">
                  <c:v>-3.6433250000000061</c:v>
                </c:pt>
                <c:pt idx="4">
                  <c:v>-1.3059499999999966</c:v>
                </c:pt>
                <c:pt idx="5">
                  <c:v>-3.5967249999999993</c:v>
                </c:pt>
                <c:pt idx="6">
                  <c:v>-3.8874999999999993</c:v>
                </c:pt>
                <c:pt idx="7">
                  <c:v>-5.3059499999999975</c:v>
                </c:pt>
                <c:pt idx="8">
                  <c:v>-10.154975</c:v>
                </c:pt>
                <c:pt idx="9">
                  <c:v>-13.015175000000001</c:v>
                </c:pt>
                <c:pt idx="10">
                  <c:v>-10.724399999999999</c:v>
                </c:pt>
                <c:pt idx="11">
                  <c:v>-0.55012500000000164</c:v>
                </c:pt>
                <c:pt idx="12">
                  <c:v>-4.2360500000000014</c:v>
                </c:pt>
                <c:pt idx="13">
                  <c:v>19.543074999999988</c:v>
                </c:pt>
                <c:pt idx="14">
                  <c:v>4.7173499999999997</c:v>
                </c:pt>
                <c:pt idx="15">
                  <c:v>-4.9685749999999897</c:v>
                </c:pt>
                <c:pt idx="16">
                  <c:v>-10.747699999999998</c:v>
                </c:pt>
                <c:pt idx="17">
                  <c:v>1.7639500000000012</c:v>
                </c:pt>
                <c:pt idx="18">
                  <c:v>32.624150000000085</c:v>
                </c:pt>
                <c:pt idx="19">
                  <c:v>-7.8175999999999872</c:v>
                </c:pt>
                <c:pt idx="20">
                  <c:v>-2.2593500000000013</c:v>
                </c:pt>
                <c:pt idx="21">
                  <c:v>-8.5075000000000026E-2</c:v>
                </c:pt>
                <c:pt idx="22">
                  <c:v>10.670750000000002</c:v>
                </c:pt>
                <c:pt idx="23">
                  <c:v>-8.7243999999999993</c:v>
                </c:pt>
                <c:pt idx="24">
                  <c:v>0.89162500000000267</c:v>
                </c:pt>
                <c:pt idx="25">
                  <c:v>-2.7710000000000008</c:v>
                </c:pt>
                <c:pt idx="26">
                  <c:v>0.96152499999999819</c:v>
                </c:pt>
                <c:pt idx="27">
                  <c:v>-4.9685749999999897</c:v>
                </c:pt>
                <c:pt idx="28">
                  <c:v>-3.0151749999999993</c:v>
                </c:pt>
                <c:pt idx="29">
                  <c:v>-1.4802250000000008</c:v>
                </c:pt>
                <c:pt idx="30">
                  <c:v>11.810550000000006</c:v>
                </c:pt>
                <c:pt idx="31">
                  <c:v>-12.480225000000001</c:v>
                </c:pt>
                <c:pt idx="32">
                  <c:v>3.9615249999999982</c:v>
                </c:pt>
                <c:pt idx="33">
                  <c:v>8.8804500000000068</c:v>
                </c:pt>
                <c:pt idx="34">
                  <c:v>29.810549999999989</c:v>
                </c:pt>
                <c:pt idx="35">
                  <c:v>1.9615249999999955</c:v>
                </c:pt>
                <c:pt idx="36">
                  <c:v>10.914925</c:v>
                </c:pt>
                <c:pt idx="37">
                  <c:v>-6.1083749999999872</c:v>
                </c:pt>
                <c:pt idx="38">
                  <c:v>9.6940500000000007</c:v>
                </c:pt>
                <c:pt idx="39">
                  <c:v>13.008125</c:v>
                </c:pt>
                <c:pt idx="40">
                  <c:v>2.2057000000000002</c:v>
                </c:pt>
                <c:pt idx="41">
                  <c:v>-2.6778000000000013</c:v>
                </c:pt>
                <c:pt idx="42">
                  <c:v>4.6940499999999945</c:v>
                </c:pt>
                <c:pt idx="43">
                  <c:v>-6.0850749999999945</c:v>
                </c:pt>
                <c:pt idx="44">
                  <c:v>2.8450249999999997</c:v>
                </c:pt>
                <c:pt idx="45">
                  <c:v>-6.0151749999999851</c:v>
                </c:pt>
                <c:pt idx="46">
                  <c:v>-13.747699999999998</c:v>
                </c:pt>
                <c:pt idx="47">
                  <c:v>-11.945275000000001</c:v>
                </c:pt>
                <c:pt idx="48">
                  <c:v>8.8683249999999987</c:v>
                </c:pt>
                <c:pt idx="49">
                  <c:v>15.449874999999999</c:v>
                </c:pt>
                <c:pt idx="50">
                  <c:v>-4.5734250000000003</c:v>
                </c:pt>
                <c:pt idx="51">
                  <c:v>6.6474499999999965</c:v>
                </c:pt>
                <c:pt idx="52">
                  <c:v>-0.88749999999999929</c:v>
                </c:pt>
                <c:pt idx="53">
                  <c:v>-6.0151749999999851</c:v>
                </c:pt>
                <c:pt idx="54">
                  <c:v>5.6362750000000013</c:v>
                </c:pt>
                <c:pt idx="55">
                  <c:v>-18.7943</c:v>
                </c:pt>
                <c:pt idx="56">
                  <c:v>-14.7943</c:v>
                </c:pt>
                <c:pt idx="57">
                  <c:v>9.3688000000000002</c:v>
                </c:pt>
                <c:pt idx="58">
                  <c:v>-11.654500000000002</c:v>
                </c:pt>
                <c:pt idx="59">
                  <c:v>1.6474499999999992</c:v>
                </c:pt>
                <c:pt idx="60">
                  <c:v>-7.2593500000000013</c:v>
                </c:pt>
                <c:pt idx="61">
                  <c:v>-10.259350000000001</c:v>
                </c:pt>
                <c:pt idx="62">
                  <c:v>11.647450000000001</c:v>
                </c:pt>
                <c:pt idx="63">
                  <c:v>-4.9685749999999897</c:v>
                </c:pt>
                <c:pt idx="64">
                  <c:v>-11.724399999999999</c:v>
                </c:pt>
                <c:pt idx="65">
                  <c:v>1.2178249999999924</c:v>
                </c:pt>
                <c:pt idx="66">
                  <c:v>8.2988999999999997</c:v>
                </c:pt>
                <c:pt idx="67">
                  <c:v>-10.887500000000006</c:v>
                </c:pt>
                <c:pt idx="68">
                  <c:v>-2.7244000000000002</c:v>
                </c:pt>
                <c:pt idx="69">
                  <c:v>11.984825000000001</c:v>
                </c:pt>
                <c:pt idx="70">
                  <c:v>-2.2593500000000013</c:v>
                </c:pt>
                <c:pt idx="71">
                  <c:v>4.1246249999999813</c:v>
                </c:pt>
                <c:pt idx="72">
                  <c:v>-10.154975</c:v>
                </c:pt>
                <c:pt idx="73">
                  <c:v>-18.550125000000001</c:v>
                </c:pt>
                <c:pt idx="74">
                  <c:v>-3.0151749999999993</c:v>
                </c:pt>
                <c:pt idx="75">
                  <c:v>6.1124999999999945</c:v>
                </c:pt>
                <c:pt idx="76">
                  <c:v>6.9149249999999869</c:v>
                </c:pt>
                <c:pt idx="77">
                  <c:v>17.647449999999989</c:v>
                </c:pt>
                <c:pt idx="78">
                  <c:v>15.78725</c:v>
                </c:pt>
                <c:pt idx="79">
                  <c:v>8.4731750000000012</c:v>
                </c:pt>
                <c:pt idx="80">
                  <c:v>-10.840900000000001</c:v>
                </c:pt>
                <c:pt idx="81">
                  <c:v>-2.4802250000000008</c:v>
                </c:pt>
                <c:pt idx="82">
                  <c:v>-8.3059500000000028</c:v>
                </c:pt>
                <c:pt idx="83">
                  <c:v>-5.7710000000000115</c:v>
                </c:pt>
                <c:pt idx="84">
                  <c:v>-12.526825000000001</c:v>
                </c:pt>
                <c:pt idx="85">
                  <c:v>2.2756000000000007</c:v>
                </c:pt>
                <c:pt idx="86">
                  <c:v>0.10132499999999921</c:v>
                </c:pt>
                <c:pt idx="87">
                  <c:v>-8.2127500000000015</c:v>
                </c:pt>
                <c:pt idx="88">
                  <c:v>-10.573425</c:v>
                </c:pt>
                <c:pt idx="89">
                  <c:v>-1.7710000000000008</c:v>
                </c:pt>
                <c:pt idx="90">
                  <c:v>-4.4336249999999993</c:v>
                </c:pt>
                <c:pt idx="91">
                  <c:v>2.0891999999999982</c:v>
                </c:pt>
                <c:pt idx="92">
                  <c:v>-4.8753750000000018</c:v>
                </c:pt>
                <c:pt idx="93">
                  <c:v>9.1358000000000015</c:v>
                </c:pt>
                <c:pt idx="94">
                  <c:v>7.5430749999999955</c:v>
                </c:pt>
                <c:pt idx="95">
                  <c:v>-0.2593500000000013</c:v>
                </c:pt>
                <c:pt idx="96">
                  <c:v>16.403275000000001</c:v>
                </c:pt>
                <c:pt idx="97">
                  <c:v>-11.305950000000006</c:v>
                </c:pt>
                <c:pt idx="98">
                  <c:v>11.078025</c:v>
                </c:pt>
                <c:pt idx="99">
                  <c:v>-8.2360499999999988</c:v>
                </c:pt>
                <c:pt idx="100">
                  <c:v>7.7872500000000002</c:v>
                </c:pt>
                <c:pt idx="101">
                  <c:v>12.379975000000002</c:v>
                </c:pt>
                <c:pt idx="102">
                  <c:v>-14.7943</c:v>
                </c:pt>
                <c:pt idx="103">
                  <c:v>-1.3059499999999966</c:v>
                </c:pt>
                <c:pt idx="104">
                  <c:v>-17.968574999999948</c:v>
                </c:pt>
                <c:pt idx="105">
                  <c:v>-12.840900000000001</c:v>
                </c:pt>
                <c:pt idx="106">
                  <c:v>-9.8409000000000013</c:v>
                </c:pt>
                <c:pt idx="107">
                  <c:v>-11.968575000000001</c:v>
                </c:pt>
                <c:pt idx="108">
                  <c:v>-4.5734250000000003</c:v>
                </c:pt>
                <c:pt idx="109">
                  <c:v>-10.503525</c:v>
                </c:pt>
                <c:pt idx="110">
                  <c:v>-17.817599999999999</c:v>
                </c:pt>
                <c:pt idx="111">
                  <c:v>6.1246249999999813</c:v>
                </c:pt>
                <c:pt idx="112">
                  <c:v>2.9149249999999998</c:v>
                </c:pt>
                <c:pt idx="113">
                  <c:v>-9.5967250000000011</c:v>
                </c:pt>
                <c:pt idx="114">
                  <c:v>18.97364999999991</c:v>
                </c:pt>
                <c:pt idx="115">
                  <c:v>-10.015175000000001</c:v>
                </c:pt>
                <c:pt idx="116">
                  <c:v>-3.8175999999999988</c:v>
                </c:pt>
                <c:pt idx="117">
                  <c:v>-1.5501250000000013</c:v>
                </c:pt>
                <c:pt idx="118">
                  <c:v>9.4964750000000002</c:v>
                </c:pt>
                <c:pt idx="119">
                  <c:v>19.031424999999999</c:v>
                </c:pt>
                <c:pt idx="120">
                  <c:v>0.69405000000000072</c:v>
                </c:pt>
                <c:pt idx="121">
                  <c:v>18.473175000000001</c:v>
                </c:pt>
                <c:pt idx="122">
                  <c:v>17.600850000000055</c:v>
                </c:pt>
                <c:pt idx="123">
                  <c:v>-0.81759999999999877</c:v>
                </c:pt>
                <c:pt idx="124">
                  <c:v>2.6008500000000008</c:v>
                </c:pt>
                <c:pt idx="125">
                  <c:v>8.7639500000000012</c:v>
                </c:pt>
                <c:pt idx="126">
                  <c:v>-6.2593500000000013</c:v>
                </c:pt>
                <c:pt idx="127">
                  <c:v>-7.4103250000000003</c:v>
                </c:pt>
                <c:pt idx="128">
                  <c:v>-5.5268249999999872</c:v>
                </c:pt>
                <c:pt idx="129">
                  <c:v>14.984825000000001</c:v>
                </c:pt>
                <c:pt idx="130">
                  <c:v>-8.3059500000000028</c:v>
                </c:pt>
                <c:pt idx="131">
                  <c:v>-9.5967250000000011</c:v>
                </c:pt>
                <c:pt idx="132">
                  <c:v>1.3920999999999992</c:v>
                </c:pt>
                <c:pt idx="133">
                  <c:v>-10.305950000000006</c:v>
                </c:pt>
                <c:pt idx="134">
                  <c:v>-7.5734250000000003</c:v>
                </c:pt>
                <c:pt idx="135">
                  <c:v>9.7639500000000012</c:v>
                </c:pt>
                <c:pt idx="136">
                  <c:v>3.6940500000000007</c:v>
                </c:pt>
                <c:pt idx="137">
                  <c:v>-0.11955000000000027</c:v>
                </c:pt>
                <c:pt idx="138">
                  <c:v>-18.21275</c:v>
                </c:pt>
                <c:pt idx="139">
                  <c:v>-12.375850000000023</c:v>
                </c:pt>
                <c:pt idx="140">
                  <c:v>-5.4569250000000018</c:v>
                </c:pt>
                <c:pt idx="141">
                  <c:v>7.7406500000000014</c:v>
                </c:pt>
                <c:pt idx="142">
                  <c:v>-0.74770000000000336</c:v>
                </c:pt>
                <c:pt idx="143">
                  <c:v>-1.7010999999999969</c:v>
                </c:pt>
                <c:pt idx="144">
                  <c:v>0.81054999999999922</c:v>
                </c:pt>
                <c:pt idx="145">
                  <c:v>6.5197749999999965</c:v>
                </c:pt>
                <c:pt idx="146">
                  <c:v>8.4498749999999987</c:v>
                </c:pt>
                <c:pt idx="147">
                  <c:v>-17.096250000000001</c:v>
                </c:pt>
                <c:pt idx="148">
                  <c:v>-9.1894500000000008</c:v>
                </c:pt>
                <c:pt idx="149">
                  <c:v>-6.1782749999999975</c:v>
                </c:pt>
                <c:pt idx="150">
                  <c:v>-0.2593500000000013</c:v>
                </c:pt>
                <c:pt idx="151">
                  <c:v>6.9615249999999955</c:v>
                </c:pt>
                <c:pt idx="152">
                  <c:v>2.3333749999999998</c:v>
                </c:pt>
                <c:pt idx="153">
                  <c:v>1.4731750000000012</c:v>
                </c:pt>
                <c:pt idx="154">
                  <c:v>-10.154975</c:v>
                </c:pt>
                <c:pt idx="155">
                  <c:v>-1.607900000000000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25F-4EE2-9A1F-646F3D4EF71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734080"/>
        <c:axId val="100736384"/>
      </c:scatterChart>
      <c:valAx>
        <c:axId val="1007340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ormal Score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00736384"/>
        <c:crosses val="autoZero"/>
        <c:crossBetween val="midCat"/>
      </c:valAx>
      <c:valAx>
        <c:axId val="100736384"/>
        <c:scaling>
          <c:orientation val="minMax"/>
        </c:scaling>
        <c:delete val="0"/>
        <c:axPos val="l"/>
        <c:majorGridlines>
          <c:spPr>
            <a:ln>
              <a:solidFill>
                <a:srgbClr val="FF00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</a:t>
                </a:r>
              </a:p>
            </c:rich>
          </c:tx>
          <c:layout>
            <c:manualLayout>
              <c:xMode val="edge"/>
              <c:yMode val="edge"/>
              <c:x val="1.7582417582417589E-2"/>
              <c:y val="0.4410614633836443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00734080"/>
        <c:crossesAt val="-3"/>
        <c:crossBetween val="midCat"/>
      </c:valAx>
      <c:spPr>
        <a:solidFill>
          <a:srgbClr val="000066"/>
        </a:solidFill>
      </c:spPr>
    </c:plotArea>
    <c:plotVisOnly val="1"/>
    <c:dispBlanksAs val="gap"/>
    <c:showDLblsOverMax val="0"/>
  </c:chart>
  <c:spPr>
    <a:solidFill>
      <a:schemeClr val="accent2">
        <a:lumMod val="40000"/>
        <a:lumOff val="60000"/>
      </a:schemeClr>
    </a:solidFill>
  </c:sp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Residuals versus</a:t>
            </a:r>
            <a:r>
              <a:rPr lang="en-US" baseline="0"/>
              <a:t> Fitted Values</a:t>
            </a:r>
            <a:endParaRPr lang="en-US"/>
          </a:p>
        </c:rich>
      </c:tx>
      <c:layout>
        <c:manualLayout>
          <c:xMode val="edge"/>
          <c:yMode val="edge"/>
          <c:x val="0.22763866200791177"/>
          <c:y val="2.7777777777777912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FF00"/>
              </a:solidFill>
            </c:spPr>
          </c:marker>
          <c:xVal>
            <c:numRef>
              <c:f>Sheet1!$C$2:$C$513</c:f>
              <c:numCache>
                <c:formatCode>General</c:formatCode>
                <c:ptCount val="512"/>
                <c:pt idx="0">
                  <c:v>28.631200000000035</c:v>
                </c:pt>
                <c:pt idx="1">
                  <c:v>20.085075</c:v>
                </c:pt>
                <c:pt idx="2">
                  <c:v>22.526824999999999</c:v>
                </c:pt>
                <c:pt idx="3">
                  <c:v>17.643325000000001</c:v>
                </c:pt>
                <c:pt idx="4">
                  <c:v>21.305949999999989</c:v>
                </c:pt>
                <c:pt idx="5">
                  <c:v>19.596724999999989</c:v>
                </c:pt>
                <c:pt idx="6">
                  <c:v>17.887499999999989</c:v>
                </c:pt>
                <c:pt idx="7">
                  <c:v>21.305949999999989</c:v>
                </c:pt>
                <c:pt idx="8">
                  <c:v>17.154975000000093</c:v>
                </c:pt>
                <c:pt idx="9">
                  <c:v>23.015174999999999</c:v>
                </c:pt>
                <c:pt idx="10">
                  <c:v>24.724399999999989</c:v>
                </c:pt>
                <c:pt idx="11">
                  <c:v>21.550125000000001</c:v>
                </c:pt>
                <c:pt idx="12">
                  <c:v>24.236049999999953</c:v>
                </c:pt>
                <c:pt idx="13">
                  <c:v>25.456925000000005</c:v>
                </c:pt>
                <c:pt idx="14">
                  <c:v>22.282649999999894</c:v>
                </c:pt>
                <c:pt idx="15">
                  <c:v>24.968574999999948</c:v>
                </c:pt>
                <c:pt idx="16">
                  <c:v>23.747700000000002</c:v>
                </c:pt>
                <c:pt idx="17">
                  <c:v>24.236049999999953</c:v>
                </c:pt>
                <c:pt idx="18">
                  <c:v>18.375850000000035</c:v>
                </c:pt>
                <c:pt idx="19">
                  <c:v>20.817599999999999</c:v>
                </c:pt>
                <c:pt idx="20">
                  <c:v>23.259350000000001</c:v>
                </c:pt>
                <c:pt idx="21">
                  <c:v>20.085075</c:v>
                </c:pt>
                <c:pt idx="22">
                  <c:v>20.329250000000005</c:v>
                </c:pt>
                <c:pt idx="23">
                  <c:v>24.724399999999989</c:v>
                </c:pt>
                <c:pt idx="24">
                  <c:v>19.108374999999999</c:v>
                </c:pt>
                <c:pt idx="25">
                  <c:v>22.771000000000001</c:v>
                </c:pt>
                <c:pt idx="26">
                  <c:v>22.038475000000005</c:v>
                </c:pt>
                <c:pt idx="27">
                  <c:v>24.968574999999948</c:v>
                </c:pt>
                <c:pt idx="28">
                  <c:v>23.015174999999999</c:v>
                </c:pt>
                <c:pt idx="29">
                  <c:v>24.480224999999937</c:v>
                </c:pt>
                <c:pt idx="30">
                  <c:v>26.189450000000001</c:v>
                </c:pt>
                <c:pt idx="31">
                  <c:v>24.480224999999937</c:v>
                </c:pt>
                <c:pt idx="32">
                  <c:v>22.038475000000005</c:v>
                </c:pt>
                <c:pt idx="33">
                  <c:v>29.11955000000005</c:v>
                </c:pt>
                <c:pt idx="34">
                  <c:v>26.189450000000001</c:v>
                </c:pt>
                <c:pt idx="35">
                  <c:v>22.038475000000005</c:v>
                </c:pt>
                <c:pt idx="36">
                  <c:v>20.085075</c:v>
                </c:pt>
                <c:pt idx="37">
                  <c:v>19.108374999999999</c:v>
                </c:pt>
                <c:pt idx="38">
                  <c:v>21.305949999999989</c:v>
                </c:pt>
                <c:pt idx="39">
                  <c:v>23.99187500000005</c:v>
                </c:pt>
                <c:pt idx="40">
                  <c:v>21.7943</c:v>
                </c:pt>
                <c:pt idx="41">
                  <c:v>26.677800000000055</c:v>
                </c:pt>
                <c:pt idx="42">
                  <c:v>21.305949999999989</c:v>
                </c:pt>
                <c:pt idx="43">
                  <c:v>20.085075</c:v>
                </c:pt>
                <c:pt idx="44">
                  <c:v>17.154975000000093</c:v>
                </c:pt>
                <c:pt idx="45">
                  <c:v>23.015174999999999</c:v>
                </c:pt>
                <c:pt idx="46">
                  <c:v>23.747700000000002</c:v>
                </c:pt>
                <c:pt idx="47">
                  <c:v>25.945274999999953</c:v>
                </c:pt>
                <c:pt idx="48">
                  <c:v>18.131675000000055</c:v>
                </c:pt>
                <c:pt idx="49">
                  <c:v>21.550125000000001</c:v>
                </c:pt>
                <c:pt idx="50">
                  <c:v>20.573425</c:v>
                </c:pt>
                <c:pt idx="51">
                  <c:v>19.352550000000001</c:v>
                </c:pt>
                <c:pt idx="52">
                  <c:v>17.887499999999989</c:v>
                </c:pt>
                <c:pt idx="53">
                  <c:v>23.015174999999999</c:v>
                </c:pt>
                <c:pt idx="54">
                  <c:v>29.363724999999953</c:v>
                </c:pt>
                <c:pt idx="55">
                  <c:v>21.7943</c:v>
                </c:pt>
                <c:pt idx="56">
                  <c:v>21.7943</c:v>
                </c:pt>
                <c:pt idx="57">
                  <c:v>28.631200000000035</c:v>
                </c:pt>
                <c:pt idx="58">
                  <c:v>27.654499999999999</c:v>
                </c:pt>
                <c:pt idx="59">
                  <c:v>19.352550000000001</c:v>
                </c:pt>
                <c:pt idx="60">
                  <c:v>23.259350000000001</c:v>
                </c:pt>
                <c:pt idx="61">
                  <c:v>23.259350000000001</c:v>
                </c:pt>
                <c:pt idx="62">
                  <c:v>19.352550000000001</c:v>
                </c:pt>
                <c:pt idx="63">
                  <c:v>24.968574999999948</c:v>
                </c:pt>
                <c:pt idx="64">
                  <c:v>24.724399999999989</c:v>
                </c:pt>
                <c:pt idx="65">
                  <c:v>32.782175000000109</c:v>
                </c:pt>
                <c:pt idx="66">
                  <c:v>25.7011</c:v>
                </c:pt>
                <c:pt idx="67">
                  <c:v>17.887499999999989</c:v>
                </c:pt>
                <c:pt idx="68">
                  <c:v>24.724399999999989</c:v>
                </c:pt>
                <c:pt idx="69">
                  <c:v>23.015174999999999</c:v>
                </c:pt>
                <c:pt idx="70">
                  <c:v>23.259350000000001</c:v>
                </c:pt>
                <c:pt idx="71">
                  <c:v>28.875375000000005</c:v>
                </c:pt>
                <c:pt idx="72">
                  <c:v>17.154975000000093</c:v>
                </c:pt>
                <c:pt idx="73">
                  <c:v>21.550125000000001</c:v>
                </c:pt>
                <c:pt idx="74">
                  <c:v>23.015174999999999</c:v>
                </c:pt>
                <c:pt idx="75">
                  <c:v>17.887499999999989</c:v>
                </c:pt>
                <c:pt idx="76">
                  <c:v>20.085075</c:v>
                </c:pt>
                <c:pt idx="77">
                  <c:v>19.352550000000001</c:v>
                </c:pt>
                <c:pt idx="78">
                  <c:v>25.21275</c:v>
                </c:pt>
                <c:pt idx="79">
                  <c:v>22.526824999999999</c:v>
                </c:pt>
                <c:pt idx="80">
                  <c:v>19.840900000000001</c:v>
                </c:pt>
                <c:pt idx="81">
                  <c:v>24.480224999999937</c:v>
                </c:pt>
                <c:pt idx="82">
                  <c:v>21.305949999999989</c:v>
                </c:pt>
                <c:pt idx="83">
                  <c:v>22.771000000000001</c:v>
                </c:pt>
                <c:pt idx="84">
                  <c:v>22.526824999999999</c:v>
                </c:pt>
                <c:pt idx="85">
                  <c:v>24.724399999999989</c:v>
                </c:pt>
                <c:pt idx="86">
                  <c:v>27.898675000000001</c:v>
                </c:pt>
                <c:pt idx="87">
                  <c:v>25.21275</c:v>
                </c:pt>
                <c:pt idx="88">
                  <c:v>20.573425</c:v>
                </c:pt>
                <c:pt idx="89">
                  <c:v>22.771000000000001</c:v>
                </c:pt>
                <c:pt idx="90">
                  <c:v>26.433624999999989</c:v>
                </c:pt>
                <c:pt idx="91">
                  <c:v>16.910800000000005</c:v>
                </c:pt>
                <c:pt idx="92">
                  <c:v>28.875375000000005</c:v>
                </c:pt>
                <c:pt idx="93">
                  <c:v>18.8642</c:v>
                </c:pt>
                <c:pt idx="94">
                  <c:v>25.456925000000005</c:v>
                </c:pt>
                <c:pt idx="95">
                  <c:v>23.259350000000001</c:v>
                </c:pt>
                <c:pt idx="96">
                  <c:v>19.596724999999989</c:v>
                </c:pt>
                <c:pt idx="97">
                  <c:v>21.305949999999989</c:v>
                </c:pt>
                <c:pt idx="98">
                  <c:v>26.921975000000035</c:v>
                </c:pt>
                <c:pt idx="99">
                  <c:v>24.236049999999953</c:v>
                </c:pt>
                <c:pt idx="100">
                  <c:v>25.21275</c:v>
                </c:pt>
                <c:pt idx="101">
                  <c:v>18.620025000000005</c:v>
                </c:pt>
                <c:pt idx="102">
                  <c:v>21.7943</c:v>
                </c:pt>
                <c:pt idx="103">
                  <c:v>21.305949999999989</c:v>
                </c:pt>
                <c:pt idx="104">
                  <c:v>24.968574999999948</c:v>
                </c:pt>
                <c:pt idx="105">
                  <c:v>19.840900000000001</c:v>
                </c:pt>
                <c:pt idx="106">
                  <c:v>19.840900000000001</c:v>
                </c:pt>
                <c:pt idx="107">
                  <c:v>24.968574999999948</c:v>
                </c:pt>
                <c:pt idx="108">
                  <c:v>20.573425</c:v>
                </c:pt>
                <c:pt idx="109">
                  <c:v>23.503525</c:v>
                </c:pt>
                <c:pt idx="110">
                  <c:v>20.817599999999999</c:v>
                </c:pt>
                <c:pt idx="111">
                  <c:v>28.875375000000005</c:v>
                </c:pt>
                <c:pt idx="112">
                  <c:v>20.085075</c:v>
                </c:pt>
                <c:pt idx="113">
                  <c:v>19.596724999999989</c:v>
                </c:pt>
                <c:pt idx="114">
                  <c:v>33.026350000000086</c:v>
                </c:pt>
                <c:pt idx="115">
                  <c:v>23.015174999999999</c:v>
                </c:pt>
                <c:pt idx="116">
                  <c:v>20.817599999999999</c:v>
                </c:pt>
                <c:pt idx="117">
                  <c:v>21.550125000000001</c:v>
                </c:pt>
                <c:pt idx="118">
                  <c:v>23.503525</c:v>
                </c:pt>
                <c:pt idx="119">
                  <c:v>24.968574999999948</c:v>
                </c:pt>
                <c:pt idx="120">
                  <c:v>21.305949999999989</c:v>
                </c:pt>
                <c:pt idx="121">
                  <c:v>22.526824999999999</c:v>
                </c:pt>
                <c:pt idx="122">
                  <c:v>17.399149999999953</c:v>
                </c:pt>
                <c:pt idx="123">
                  <c:v>20.817599999999999</c:v>
                </c:pt>
                <c:pt idx="124">
                  <c:v>17.399149999999953</c:v>
                </c:pt>
                <c:pt idx="125">
                  <c:v>24.236049999999953</c:v>
                </c:pt>
                <c:pt idx="126">
                  <c:v>23.259350000000001</c:v>
                </c:pt>
                <c:pt idx="127">
                  <c:v>27.410325</c:v>
                </c:pt>
                <c:pt idx="128">
                  <c:v>22.526824999999999</c:v>
                </c:pt>
                <c:pt idx="129">
                  <c:v>23.015174999999999</c:v>
                </c:pt>
                <c:pt idx="130">
                  <c:v>21.305949999999989</c:v>
                </c:pt>
                <c:pt idx="131">
                  <c:v>19.596724999999989</c:v>
                </c:pt>
                <c:pt idx="132">
                  <c:v>29.607900000000051</c:v>
                </c:pt>
                <c:pt idx="133">
                  <c:v>21.305949999999989</c:v>
                </c:pt>
                <c:pt idx="134">
                  <c:v>20.573425</c:v>
                </c:pt>
                <c:pt idx="135">
                  <c:v>24.236049999999953</c:v>
                </c:pt>
                <c:pt idx="136">
                  <c:v>21.305949999999989</c:v>
                </c:pt>
                <c:pt idx="137">
                  <c:v>29.11955000000005</c:v>
                </c:pt>
                <c:pt idx="138">
                  <c:v>25.21275</c:v>
                </c:pt>
                <c:pt idx="139">
                  <c:v>18.375850000000035</c:v>
                </c:pt>
                <c:pt idx="140">
                  <c:v>25.456925000000005</c:v>
                </c:pt>
                <c:pt idx="141">
                  <c:v>23.259350000000001</c:v>
                </c:pt>
                <c:pt idx="142">
                  <c:v>23.747700000000002</c:v>
                </c:pt>
                <c:pt idx="143">
                  <c:v>25.7011</c:v>
                </c:pt>
                <c:pt idx="144">
                  <c:v>26.189450000000001</c:v>
                </c:pt>
                <c:pt idx="145">
                  <c:v>24.480224999999937</c:v>
                </c:pt>
                <c:pt idx="146">
                  <c:v>21.550125000000001</c:v>
                </c:pt>
                <c:pt idx="147">
                  <c:v>30.096250000000001</c:v>
                </c:pt>
                <c:pt idx="148">
                  <c:v>26.189450000000001</c:v>
                </c:pt>
                <c:pt idx="149">
                  <c:v>16.178274999999999</c:v>
                </c:pt>
                <c:pt idx="150">
                  <c:v>23.259350000000001</c:v>
                </c:pt>
                <c:pt idx="151">
                  <c:v>22.038475000000005</c:v>
                </c:pt>
                <c:pt idx="152">
                  <c:v>16.666625</c:v>
                </c:pt>
                <c:pt idx="153">
                  <c:v>22.526824999999999</c:v>
                </c:pt>
                <c:pt idx="154">
                  <c:v>17.154975000000093</c:v>
                </c:pt>
                <c:pt idx="155">
                  <c:v>29.607900000000051</c:v>
                </c:pt>
                <c:pt idx="156">
                  <c:v>25.7011</c:v>
                </c:pt>
                <c:pt idx="157">
                  <c:v>20.085075</c:v>
                </c:pt>
                <c:pt idx="158">
                  <c:v>22.282649999999894</c:v>
                </c:pt>
                <c:pt idx="159">
                  <c:v>21.550125000000001</c:v>
                </c:pt>
                <c:pt idx="160">
                  <c:v>23.259350000000001</c:v>
                </c:pt>
                <c:pt idx="161">
                  <c:v>31.072949999999953</c:v>
                </c:pt>
                <c:pt idx="162">
                  <c:v>16.422449999999909</c:v>
                </c:pt>
                <c:pt idx="163">
                  <c:v>22.526824999999999</c:v>
                </c:pt>
                <c:pt idx="164">
                  <c:v>22.526824999999999</c:v>
                </c:pt>
                <c:pt idx="165">
                  <c:v>28.631200000000035</c:v>
                </c:pt>
                <c:pt idx="166">
                  <c:v>24.968574999999948</c:v>
                </c:pt>
                <c:pt idx="167">
                  <c:v>19.840900000000001</c:v>
                </c:pt>
                <c:pt idx="168">
                  <c:v>21.061775000000001</c:v>
                </c:pt>
                <c:pt idx="169">
                  <c:v>21.550125000000001</c:v>
                </c:pt>
                <c:pt idx="170">
                  <c:v>23.747700000000002</c:v>
                </c:pt>
                <c:pt idx="171">
                  <c:v>20.573425</c:v>
                </c:pt>
                <c:pt idx="172">
                  <c:v>24.968574999999948</c:v>
                </c:pt>
                <c:pt idx="173">
                  <c:v>24.724399999999989</c:v>
                </c:pt>
                <c:pt idx="174">
                  <c:v>36.688975000000013</c:v>
                </c:pt>
                <c:pt idx="175">
                  <c:v>30.096250000000001</c:v>
                </c:pt>
                <c:pt idx="176">
                  <c:v>29.607900000000051</c:v>
                </c:pt>
                <c:pt idx="177">
                  <c:v>23.259350000000001</c:v>
                </c:pt>
                <c:pt idx="178">
                  <c:v>22.282649999999894</c:v>
                </c:pt>
                <c:pt idx="179">
                  <c:v>24.480224999999937</c:v>
                </c:pt>
                <c:pt idx="180">
                  <c:v>23.99187500000005</c:v>
                </c:pt>
                <c:pt idx="181">
                  <c:v>26.677800000000055</c:v>
                </c:pt>
                <c:pt idx="182">
                  <c:v>20.573425</c:v>
                </c:pt>
                <c:pt idx="183">
                  <c:v>17.643325000000001</c:v>
                </c:pt>
                <c:pt idx="184">
                  <c:v>23.747700000000002</c:v>
                </c:pt>
                <c:pt idx="185">
                  <c:v>19.840900000000001</c:v>
                </c:pt>
                <c:pt idx="186">
                  <c:v>23.259350000000001</c:v>
                </c:pt>
                <c:pt idx="187">
                  <c:v>27.410325</c:v>
                </c:pt>
                <c:pt idx="188">
                  <c:v>19.840900000000001</c:v>
                </c:pt>
                <c:pt idx="189">
                  <c:v>21.061775000000001</c:v>
                </c:pt>
                <c:pt idx="190">
                  <c:v>27.898675000000001</c:v>
                </c:pt>
                <c:pt idx="191">
                  <c:v>16.666625</c:v>
                </c:pt>
                <c:pt idx="192">
                  <c:v>21.061775000000001</c:v>
                </c:pt>
                <c:pt idx="193">
                  <c:v>24.968574999999948</c:v>
                </c:pt>
                <c:pt idx="194">
                  <c:v>21.550125000000001</c:v>
                </c:pt>
                <c:pt idx="195">
                  <c:v>22.526824999999999</c:v>
                </c:pt>
                <c:pt idx="196">
                  <c:v>23.259350000000001</c:v>
                </c:pt>
                <c:pt idx="197">
                  <c:v>26.677800000000055</c:v>
                </c:pt>
                <c:pt idx="198">
                  <c:v>33.270525000000013</c:v>
                </c:pt>
                <c:pt idx="199">
                  <c:v>21.305949999999989</c:v>
                </c:pt>
                <c:pt idx="200">
                  <c:v>28.142849999999989</c:v>
                </c:pt>
                <c:pt idx="201">
                  <c:v>19.596724999999989</c:v>
                </c:pt>
                <c:pt idx="202">
                  <c:v>26.677800000000055</c:v>
                </c:pt>
                <c:pt idx="203">
                  <c:v>17.154975000000093</c:v>
                </c:pt>
                <c:pt idx="204">
                  <c:v>23.015174999999999</c:v>
                </c:pt>
                <c:pt idx="205">
                  <c:v>22.771000000000001</c:v>
                </c:pt>
                <c:pt idx="206">
                  <c:v>18.131675000000055</c:v>
                </c:pt>
                <c:pt idx="207">
                  <c:v>19.596724999999989</c:v>
                </c:pt>
                <c:pt idx="208">
                  <c:v>24.480224999999937</c:v>
                </c:pt>
                <c:pt idx="209">
                  <c:v>17.399149999999953</c:v>
                </c:pt>
                <c:pt idx="210">
                  <c:v>25.7011</c:v>
                </c:pt>
                <c:pt idx="211">
                  <c:v>26.433624999999989</c:v>
                </c:pt>
                <c:pt idx="212">
                  <c:v>18.131675000000055</c:v>
                </c:pt>
                <c:pt idx="213">
                  <c:v>26.921975000000035</c:v>
                </c:pt>
                <c:pt idx="214">
                  <c:v>17.887499999999989</c:v>
                </c:pt>
                <c:pt idx="215">
                  <c:v>22.038475000000005</c:v>
                </c:pt>
                <c:pt idx="216">
                  <c:v>38.154024999999997</c:v>
                </c:pt>
                <c:pt idx="217">
                  <c:v>15.934100000000001</c:v>
                </c:pt>
                <c:pt idx="218">
                  <c:v>15.934100000000001</c:v>
                </c:pt>
                <c:pt idx="219">
                  <c:v>18.131675000000055</c:v>
                </c:pt>
                <c:pt idx="220">
                  <c:v>29.607900000000051</c:v>
                </c:pt>
                <c:pt idx="221">
                  <c:v>30.584600000000002</c:v>
                </c:pt>
                <c:pt idx="222">
                  <c:v>22.771000000000001</c:v>
                </c:pt>
                <c:pt idx="223">
                  <c:v>27.166150000000005</c:v>
                </c:pt>
                <c:pt idx="224">
                  <c:v>16.666625</c:v>
                </c:pt>
                <c:pt idx="225">
                  <c:v>16.422449999999909</c:v>
                </c:pt>
                <c:pt idx="226">
                  <c:v>22.526824999999999</c:v>
                </c:pt>
                <c:pt idx="227">
                  <c:v>16.178274999999999</c:v>
                </c:pt>
                <c:pt idx="228">
                  <c:v>28.631200000000035</c:v>
                </c:pt>
                <c:pt idx="229">
                  <c:v>24.480224999999937</c:v>
                </c:pt>
                <c:pt idx="230">
                  <c:v>33.026350000000086</c:v>
                </c:pt>
                <c:pt idx="231">
                  <c:v>16.910800000000005</c:v>
                </c:pt>
                <c:pt idx="232">
                  <c:v>27.654499999999999</c:v>
                </c:pt>
                <c:pt idx="233">
                  <c:v>25.21275</c:v>
                </c:pt>
                <c:pt idx="234">
                  <c:v>24.236049999999953</c:v>
                </c:pt>
                <c:pt idx="235">
                  <c:v>28.387025000000001</c:v>
                </c:pt>
                <c:pt idx="236">
                  <c:v>25.456925000000005</c:v>
                </c:pt>
                <c:pt idx="237">
                  <c:v>24.724399999999989</c:v>
                </c:pt>
                <c:pt idx="238">
                  <c:v>15.934100000000001</c:v>
                </c:pt>
                <c:pt idx="239">
                  <c:v>29.11955000000005</c:v>
                </c:pt>
                <c:pt idx="240">
                  <c:v>15.934100000000001</c:v>
                </c:pt>
                <c:pt idx="241">
                  <c:v>22.771000000000001</c:v>
                </c:pt>
                <c:pt idx="242">
                  <c:v>18.8642</c:v>
                </c:pt>
                <c:pt idx="243">
                  <c:v>22.771000000000001</c:v>
                </c:pt>
                <c:pt idx="244">
                  <c:v>24.968574999999948</c:v>
                </c:pt>
                <c:pt idx="245">
                  <c:v>20.817599999999999</c:v>
                </c:pt>
                <c:pt idx="246">
                  <c:v>24.480224999999937</c:v>
                </c:pt>
                <c:pt idx="247">
                  <c:v>18.131675000000055</c:v>
                </c:pt>
                <c:pt idx="248">
                  <c:v>16.910800000000005</c:v>
                </c:pt>
                <c:pt idx="249">
                  <c:v>21.061775000000001</c:v>
                </c:pt>
                <c:pt idx="250">
                  <c:v>25.21275</c:v>
                </c:pt>
                <c:pt idx="251">
                  <c:v>16.910800000000005</c:v>
                </c:pt>
                <c:pt idx="252">
                  <c:v>20.573425</c:v>
                </c:pt>
                <c:pt idx="253">
                  <c:v>18.620025000000005</c:v>
                </c:pt>
                <c:pt idx="254">
                  <c:v>27.410325</c:v>
                </c:pt>
                <c:pt idx="255">
                  <c:v>20.817599999999999</c:v>
                </c:pt>
                <c:pt idx="256">
                  <c:v>22.282649999999894</c:v>
                </c:pt>
                <c:pt idx="257">
                  <c:v>17.643325000000001</c:v>
                </c:pt>
                <c:pt idx="258">
                  <c:v>21.550125000000001</c:v>
                </c:pt>
                <c:pt idx="259">
                  <c:v>21.061775000000001</c:v>
                </c:pt>
                <c:pt idx="260">
                  <c:v>18.375850000000035</c:v>
                </c:pt>
                <c:pt idx="261">
                  <c:v>17.154975000000093</c:v>
                </c:pt>
                <c:pt idx="262">
                  <c:v>24.724399999999989</c:v>
                </c:pt>
                <c:pt idx="263">
                  <c:v>23.747700000000002</c:v>
                </c:pt>
                <c:pt idx="264">
                  <c:v>21.550125000000001</c:v>
                </c:pt>
                <c:pt idx="265">
                  <c:v>16.178274999999999</c:v>
                </c:pt>
                <c:pt idx="266">
                  <c:v>19.352550000000001</c:v>
                </c:pt>
                <c:pt idx="267">
                  <c:v>20.085075</c:v>
                </c:pt>
                <c:pt idx="268">
                  <c:v>18.375850000000035</c:v>
                </c:pt>
                <c:pt idx="269">
                  <c:v>20.085075</c:v>
                </c:pt>
                <c:pt idx="270">
                  <c:v>19.840900000000001</c:v>
                </c:pt>
                <c:pt idx="271">
                  <c:v>21.550125000000001</c:v>
                </c:pt>
                <c:pt idx="272">
                  <c:v>13.004</c:v>
                </c:pt>
                <c:pt idx="273">
                  <c:v>14.957400000000023</c:v>
                </c:pt>
                <c:pt idx="274">
                  <c:v>25.21275</c:v>
                </c:pt>
                <c:pt idx="275">
                  <c:v>18.8642</c:v>
                </c:pt>
                <c:pt idx="276">
                  <c:v>16.422449999999909</c:v>
                </c:pt>
                <c:pt idx="277">
                  <c:v>27.898675000000001</c:v>
                </c:pt>
                <c:pt idx="278">
                  <c:v>23.259350000000001</c:v>
                </c:pt>
                <c:pt idx="279">
                  <c:v>21.7943</c:v>
                </c:pt>
                <c:pt idx="280">
                  <c:v>22.038475000000005</c:v>
                </c:pt>
                <c:pt idx="281">
                  <c:v>19.840900000000001</c:v>
                </c:pt>
                <c:pt idx="282">
                  <c:v>24.480224999999937</c:v>
                </c:pt>
                <c:pt idx="283">
                  <c:v>12.271475000000001</c:v>
                </c:pt>
                <c:pt idx="284">
                  <c:v>12.271475000000001</c:v>
                </c:pt>
                <c:pt idx="285">
                  <c:v>14.713225</c:v>
                </c:pt>
                <c:pt idx="286">
                  <c:v>22.282649999999894</c:v>
                </c:pt>
                <c:pt idx="287">
                  <c:v>17.643325000000001</c:v>
                </c:pt>
                <c:pt idx="288">
                  <c:v>14.713225</c:v>
                </c:pt>
                <c:pt idx="289">
                  <c:v>14.469050000000006</c:v>
                </c:pt>
                <c:pt idx="290">
                  <c:v>19.840900000000001</c:v>
                </c:pt>
                <c:pt idx="291">
                  <c:v>26.921975000000035</c:v>
                </c:pt>
                <c:pt idx="292">
                  <c:v>17.154975000000093</c:v>
                </c:pt>
                <c:pt idx="293">
                  <c:v>16.666625</c:v>
                </c:pt>
                <c:pt idx="294">
                  <c:v>24.724399999999989</c:v>
                </c:pt>
                <c:pt idx="295">
                  <c:v>15.201575</c:v>
                </c:pt>
                <c:pt idx="296">
                  <c:v>17.887499999999989</c:v>
                </c:pt>
                <c:pt idx="297">
                  <c:v>23.747700000000002</c:v>
                </c:pt>
                <c:pt idx="298">
                  <c:v>18.375850000000035</c:v>
                </c:pt>
                <c:pt idx="299">
                  <c:v>17.154975000000093</c:v>
                </c:pt>
                <c:pt idx="300">
                  <c:v>21.061775000000001</c:v>
                </c:pt>
                <c:pt idx="301">
                  <c:v>19.108374999999999</c:v>
                </c:pt>
                <c:pt idx="302">
                  <c:v>20.817599999999999</c:v>
                </c:pt>
                <c:pt idx="303">
                  <c:v>21.061775000000001</c:v>
                </c:pt>
                <c:pt idx="304">
                  <c:v>22.526824999999999</c:v>
                </c:pt>
                <c:pt idx="305">
                  <c:v>23.99187500000005</c:v>
                </c:pt>
                <c:pt idx="306">
                  <c:v>20.573425</c:v>
                </c:pt>
                <c:pt idx="307">
                  <c:v>21.7943</c:v>
                </c:pt>
                <c:pt idx="308">
                  <c:v>20.817599999999999</c:v>
                </c:pt>
                <c:pt idx="309">
                  <c:v>19.108374999999999</c:v>
                </c:pt>
                <c:pt idx="310">
                  <c:v>17.643325000000001</c:v>
                </c:pt>
                <c:pt idx="311">
                  <c:v>21.7943</c:v>
                </c:pt>
                <c:pt idx="312">
                  <c:v>18.375850000000035</c:v>
                </c:pt>
                <c:pt idx="313">
                  <c:v>18.8642</c:v>
                </c:pt>
                <c:pt idx="314">
                  <c:v>13.980700000000002</c:v>
                </c:pt>
                <c:pt idx="315">
                  <c:v>23.747700000000002</c:v>
                </c:pt>
                <c:pt idx="316">
                  <c:v>25.7011</c:v>
                </c:pt>
                <c:pt idx="317">
                  <c:v>30.096250000000001</c:v>
                </c:pt>
                <c:pt idx="318">
                  <c:v>22.771000000000001</c:v>
                </c:pt>
                <c:pt idx="319">
                  <c:v>17.154975000000093</c:v>
                </c:pt>
                <c:pt idx="320">
                  <c:v>21.7943</c:v>
                </c:pt>
                <c:pt idx="321">
                  <c:v>16.178274999999999</c:v>
                </c:pt>
                <c:pt idx="322">
                  <c:v>22.282649999999894</c:v>
                </c:pt>
                <c:pt idx="323">
                  <c:v>20.329250000000005</c:v>
                </c:pt>
                <c:pt idx="324">
                  <c:v>19.352550000000001</c:v>
                </c:pt>
                <c:pt idx="325">
                  <c:v>20.085075</c:v>
                </c:pt>
                <c:pt idx="326">
                  <c:v>17.399149999999953</c:v>
                </c:pt>
                <c:pt idx="327">
                  <c:v>19.108374999999999</c:v>
                </c:pt>
                <c:pt idx="328">
                  <c:v>20.085075</c:v>
                </c:pt>
                <c:pt idx="329">
                  <c:v>21.550125000000001</c:v>
                </c:pt>
                <c:pt idx="330">
                  <c:v>19.596724999999989</c:v>
                </c:pt>
                <c:pt idx="331">
                  <c:v>27.654499999999999</c:v>
                </c:pt>
                <c:pt idx="332">
                  <c:v>23.015174999999999</c:v>
                </c:pt>
                <c:pt idx="333">
                  <c:v>12.515650000000004</c:v>
                </c:pt>
                <c:pt idx="334">
                  <c:v>20.329250000000005</c:v>
                </c:pt>
                <c:pt idx="335">
                  <c:v>16.666625</c:v>
                </c:pt>
                <c:pt idx="336">
                  <c:v>22.771000000000001</c:v>
                </c:pt>
                <c:pt idx="337">
                  <c:v>14.713225</c:v>
                </c:pt>
                <c:pt idx="338">
                  <c:v>18.375850000000035</c:v>
                </c:pt>
                <c:pt idx="339">
                  <c:v>19.840900000000001</c:v>
                </c:pt>
                <c:pt idx="340">
                  <c:v>19.108374999999999</c:v>
                </c:pt>
                <c:pt idx="341">
                  <c:v>28.631200000000035</c:v>
                </c:pt>
                <c:pt idx="342">
                  <c:v>17.643325000000001</c:v>
                </c:pt>
                <c:pt idx="343">
                  <c:v>18.375850000000035</c:v>
                </c:pt>
                <c:pt idx="344">
                  <c:v>23.99187500000005</c:v>
                </c:pt>
                <c:pt idx="345">
                  <c:v>16.910800000000005</c:v>
                </c:pt>
                <c:pt idx="346">
                  <c:v>17.643325000000001</c:v>
                </c:pt>
                <c:pt idx="347">
                  <c:v>19.840900000000001</c:v>
                </c:pt>
                <c:pt idx="348">
                  <c:v>19.596724999999989</c:v>
                </c:pt>
                <c:pt idx="349">
                  <c:v>33.514699999999998</c:v>
                </c:pt>
                <c:pt idx="350">
                  <c:v>16.178274999999999</c:v>
                </c:pt>
                <c:pt idx="351">
                  <c:v>21.305949999999989</c:v>
                </c:pt>
                <c:pt idx="352">
                  <c:v>20.573425</c:v>
                </c:pt>
                <c:pt idx="353">
                  <c:v>18.375850000000035</c:v>
                </c:pt>
                <c:pt idx="354">
                  <c:v>21.061775000000001</c:v>
                </c:pt>
                <c:pt idx="355">
                  <c:v>18.8642</c:v>
                </c:pt>
                <c:pt idx="356">
                  <c:v>16.422449999999909</c:v>
                </c:pt>
                <c:pt idx="357">
                  <c:v>22.038475000000005</c:v>
                </c:pt>
                <c:pt idx="358">
                  <c:v>24.724399999999989</c:v>
                </c:pt>
                <c:pt idx="359">
                  <c:v>24.236049999999953</c:v>
                </c:pt>
                <c:pt idx="360">
                  <c:v>20.085075</c:v>
                </c:pt>
                <c:pt idx="361">
                  <c:v>25.7011</c:v>
                </c:pt>
                <c:pt idx="362">
                  <c:v>29.11955000000005</c:v>
                </c:pt>
                <c:pt idx="363">
                  <c:v>18.131675000000055</c:v>
                </c:pt>
                <c:pt idx="364">
                  <c:v>20.573425</c:v>
                </c:pt>
                <c:pt idx="365">
                  <c:v>26.433624999999989</c:v>
                </c:pt>
                <c:pt idx="366">
                  <c:v>17.887499999999989</c:v>
                </c:pt>
                <c:pt idx="367">
                  <c:v>17.643325000000001</c:v>
                </c:pt>
                <c:pt idx="368">
                  <c:v>15.201575</c:v>
                </c:pt>
                <c:pt idx="369">
                  <c:v>22.526824999999999</c:v>
                </c:pt>
                <c:pt idx="370">
                  <c:v>16.910800000000005</c:v>
                </c:pt>
                <c:pt idx="371">
                  <c:v>20.085075</c:v>
                </c:pt>
                <c:pt idx="372">
                  <c:v>17.399149999999953</c:v>
                </c:pt>
                <c:pt idx="373">
                  <c:v>17.154975000000093</c:v>
                </c:pt>
                <c:pt idx="374">
                  <c:v>21.550125000000001</c:v>
                </c:pt>
                <c:pt idx="375">
                  <c:v>22.038475000000005</c:v>
                </c:pt>
                <c:pt idx="376">
                  <c:v>18.8642</c:v>
                </c:pt>
                <c:pt idx="377">
                  <c:v>19.108374999999999</c:v>
                </c:pt>
                <c:pt idx="378">
                  <c:v>25.21275</c:v>
                </c:pt>
                <c:pt idx="379">
                  <c:v>17.887499999999989</c:v>
                </c:pt>
                <c:pt idx="380">
                  <c:v>20.817599999999999</c:v>
                </c:pt>
                <c:pt idx="381">
                  <c:v>24.236049999999953</c:v>
                </c:pt>
                <c:pt idx="382">
                  <c:v>20.329250000000005</c:v>
                </c:pt>
                <c:pt idx="383">
                  <c:v>30.340425</c:v>
                </c:pt>
                <c:pt idx="384">
                  <c:v>25.456925000000005</c:v>
                </c:pt>
                <c:pt idx="385">
                  <c:v>15.689925000000001</c:v>
                </c:pt>
                <c:pt idx="386">
                  <c:v>16.910800000000005</c:v>
                </c:pt>
                <c:pt idx="387">
                  <c:v>22.526824999999999</c:v>
                </c:pt>
                <c:pt idx="388">
                  <c:v>19.352550000000001</c:v>
                </c:pt>
                <c:pt idx="389">
                  <c:v>17.399149999999953</c:v>
                </c:pt>
                <c:pt idx="390">
                  <c:v>16.178274999999999</c:v>
                </c:pt>
                <c:pt idx="391">
                  <c:v>17.887499999999989</c:v>
                </c:pt>
                <c:pt idx="392">
                  <c:v>18.375850000000035</c:v>
                </c:pt>
                <c:pt idx="393">
                  <c:v>17.399149999999953</c:v>
                </c:pt>
                <c:pt idx="394">
                  <c:v>20.817599999999999</c:v>
                </c:pt>
                <c:pt idx="395">
                  <c:v>21.305949999999989</c:v>
                </c:pt>
                <c:pt idx="396">
                  <c:v>25.456925000000005</c:v>
                </c:pt>
                <c:pt idx="397">
                  <c:v>23.259350000000001</c:v>
                </c:pt>
                <c:pt idx="398">
                  <c:v>26.677800000000055</c:v>
                </c:pt>
                <c:pt idx="399">
                  <c:v>15.934100000000001</c:v>
                </c:pt>
                <c:pt idx="400">
                  <c:v>23.259350000000001</c:v>
                </c:pt>
                <c:pt idx="401">
                  <c:v>14.713225</c:v>
                </c:pt>
                <c:pt idx="402">
                  <c:v>23.99187500000005</c:v>
                </c:pt>
                <c:pt idx="403">
                  <c:v>15.934100000000001</c:v>
                </c:pt>
                <c:pt idx="404">
                  <c:v>15.44575</c:v>
                </c:pt>
                <c:pt idx="405">
                  <c:v>31.805475000000001</c:v>
                </c:pt>
                <c:pt idx="406">
                  <c:v>25.21275</c:v>
                </c:pt>
                <c:pt idx="407">
                  <c:v>16.178274999999999</c:v>
                </c:pt>
                <c:pt idx="408">
                  <c:v>25.456925000000005</c:v>
                </c:pt>
                <c:pt idx="409">
                  <c:v>19.596724999999989</c:v>
                </c:pt>
                <c:pt idx="410">
                  <c:v>20.085075</c:v>
                </c:pt>
                <c:pt idx="411">
                  <c:v>18.375850000000035</c:v>
                </c:pt>
                <c:pt idx="412">
                  <c:v>25.7011</c:v>
                </c:pt>
                <c:pt idx="413">
                  <c:v>22.526824999999999</c:v>
                </c:pt>
                <c:pt idx="414">
                  <c:v>16.910800000000005</c:v>
                </c:pt>
                <c:pt idx="415">
                  <c:v>18.620025000000005</c:v>
                </c:pt>
                <c:pt idx="416">
                  <c:v>26.677800000000055</c:v>
                </c:pt>
                <c:pt idx="417">
                  <c:v>17.887499999999989</c:v>
                </c:pt>
                <c:pt idx="418">
                  <c:v>27.654499999999999</c:v>
                </c:pt>
                <c:pt idx="419">
                  <c:v>15.201575</c:v>
                </c:pt>
                <c:pt idx="420">
                  <c:v>20.573425</c:v>
                </c:pt>
                <c:pt idx="421">
                  <c:v>24.724399999999989</c:v>
                </c:pt>
                <c:pt idx="422">
                  <c:v>17.643325000000001</c:v>
                </c:pt>
                <c:pt idx="423">
                  <c:v>22.771000000000001</c:v>
                </c:pt>
                <c:pt idx="424">
                  <c:v>15.201575</c:v>
                </c:pt>
                <c:pt idx="425">
                  <c:v>24.480224999999937</c:v>
                </c:pt>
                <c:pt idx="426">
                  <c:v>24.724399999999989</c:v>
                </c:pt>
                <c:pt idx="427">
                  <c:v>17.643325000000001</c:v>
                </c:pt>
                <c:pt idx="428">
                  <c:v>14.713225</c:v>
                </c:pt>
                <c:pt idx="429">
                  <c:v>15.44575</c:v>
                </c:pt>
                <c:pt idx="430">
                  <c:v>15.201575</c:v>
                </c:pt>
                <c:pt idx="431">
                  <c:v>14.469050000000006</c:v>
                </c:pt>
                <c:pt idx="432">
                  <c:v>23.259350000000001</c:v>
                </c:pt>
                <c:pt idx="433">
                  <c:v>20.329250000000005</c:v>
                </c:pt>
                <c:pt idx="434">
                  <c:v>16.910800000000005</c:v>
                </c:pt>
                <c:pt idx="435">
                  <c:v>21.550125000000001</c:v>
                </c:pt>
                <c:pt idx="436">
                  <c:v>20.573425</c:v>
                </c:pt>
                <c:pt idx="437">
                  <c:v>19.840900000000001</c:v>
                </c:pt>
                <c:pt idx="438">
                  <c:v>19.596724999999989</c:v>
                </c:pt>
                <c:pt idx="439">
                  <c:v>21.550125000000001</c:v>
                </c:pt>
                <c:pt idx="440">
                  <c:v>20.817599999999999</c:v>
                </c:pt>
                <c:pt idx="441">
                  <c:v>16.910800000000005</c:v>
                </c:pt>
                <c:pt idx="442">
                  <c:v>20.329250000000005</c:v>
                </c:pt>
                <c:pt idx="443">
                  <c:v>25.945274999999953</c:v>
                </c:pt>
                <c:pt idx="444">
                  <c:v>23.259350000000001</c:v>
                </c:pt>
                <c:pt idx="445">
                  <c:v>23.015174999999999</c:v>
                </c:pt>
                <c:pt idx="446">
                  <c:v>21.061775000000001</c:v>
                </c:pt>
                <c:pt idx="447">
                  <c:v>36.200625000000002</c:v>
                </c:pt>
                <c:pt idx="448">
                  <c:v>18.131675000000055</c:v>
                </c:pt>
                <c:pt idx="449">
                  <c:v>14.713225</c:v>
                </c:pt>
                <c:pt idx="450">
                  <c:v>31.805475000000001</c:v>
                </c:pt>
                <c:pt idx="451">
                  <c:v>15.689925000000001</c:v>
                </c:pt>
                <c:pt idx="452">
                  <c:v>20.329250000000005</c:v>
                </c:pt>
                <c:pt idx="453">
                  <c:v>16.910800000000005</c:v>
                </c:pt>
                <c:pt idx="454">
                  <c:v>20.573425</c:v>
                </c:pt>
                <c:pt idx="455">
                  <c:v>21.305949999999989</c:v>
                </c:pt>
                <c:pt idx="456">
                  <c:v>20.817599999999999</c:v>
                </c:pt>
                <c:pt idx="457">
                  <c:v>22.526824999999999</c:v>
                </c:pt>
                <c:pt idx="458">
                  <c:v>20.329250000000005</c:v>
                </c:pt>
                <c:pt idx="459">
                  <c:v>23.99187500000005</c:v>
                </c:pt>
                <c:pt idx="460">
                  <c:v>26.433624999999989</c:v>
                </c:pt>
                <c:pt idx="461">
                  <c:v>16.422449999999909</c:v>
                </c:pt>
                <c:pt idx="462">
                  <c:v>27.410325</c:v>
                </c:pt>
                <c:pt idx="463">
                  <c:v>24.480224999999937</c:v>
                </c:pt>
                <c:pt idx="464">
                  <c:v>23.015174999999999</c:v>
                </c:pt>
                <c:pt idx="465">
                  <c:v>27.166150000000005</c:v>
                </c:pt>
                <c:pt idx="466">
                  <c:v>22.282649999999894</c:v>
                </c:pt>
                <c:pt idx="467">
                  <c:v>13.736525</c:v>
                </c:pt>
                <c:pt idx="468">
                  <c:v>21.061775000000001</c:v>
                </c:pt>
                <c:pt idx="469">
                  <c:v>21.550125000000001</c:v>
                </c:pt>
                <c:pt idx="470">
                  <c:v>27.654499999999999</c:v>
                </c:pt>
                <c:pt idx="471">
                  <c:v>18.620025000000005</c:v>
                </c:pt>
                <c:pt idx="472">
                  <c:v>14.224874999999999</c:v>
                </c:pt>
                <c:pt idx="473">
                  <c:v>23.747700000000002</c:v>
                </c:pt>
                <c:pt idx="474">
                  <c:v>19.840900000000001</c:v>
                </c:pt>
                <c:pt idx="475">
                  <c:v>28.387025000000001</c:v>
                </c:pt>
                <c:pt idx="476">
                  <c:v>17.887499999999989</c:v>
                </c:pt>
                <c:pt idx="477">
                  <c:v>19.840900000000001</c:v>
                </c:pt>
                <c:pt idx="478">
                  <c:v>18.8642</c:v>
                </c:pt>
                <c:pt idx="479">
                  <c:v>17.399149999999953</c:v>
                </c:pt>
                <c:pt idx="480">
                  <c:v>24.968574999999948</c:v>
                </c:pt>
                <c:pt idx="481">
                  <c:v>29.11955000000005</c:v>
                </c:pt>
                <c:pt idx="482">
                  <c:v>25.456925000000005</c:v>
                </c:pt>
                <c:pt idx="483">
                  <c:v>24.968574999999948</c:v>
                </c:pt>
                <c:pt idx="484">
                  <c:v>19.840900000000001</c:v>
                </c:pt>
                <c:pt idx="485">
                  <c:v>20.085075</c:v>
                </c:pt>
                <c:pt idx="486">
                  <c:v>12.0273</c:v>
                </c:pt>
                <c:pt idx="487">
                  <c:v>19.840900000000001</c:v>
                </c:pt>
                <c:pt idx="488">
                  <c:v>13.980700000000002</c:v>
                </c:pt>
                <c:pt idx="489">
                  <c:v>22.282649999999894</c:v>
                </c:pt>
                <c:pt idx="490">
                  <c:v>17.887499999999989</c:v>
                </c:pt>
                <c:pt idx="491">
                  <c:v>16.666625</c:v>
                </c:pt>
                <c:pt idx="492">
                  <c:v>15.201575</c:v>
                </c:pt>
                <c:pt idx="493">
                  <c:v>14.957400000000023</c:v>
                </c:pt>
                <c:pt idx="494">
                  <c:v>23.259350000000001</c:v>
                </c:pt>
                <c:pt idx="495">
                  <c:v>19.352550000000001</c:v>
                </c:pt>
                <c:pt idx="496">
                  <c:v>30.096250000000001</c:v>
                </c:pt>
                <c:pt idx="497">
                  <c:v>15.44575</c:v>
                </c:pt>
                <c:pt idx="498">
                  <c:v>18.8642</c:v>
                </c:pt>
                <c:pt idx="499">
                  <c:v>25.21275</c:v>
                </c:pt>
                <c:pt idx="500">
                  <c:v>16.178274999999999</c:v>
                </c:pt>
                <c:pt idx="501">
                  <c:v>17.887499999999989</c:v>
                </c:pt>
                <c:pt idx="502">
                  <c:v>18.620025000000005</c:v>
                </c:pt>
                <c:pt idx="503">
                  <c:v>21.061775000000001</c:v>
                </c:pt>
                <c:pt idx="504">
                  <c:v>20.817599999999999</c:v>
                </c:pt>
                <c:pt idx="505">
                  <c:v>18.620025000000005</c:v>
                </c:pt>
                <c:pt idx="506">
                  <c:v>15.44575</c:v>
                </c:pt>
                <c:pt idx="507">
                  <c:v>24.236049999999953</c:v>
                </c:pt>
                <c:pt idx="508">
                  <c:v>23.503525</c:v>
                </c:pt>
                <c:pt idx="509">
                  <c:v>25.945274999999953</c:v>
                </c:pt>
                <c:pt idx="510">
                  <c:v>22.038475000000005</c:v>
                </c:pt>
                <c:pt idx="511">
                  <c:v>14.957400000000023</c:v>
                </c:pt>
              </c:numCache>
            </c:numRef>
          </c:xVal>
          <c:yVal>
            <c:numRef>
              <c:f>Sheet1!$D$2:$D$513</c:f>
              <c:numCache>
                <c:formatCode>General</c:formatCode>
                <c:ptCount val="512"/>
                <c:pt idx="0">
                  <c:v>12.3688</c:v>
                </c:pt>
                <c:pt idx="1">
                  <c:v>3.9149249999999998</c:v>
                </c:pt>
                <c:pt idx="2">
                  <c:v>-9.5268249999999988</c:v>
                </c:pt>
                <c:pt idx="3">
                  <c:v>-3.6433250000000061</c:v>
                </c:pt>
                <c:pt idx="4">
                  <c:v>-1.3059499999999966</c:v>
                </c:pt>
                <c:pt idx="5">
                  <c:v>-3.5967249999999993</c:v>
                </c:pt>
                <c:pt idx="6">
                  <c:v>-3.8874999999999993</c:v>
                </c:pt>
                <c:pt idx="7">
                  <c:v>-5.3059499999999975</c:v>
                </c:pt>
                <c:pt idx="8">
                  <c:v>-10.154975</c:v>
                </c:pt>
                <c:pt idx="9">
                  <c:v>-13.015175000000001</c:v>
                </c:pt>
                <c:pt idx="10">
                  <c:v>-10.724399999999999</c:v>
                </c:pt>
                <c:pt idx="11">
                  <c:v>-0.55012500000000164</c:v>
                </c:pt>
                <c:pt idx="12">
                  <c:v>-4.2360500000000014</c:v>
                </c:pt>
                <c:pt idx="13">
                  <c:v>19.543074999999988</c:v>
                </c:pt>
                <c:pt idx="14">
                  <c:v>4.7173499999999997</c:v>
                </c:pt>
                <c:pt idx="15">
                  <c:v>-4.9685749999999897</c:v>
                </c:pt>
                <c:pt idx="16">
                  <c:v>-10.747699999999998</c:v>
                </c:pt>
                <c:pt idx="17">
                  <c:v>1.7639500000000012</c:v>
                </c:pt>
                <c:pt idx="18">
                  <c:v>32.624150000000085</c:v>
                </c:pt>
                <c:pt idx="19">
                  <c:v>-7.8175999999999872</c:v>
                </c:pt>
                <c:pt idx="20">
                  <c:v>-2.2593500000000013</c:v>
                </c:pt>
                <c:pt idx="21">
                  <c:v>-8.5075000000000026E-2</c:v>
                </c:pt>
                <c:pt idx="22">
                  <c:v>10.670750000000002</c:v>
                </c:pt>
                <c:pt idx="23">
                  <c:v>-8.7243999999999993</c:v>
                </c:pt>
                <c:pt idx="24">
                  <c:v>0.89162500000000267</c:v>
                </c:pt>
                <c:pt idx="25">
                  <c:v>-2.7710000000000008</c:v>
                </c:pt>
                <c:pt idx="26">
                  <c:v>0.96152499999999819</c:v>
                </c:pt>
                <c:pt idx="27">
                  <c:v>-4.9685749999999897</c:v>
                </c:pt>
                <c:pt idx="28">
                  <c:v>-3.0151749999999993</c:v>
                </c:pt>
                <c:pt idx="29">
                  <c:v>-1.4802250000000008</c:v>
                </c:pt>
                <c:pt idx="30">
                  <c:v>11.810550000000006</c:v>
                </c:pt>
                <c:pt idx="31">
                  <c:v>-12.480225000000001</c:v>
                </c:pt>
                <c:pt idx="32">
                  <c:v>3.9615249999999982</c:v>
                </c:pt>
                <c:pt idx="33">
                  <c:v>8.8804500000000068</c:v>
                </c:pt>
                <c:pt idx="34">
                  <c:v>29.810549999999989</c:v>
                </c:pt>
                <c:pt idx="35">
                  <c:v>1.9615249999999955</c:v>
                </c:pt>
                <c:pt idx="36">
                  <c:v>10.914925</c:v>
                </c:pt>
                <c:pt idx="37">
                  <c:v>-6.1083749999999872</c:v>
                </c:pt>
                <c:pt idx="38">
                  <c:v>9.6940500000000007</c:v>
                </c:pt>
                <c:pt idx="39">
                  <c:v>13.008125</c:v>
                </c:pt>
                <c:pt idx="40">
                  <c:v>2.2057000000000002</c:v>
                </c:pt>
                <c:pt idx="41">
                  <c:v>-2.6778000000000013</c:v>
                </c:pt>
                <c:pt idx="42">
                  <c:v>4.6940499999999945</c:v>
                </c:pt>
                <c:pt idx="43">
                  <c:v>-6.0850749999999945</c:v>
                </c:pt>
                <c:pt idx="44">
                  <c:v>2.8450249999999997</c:v>
                </c:pt>
                <c:pt idx="45">
                  <c:v>-6.0151749999999851</c:v>
                </c:pt>
                <c:pt idx="46">
                  <c:v>-13.747699999999998</c:v>
                </c:pt>
                <c:pt idx="47">
                  <c:v>-11.945275000000001</c:v>
                </c:pt>
                <c:pt idx="48">
                  <c:v>8.8683249999999987</c:v>
                </c:pt>
                <c:pt idx="49">
                  <c:v>15.449874999999999</c:v>
                </c:pt>
                <c:pt idx="50">
                  <c:v>-4.5734250000000003</c:v>
                </c:pt>
                <c:pt idx="51">
                  <c:v>6.6474499999999965</c:v>
                </c:pt>
                <c:pt idx="52">
                  <c:v>-0.88749999999999929</c:v>
                </c:pt>
                <c:pt idx="53">
                  <c:v>-6.0151749999999851</c:v>
                </c:pt>
                <c:pt idx="54">
                  <c:v>5.6362750000000013</c:v>
                </c:pt>
                <c:pt idx="55">
                  <c:v>-18.7943</c:v>
                </c:pt>
                <c:pt idx="56">
                  <c:v>-14.7943</c:v>
                </c:pt>
                <c:pt idx="57">
                  <c:v>9.3688000000000002</c:v>
                </c:pt>
                <c:pt idx="58">
                  <c:v>-11.654500000000002</c:v>
                </c:pt>
                <c:pt idx="59">
                  <c:v>1.6474499999999992</c:v>
                </c:pt>
                <c:pt idx="60">
                  <c:v>-7.2593500000000013</c:v>
                </c:pt>
                <c:pt idx="61">
                  <c:v>-10.259350000000001</c:v>
                </c:pt>
                <c:pt idx="62">
                  <c:v>11.647450000000001</c:v>
                </c:pt>
                <c:pt idx="63">
                  <c:v>-4.9685749999999897</c:v>
                </c:pt>
                <c:pt idx="64">
                  <c:v>-11.724399999999999</c:v>
                </c:pt>
                <c:pt idx="65">
                  <c:v>1.2178249999999924</c:v>
                </c:pt>
                <c:pt idx="66">
                  <c:v>8.2988999999999997</c:v>
                </c:pt>
                <c:pt idx="67">
                  <c:v>-10.887500000000006</c:v>
                </c:pt>
                <c:pt idx="68">
                  <c:v>-2.7244000000000002</c:v>
                </c:pt>
                <c:pt idx="69">
                  <c:v>11.984825000000001</c:v>
                </c:pt>
                <c:pt idx="70">
                  <c:v>-2.2593500000000013</c:v>
                </c:pt>
                <c:pt idx="71">
                  <c:v>4.1246249999999813</c:v>
                </c:pt>
                <c:pt idx="72">
                  <c:v>-10.154975</c:v>
                </c:pt>
                <c:pt idx="73">
                  <c:v>-18.550125000000001</c:v>
                </c:pt>
                <c:pt idx="74">
                  <c:v>-3.0151749999999993</c:v>
                </c:pt>
                <c:pt idx="75">
                  <c:v>6.1124999999999945</c:v>
                </c:pt>
                <c:pt idx="76">
                  <c:v>6.9149249999999869</c:v>
                </c:pt>
                <c:pt idx="77">
                  <c:v>17.647449999999989</c:v>
                </c:pt>
                <c:pt idx="78">
                  <c:v>15.78725</c:v>
                </c:pt>
                <c:pt idx="79">
                  <c:v>8.4731750000000012</c:v>
                </c:pt>
                <c:pt idx="80">
                  <c:v>-10.840900000000001</c:v>
                </c:pt>
                <c:pt idx="81">
                  <c:v>-2.4802250000000008</c:v>
                </c:pt>
                <c:pt idx="82">
                  <c:v>-8.3059500000000028</c:v>
                </c:pt>
                <c:pt idx="83">
                  <c:v>-5.7710000000000115</c:v>
                </c:pt>
                <c:pt idx="84">
                  <c:v>-12.526825000000001</c:v>
                </c:pt>
                <c:pt idx="85">
                  <c:v>2.2756000000000007</c:v>
                </c:pt>
                <c:pt idx="86">
                  <c:v>0.10132499999999921</c:v>
                </c:pt>
                <c:pt idx="87">
                  <c:v>-8.2127500000000015</c:v>
                </c:pt>
                <c:pt idx="88">
                  <c:v>-10.573425</c:v>
                </c:pt>
                <c:pt idx="89">
                  <c:v>-1.7710000000000008</c:v>
                </c:pt>
                <c:pt idx="90">
                  <c:v>-4.4336249999999993</c:v>
                </c:pt>
                <c:pt idx="91">
                  <c:v>2.0891999999999982</c:v>
                </c:pt>
                <c:pt idx="92">
                  <c:v>-4.8753750000000018</c:v>
                </c:pt>
                <c:pt idx="93">
                  <c:v>9.1358000000000015</c:v>
                </c:pt>
                <c:pt idx="94">
                  <c:v>7.5430749999999955</c:v>
                </c:pt>
                <c:pt idx="95">
                  <c:v>-0.2593500000000013</c:v>
                </c:pt>
                <c:pt idx="96">
                  <c:v>16.403275000000001</c:v>
                </c:pt>
                <c:pt idx="97">
                  <c:v>-11.305950000000006</c:v>
                </c:pt>
                <c:pt idx="98">
                  <c:v>11.078025</c:v>
                </c:pt>
                <c:pt idx="99">
                  <c:v>-8.2360499999999988</c:v>
                </c:pt>
                <c:pt idx="100">
                  <c:v>7.7872500000000002</c:v>
                </c:pt>
                <c:pt idx="101">
                  <c:v>12.379975000000002</c:v>
                </c:pt>
                <c:pt idx="102">
                  <c:v>-14.7943</c:v>
                </c:pt>
                <c:pt idx="103">
                  <c:v>-1.3059499999999966</c:v>
                </c:pt>
                <c:pt idx="104">
                  <c:v>-17.968574999999948</c:v>
                </c:pt>
                <c:pt idx="105">
                  <c:v>-12.840900000000001</c:v>
                </c:pt>
                <c:pt idx="106">
                  <c:v>-9.8409000000000013</c:v>
                </c:pt>
                <c:pt idx="107">
                  <c:v>-11.968575000000001</c:v>
                </c:pt>
                <c:pt idx="108">
                  <c:v>-4.5734250000000003</c:v>
                </c:pt>
                <c:pt idx="109">
                  <c:v>-10.503525</c:v>
                </c:pt>
                <c:pt idx="110">
                  <c:v>-17.817599999999999</c:v>
                </c:pt>
                <c:pt idx="111">
                  <c:v>6.1246249999999813</c:v>
                </c:pt>
                <c:pt idx="112">
                  <c:v>2.9149249999999998</c:v>
                </c:pt>
                <c:pt idx="113">
                  <c:v>-9.5967250000000011</c:v>
                </c:pt>
                <c:pt idx="114">
                  <c:v>18.97364999999991</c:v>
                </c:pt>
                <c:pt idx="115">
                  <c:v>-10.015175000000001</c:v>
                </c:pt>
                <c:pt idx="116">
                  <c:v>-3.8175999999999988</c:v>
                </c:pt>
                <c:pt idx="117">
                  <c:v>-1.5501250000000013</c:v>
                </c:pt>
                <c:pt idx="118">
                  <c:v>9.4964750000000002</c:v>
                </c:pt>
                <c:pt idx="119">
                  <c:v>19.031424999999999</c:v>
                </c:pt>
                <c:pt idx="120">
                  <c:v>0.69405000000000072</c:v>
                </c:pt>
                <c:pt idx="121">
                  <c:v>18.473175000000001</c:v>
                </c:pt>
                <c:pt idx="122">
                  <c:v>17.600850000000055</c:v>
                </c:pt>
                <c:pt idx="123">
                  <c:v>-0.81759999999999877</c:v>
                </c:pt>
                <c:pt idx="124">
                  <c:v>2.6008500000000008</c:v>
                </c:pt>
                <c:pt idx="125">
                  <c:v>8.7639500000000012</c:v>
                </c:pt>
                <c:pt idx="126">
                  <c:v>-6.2593500000000013</c:v>
                </c:pt>
                <c:pt idx="127">
                  <c:v>-7.4103250000000003</c:v>
                </c:pt>
                <c:pt idx="128">
                  <c:v>-5.5268249999999872</c:v>
                </c:pt>
                <c:pt idx="129">
                  <c:v>14.984825000000001</c:v>
                </c:pt>
                <c:pt idx="130">
                  <c:v>-8.3059500000000028</c:v>
                </c:pt>
                <c:pt idx="131">
                  <c:v>-9.5967250000000011</c:v>
                </c:pt>
                <c:pt idx="132">
                  <c:v>1.3920999999999992</c:v>
                </c:pt>
                <c:pt idx="133">
                  <c:v>-10.305950000000006</c:v>
                </c:pt>
                <c:pt idx="134">
                  <c:v>-7.5734250000000003</c:v>
                </c:pt>
                <c:pt idx="135">
                  <c:v>9.7639500000000012</c:v>
                </c:pt>
                <c:pt idx="136">
                  <c:v>3.6940500000000007</c:v>
                </c:pt>
                <c:pt idx="137">
                  <c:v>-0.11955000000000027</c:v>
                </c:pt>
                <c:pt idx="138">
                  <c:v>-18.21275</c:v>
                </c:pt>
                <c:pt idx="139">
                  <c:v>-12.375850000000023</c:v>
                </c:pt>
                <c:pt idx="140">
                  <c:v>-5.4569250000000018</c:v>
                </c:pt>
                <c:pt idx="141">
                  <c:v>7.7406500000000014</c:v>
                </c:pt>
                <c:pt idx="142">
                  <c:v>-0.74770000000000336</c:v>
                </c:pt>
                <c:pt idx="143">
                  <c:v>-1.7010999999999969</c:v>
                </c:pt>
                <c:pt idx="144">
                  <c:v>0.81054999999999922</c:v>
                </c:pt>
                <c:pt idx="145">
                  <c:v>6.5197749999999965</c:v>
                </c:pt>
                <c:pt idx="146">
                  <c:v>8.4498749999999987</c:v>
                </c:pt>
                <c:pt idx="147">
                  <c:v>-17.096250000000001</c:v>
                </c:pt>
                <c:pt idx="148">
                  <c:v>-9.1894500000000008</c:v>
                </c:pt>
                <c:pt idx="149">
                  <c:v>-6.1782749999999975</c:v>
                </c:pt>
                <c:pt idx="150">
                  <c:v>-0.2593500000000013</c:v>
                </c:pt>
                <c:pt idx="151">
                  <c:v>6.9615249999999955</c:v>
                </c:pt>
                <c:pt idx="152">
                  <c:v>2.3333749999999998</c:v>
                </c:pt>
                <c:pt idx="153">
                  <c:v>1.4731750000000012</c:v>
                </c:pt>
                <c:pt idx="154">
                  <c:v>-10.154975</c:v>
                </c:pt>
                <c:pt idx="155">
                  <c:v>-1.6079000000000008</c:v>
                </c:pt>
                <c:pt idx="156">
                  <c:v>-15.7011</c:v>
                </c:pt>
                <c:pt idx="157">
                  <c:v>-11.085075</c:v>
                </c:pt>
                <c:pt idx="158">
                  <c:v>7.7173499999999997</c:v>
                </c:pt>
                <c:pt idx="159">
                  <c:v>12.449874999999999</c:v>
                </c:pt>
                <c:pt idx="160">
                  <c:v>2.7406499999999987</c:v>
                </c:pt>
                <c:pt idx="161">
                  <c:v>2.9270500000000013</c:v>
                </c:pt>
                <c:pt idx="162">
                  <c:v>-3.4224499999999947</c:v>
                </c:pt>
                <c:pt idx="163">
                  <c:v>13.473175000000001</c:v>
                </c:pt>
                <c:pt idx="164">
                  <c:v>14.473175000000001</c:v>
                </c:pt>
                <c:pt idx="165">
                  <c:v>-1.6311999999999998</c:v>
                </c:pt>
                <c:pt idx="166">
                  <c:v>-7.9685749999999897</c:v>
                </c:pt>
                <c:pt idx="167">
                  <c:v>-13.840900000000001</c:v>
                </c:pt>
                <c:pt idx="168">
                  <c:v>-4.0617750000000008</c:v>
                </c:pt>
                <c:pt idx="169">
                  <c:v>-2.5501250000000013</c:v>
                </c:pt>
                <c:pt idx="170">
                  <c:v>11.252300000000002</c:v>
                </c:pt>
                <c:pt idx="171">
                  <c:v>-1.5734249999999972</c:v>
                </c:pt>
                <c:pt idx="172">
                  <c:v>6.0314249999999987</c:v>
                </c:pt>
                <c:pt idx="173">
                  <c:v>7.2756000000000034</c:v>
                </c:pt>
                <c:pt idx="174">
                  <c:v>-5.688974999999985</c:v>
                </c:pt>
                <c:pt idx="175">
                  <c:v>-27.096250000000001</c:v>
                </c:pt>
                <c:pt idx="176">
                  <c:v>7.3920999999999975</c:v>
                </c:pt>
                <c:pt idx="177">
                  <c:v>4.7406500000000014</c:v>
                </c:pt>
                <c:pt idx="178">
                  <c:v>-6.2826500000000003</c:v>
                </c:pt>
                <c:pt idx="179">
                  <c:v>17.519774999999999</c:v>
                </c:pt>
                <c:pt idx="180">
                  <c:v>4.0081249999999891</c:v>
                </c:pt>
                <c:pt idx="181">
                  <c:v>1.3221999999999978</c:v>
                </c:pt>
                <c:pt idx="182">
                  <c:v>-7.5734250000000003</c:v>
                </c:pt>
                <c:pt idx="183">
                  <c:v>-7.6433250000000008</c:v>
                </c:pt>
                <c:pt idx="184">
                  <c:v>0.2522999999999983</c:v>
                </c:pt>
                <c:pt idx="185">
                  <c:v>11.159100000000002</c:v>
                </c:pt>
                <c:pt idx="186">
                  <c:v>-0.2593500000000013</c:v>
                </c:pt>
                <c:pt idx="187">
                  <c:v>-0.41032500000000038</c:v>
                </c:pt>
                <c:pt idx="188">
                  <c:v>14.159100000000002</c:v>
                </c:pt>
                <c:pt idx="189">
                  <c:v>-5.0617750000000008</c:v>
                </c:pt>
                <c:pt idx="190">
                  <c:v>-3.8986749999999977</c:v>
                </c:pt>
                <c:pt idx="191">
                  <c:v>7.3333750000000002</c:v>
                </c:pt>
                <c:pt idx="192">
                  <c:v>2.9382249999999988</c:v>
                </c:pt>
                <c:pt idx="193">
                  <c:v>12.031424999999999</c:v>
                </c:pt>
                <c:pt idx="194">
                  <c:v>5.4498749999999987</c:v>
                </c:pt>
                <c:pt idx="195">
                  <c:v>15.473175000000001</c:v>
                </c:pt>
                <c:pt idx="196">
                  <c:v>-10.259350000000001</c:v>
                </c:pt>
                <c:pt idx="197">
                  <c:v>11.322200000000002</c:v>
                </c:pt>
                <c:pt idx="198">
                  <c:v>0.72947500000000165</c:v>
                </c:pt>
                <c:pt idx="199">
                  <c:v>-4.3059499999999975</c:v>
                </c:pt>
                <c:pt idx="200">
                  <c:v>-9.142850000000001</c:v>
                </c:pt>
                <c:pt idx="201">
                  <c:v>8.4032750000000007</c:v>
                </c:pt>
                <c:pt idx="202">
                  <c:v>15.322200000000002</c:v>
                </c:pt>
                <c:pt idx="203">
                  <c:v>-10.154975</c:v>
                </c:pt>
                <c:pt idx="204">
                  <c:v>-5.0151749999999851</c:v>
                </c:pt>
                <c:pt idx="205">
                  <c:v>18.228999999999989</c:v>
                </c:pt>
                <c:pt idx="206">
                  <c:v>1.8683249999999978</c:v>
                </c:pt>
                <c:pt idx="207">
                  <c:v>-5.5967249999999975</c:v>
                </c:pt>
                <c:pt idx="208">
                  <c:v>6.5197749999999965</c:v>
                </c:pt>
                <c:pt idx="209">
                  <c:v>2.6008500000000008</c:v>
                </c:pt>
                <c:pt idx="210">
                  <c:v>5.2988999999999997</c:v>
                </c:pt>
                <c:pt idx="211">
                  <c:v>10.566375000000001</c:v>
                </c:pt>
                <c:pt idx="212">
                  <c:v>3.8683249999999991</c:v>
                </c:pt>
                <c:pt idx="213">
                  <c:v>-18.921975000000035</c:v>
                </c:pt>
                <c:pt idx="214">
                  <c:v>-3.8874999999999993</c:v>
                </c:pt>
                <c:pt idx="215">
                  <c:v>-3.8475000000001841E-2</c:v>
                </c:pt>
                <c:pt idx="216">
                  <c:v>-18.154024999999997</c:v>
                </c:pt>
                <c:pt idx="217">
                  <c:v>-2.9341000000000008</c:v>
                </c:pt>
                <c:pt idx="218">
                  <c:v>1.0658999999999956</c:v>
                </c:pt>
                <c:pt idx="219">
                  <c:v>-4.1316750000000013</c:v>
                </c:pt>
                <c:pt idx="220">
                  <c:v>21.392099999999989</c:v>
                </c:pt>
                <c:pt idx="221">
                  <c:v>-24.584600000000002</c:v>
                </c:pt>
                <c:pt idx="222">
                  <c:v>-12.771000000000001</c:v>
                </c:pt>
                <c:pt idx="223">
                  <c:v>-7.1661499999999965</c:v>
                </c:pt>
                <c:pt idx="224">
                  <c:v>7.3333750000000002</c:v>
                </c:pt>
                <c:pt idx="225">
                  <c:v>-3.4224499999999947</c:v>
                </c:pt>
                <c:pt idx="226">
                  <c:v>-3.5268249999999988</c:v>
                </c:pt>
                <c:pt idx="227">
                  <c:v>18.821725000000001</c:v>
                </c:pt>
                <c:pt idx="228">
                  <c:v>9.3688000000000002</c:v>
                </c:pt>
                <c:pt idx="229">
                  <c:v>0.51977499999999921</c:v>
                </c:pt>
                <c:pt idx="230">
                  <c:v>-5.0263500000000008</c:v>
                </c:pt>
                <c:pt idx="231">
                  <c:v>4.0891999999999982</c:v>
                </c:pt>
                <c:pt idx="232">
                  <c:v>21.345499999999948</c:v>
                </c:pt>
                <c:pt idx="233">
                  <c:v>-2.2127499999999967</c:v>
                </c:pt>
                <c:pt idx="234">
                  <c:v>-3.236049999999993</c:v>
                </c:pt>
                <c:pt idx="235">
                  <c:v>1.6129749999999978</c:v>
                </c:pt>
                <c:pt idx="236">
                  <c:v>1.5430749999999978</c:v>
                </c:pt>
                <c:pt idx="237">
                  <c:v>-14.724399999999999</c:v>
                </c:pt>
                <c:pt idx="238">
                  <c:v>5.0658999999999965</c:v>
                </c:pt>
                <c:pt idx="239">
                  <c:v>-6.1195499999999985</c:v>
                </c:pt>
                <c:pt idx="240">
                  <c:v>19.065899999999989</c:v>
                </c:pt>
                <c:pt idx="241">
                  <c:v>-5.7710000000000115</c:v>
                </c:pt>
                <c:pt idx="242">
                  <c:v>4.1357999999999997</c:v>
                </c:pt>
                <c:pt idx="243">
                  <c:v>2.2289999999999992</c:v>
                </c:pt>
                <c:pt idx="244">
                  <c:v>2.0314249999999987</c:v>
                </c:pt>
                <c:pt idx="245">
                  <c:v>13.182400000000023</c:v>
                </c:pt>
                <c:pt idx="246">
                  <c:v>17.519774999999999</c:v>
                </c:pt>
                <c:pt idx="247">
                  <c:v>14.868324999999999</c:v>
                </c:pt>
                <c:pt idx="248">
                  <c:v>10.089200000000002</c:v>
                </c:pt>
                <c:pt idx="249">
                  <c:v>22.938224999999989</c:v>
                </c:pt>
                <c:pt idx="250">
                  <c:v>-5.2127499999999998</c:v>
                </c:pt>
                <c:pt idx="251">
                  <c:v>-6.9108000000000018</c:v>
                </c:pt>
                <c:pt idx="252">
                  <c:v>1.426574999999997</c:v>
                </c:pt>
                <c:pt idx="253">
                  <c:v>-1.620025000000002</c:v>
                </c:pt>
                <c:pt idx="254">
                  <c:v>20.589675</c:v>
                </c:pt>
                <c:pt idx="255">
                  <c:v>-7.8175999999999872</c:v>
                </c:pt>
                <c:pt idx="256">
                  <c:v>-12.28265</c:v>
                </c:pt>
                <c:pt idx="257">
                  <c:v>-14.643324999999999</c:v>
                </c:pt>
                <c:pt idx="258">
                  <c:v>5.4498749999999987</c:v>
                </c:pt>
                <c:pt idx="259">
                  <c:v>-6.0617750000000008</c:v>
                </c:pt>
                <c:pt idx="260">
                  <c:v>-15.375850000000023</c:v>
                </c:pt>
                <c:pt idx="261">
                  <c:v>-4.1549749999999772</c:v>
                </c:pt>
                <c:pt idx="262">
                  <c:v>13.275600000000004</c:v>
                </c:pt>
                <c:pt idx="263">
                  <c:v>-10.747699999999998</c:v>
                </c:pt>
                <c:pt idx="264">
                  <c:v>12.449874999999999</c:v>
                </c:pt>
                <c:pt idx="265">
                  <c:v>-3.1782749999999993</c:v>
                </c:pt>
                <c:pt idx="266">
                  <c:v>-16.352550000000001</c:v>
                </c:pt>
                <c:pt idx="267">
                  <c:v>15.914925</c:v>
                </c:pt>
                <c:pt idx="268">
                  <c:v>-12.375850000000023</c:v>
                </c:pt>
                <c:pt idx="269">
                  <c:v>14.914925</c:v>
                </c:pt>
                <c:pt idx="270">
                  <c:v>0.15909999999999924</c:v>
                </c:pt>
                <c:pt idx="271">
                  <c:v>-4.5501249999999898</c:v>
                </c:pt>
                <c:pt idx="272">
                  <c:v>-6.0039999999999996</c:v>
                </c:pt>
                <c:pt idx="273">
                  <c:v>-11.957400000000023</c:v>
                </c:pt>
                <c:pt idx="274">
                  <c:v>19.78725</c:v>
                </c:pt>
                <c:pt idx="275">
                  <c:v>16.135800000000035</c:v>
                </c:pt>
                <c:pt idx="276">
                  <c:v>17.577549999999952</c:v>
                </c:pt>
                <c:pt idx="277">
                  <c:v>-5.8986750000000008</c:v>
                </c:pt>
                <c:pt idx="278">
                  <c:v>-9.2593500000000013</c:v>
                </c:pt>
                <c:pt idx="279">
                  <c:v>-4.7942999999999998</c:v>
                </c:pt>
                <c:pt idx="280">
                  <c:v>14.961525000000002</c:v>
                </c:pt>
                <c:pt idx="281">
                  <c:v>-2.8409000000000013</c:v>
                </c:pt>
                <c:pt idx="282">
                  <c:v>-4.4802250000000114</c:v>
                </c:pt>
                <c:pt idx="283">
                  <c:v>-2.2714749999999997</c:v>
                </c:pt>
                <c:pt idx="284">
                  <c:v>0.72852499999999942</c:v>
                </c:pt>
                <c:pt idx="285">
                  <c:v>5.2867750000000004</c:v>
                </c:pt>
                <c:pt idx="286">
                  <c:v>-8.2826500000000003</c:v>
                </c:pt>
                <c:pt idx="287">
                  <c:v>2.356674999999993</c:v>
                </c:pt>
                <c:pt idx="288">
                  <c:v>8.2867750000000004</c:v>
                </c:pt>
                <c:pt idx="289">
                  <c:v>-7.4690499999999993</c:v>
                </c:pt>
                <c:pt idx="290">
                  <c:v>1.1590999999999978</c:v>
                </c:pt>
                <c:pt idx="291">
                  <c:v>3.0780249999999998</c:v>
                </c:pt>
                <c:pt idx="292">
                  <c:v>10.845025</c:v>
                </c:pt>
                <c:pt idx="293">
                  <c:v>-6.6666249999999945</c:v>
                </c:pt>
                <c:pt idx="294">
                  <c:v>-0.7243999999999996</c:v>
                </c:pt>
                <c:pt idx="295">
                  <c:v>0.7984249999999995</c:v>
                </c:pt>
                <c:pt idx="296">
                  <c:v>-14.887500000000006</c:v>
                </c:pt>
                <c:pt idx="297">
                  <c:v>-2.747700000000008</c:v>
                </c:pt>
                <c:pt idx="298">
                  <c:v>5.624149999999986</c:v>
                </c:pt>
                <c:pt idx="299">
                  <c:v>5.845024999999989</c:v>
                </c:pt>
                <c:pt idx="300">
                  <c:v>5.9382249999999992</c:v>
                </c:pt>
                <c:pt idx="301">
                  <c:v>4.8916250000000012</c:v>
                </c:pt>
                <c:pt idx="302">
                  <c:v>13.182400000000023</c:v>
                </c:pt>
                <c:pt idx="303">
                  <c:v>9.9382249999999992</c:v>
                </c:pt>
                <c:pt idx="304">
                  <c:v>-9.5268249999999988</c:v>
                </c:pt>
                <c:pt idx="305">
                  <c:v>3.0081250000000002</c:v>
                </c:pt>
                <c:pt idx="306">
                  <c:v>2.4265749999999997</c:v>
                </c:pt>
                <c:pt idx="307">
                  <c:v>-5.7942999999999998</c:v>
                </c:pt>
                <c:pt idx="308">
                  <c:v>-6.8175999999999872</c:v>
                </c:pt>
                <c:pt idx="309">
                  <c:v>15.891625000000001</c:v>
                </c:pt>
                <c:pt idx="310">
                  <c:v>-10.643324999999999</c:v>
                </c:pt>
                <c:pt idx="311">
                  <c:v>1.205699999999996</c:v>
                </c:pt>
                <c:pt idx="312">
                  <c:v>1.6241500000000031</c:v>
                </c:pt>
                <c:pt idx="313">
                  <c:v>1.1357999999999968</c:v>
                </c:pt>
                <c:pt idx="314">
                  <c:v>16.019300000000001</c:v>
                </c:pt>
                <c:pt idx="315">
                  <c:v>-9.7476999999999983</c:v>
                </c:pt>
                <c:pt idx="316">
                  <c:v>-22.7011</c:v>
                </c:pt>
                <c:pt idx="317">
                  <c:v>3.9037499999999987</c:v>
                </c:pt>
                <c:pt idx="318">
                  <c:v>11.228999999999999</c:v>
                </c:pt>
                <c:pt idx="319">
                  <c:v>-4.1549749999999772</c:v>
                </c:pt>
                <c:pt idx="320">
                  <c:v>-5.7942999999999998</c:v>
                </c:pt>
                <c:pt idx="321">
                  <c:v>0.82172500000000226</c:v>
                </c:pt>
                <c:pt idx="322">
                  <c:v>-19.282649999999894</c:v>
                </c:pt>
                <c:pt idx="323">
                  <c:v>-3.329249999999996</c:v>
                </c:pt>
                <c:pt idx="324">
                  <c:v>-0.35255000000000081</c:v>
                </c:pt>
                <c:pt idx="325">
                  <c:v>3.9149249999999998</c:v>
                </c:pt>
                <c:pt idx="326">
                  <c:v>-17.399149999999953</c:v>
                </c:pt>
                <c:pt idx="327">
                  <c:v>-5.1083749999999872</c:v>
                </c:pt>
                <c:pt idx="328">
                  <c:v>-11.085075</c:v>
                </c:pt>
                <c:pt idx="329">
                  <c:v>19.449874999999999</c:v>
                </c:pt>
                <c:pt idx="330">
                  <c:v>7.4032750000000034</c:v>
                </c:pt>
                <c:pt idx="331">
                  <c:v>-2.6544999999999987</c:v>
                </c:pt>
                <c:pt idx="332">
                  <c:v>-3.0151749999999993</c:v>
                </c:pt>
                <c:pt idx="333">
                  <c:v>4.4843499999999992</c:v>
                </c:pt>
                <c:pt idx="334">
                  <c:v>10.670750000000002</c:v>
                </c:pt>
                <c:pt idx="335">
                  <c:v>17.33337500000005</c:v>
                </c:pt>
                <c:pt idx="336">
                  <c:v>-6.7710000000000115</c:v>
                </c:pt>
                <c:pt idx="337">
                  <c:v>-11.713225</c:v>
                </c:pt>
                <c:pt idx="338">
                  <c:v>-8.3758500000000229</c:v>
                </c:pt>
                <c:pt idx="339">
                  <c:v>-5.8408999999999995</c:v>
                </c:pt>
                <c:pt idx="340">
                  <c:v>5.8916250000000012</c:v>
                </c:pt>
                <c:pt idx="341">
                  <c:v>19.3688</c:v>
                </c:pt>
                <c:pt idx="342">
                  <c:v>-3.6433250000000061</c:v>
                </c:pt>
                <c:pt idx="343">
                  <c:v>9.6241500000000002</c:v>
                </c:pt>
                <c:pt idx="344">
                  <c:v>7.0081249999999891</c:v>
                </c:pt>
                <c:pt idx="345">
                  <c:v>2.0891999999999982</c:v>
                </c:pt>
                <c:pt idx="346">
                  <c:v>-1.6433250000000008</c:v>
                </c:pt>
                <c:pt idx="347">
                  <c:v>-5.8408999999999995</c:v>
                </c:pt>
                <c:pt idx="348">
                  <c:v>-5.5967249999999975</c:v>
                </c:pt>
                <c:pt idx="349">
                  <c:v>15.485300000000002</c:v>
                </c:pt>
                <c:pt idx="350">
                  <c:v>-1.1782749999999993</c:v>
                </c:pt>
                <c:pt idx="351">
                  <c:v>-5.3059499999999975</c:v>
                </c:pt>
                <c:pt idx="352">
                  <c:v>17.426575</c:v>
                </c:pt>
                <c:pt idx="353">
                  <c:v>-6.3758499999999998</c:v>
                </c:pt>
                <c:pt idx="354">
                  <c:v>9.9382249999999992</c:v>
                </c:pt>
                <c:pt idx="355">
                  <c:v>0.1358</c:v>
                </c:pt>
                <c:pt idx="356">
                  <c:v>-10.422450000000023</c:v>
                </c:pt>
                <c:pt idx="357">
                  <c:v>5.9615249999999955</c:v>
                </c:pt>
                <c:pt idx="358">
                  <c:v>4.2756000000000034</c:v>
                </c:pt>
                <c:pt idx="359">
                  <c:v>2.7639500000000012</c:v>
                </c:pt>
                <c:pt idx="360">
                  <c:v>-4.0850749999999945</c:v>
                </c:pt>
                <c:pt idx="361">
                  <c:v>5.2988999999999997</c:v>
                </c:pt>
                <c:pt idx="362">
                  <c:v>-16.11955000000005</c:v>
                </c:pt>
                <c:pt idx="363">
                  <c:v>-9.1316749999999995</c:v>
                </c:pt>
                <c:pt idx="364">
                  <c:v>2.4265749999999997</c:v>
                </c:pt>
                <c:pt idx="365">
                  <c:v>-2.4336249999999993</c:v>
                </c:pt>
                <c:pt idx="366">
                  <c:v>-4.8874999999999975</c:v>
                </c:pt>
                <c:pt idx="367">
                  <c:v>-7.6433250000000008</c:v>
                </c:pt>
                <c:pt idx="368">
                  <c:v>8.7984249999999999</c:v>
                </c:pt>
                <c:pt idx="369">
                  <c:v>8.4731750000000012</c:v>
                </c:pt>
                <c:pt idx="370">
                  <c:v>-9.9108000000000018</c:v>
                </c:pt>
                <c:pt idx="371">
                  <c:v>-1.0850749999999998</c:v>
                </c:pt>
                <c:pt idx="372">
                  <c:v>-7.3991499999999988</c:v>
                </c:pt>
                <c:pt idx="373">
                  <c:v>-10.154975</c:v>
                </c:pt>
                <c:pt idx="374">
                  <c:v>-0.55012500000000164</c:v>
                </c:pt>
                <c:pt idx="375">
                  <c:v>-15.038474999999998</c:v>
                </c:pt>
                <c:pt idx="376">
                  <c:v>14.1358</c:v>
                </c:pt>
                <c:pt idx="377">
                  <c:v>4.8916250000000012</c:v>
                </c:pt>
                <c:pt idx="378">
                  <c:v>-8.2127500000000015</c:v>
                </c:pt>
                <c:pt idx="379">
                  <c:v>-1.8874999999999966</c:v>
                </c:pt>
                <c:pt idx="380">
                  <c:v>2.1824000000000008</c:v>
                </c:pt>
                <c:pt idx="381">
                  <c:v>5.7639499999999995</c:v>
                </c:pt>
                <c:pt idx="382">
                  <c:v>3.6707499999999977</c:v>
                </c:pt>
                <c:pt idx="383">
                  <c:v>-6.3404249999999891</c:v>
                </c:pt>
                <c:pt idx="384">
                  <c:v>12.543074999999998</c:v>
                </c:pt>
                <c:pt idx="385">
                  <c:v>-8.6899250000000006</c:v>
                </c:pt>
                <c:pt idx="386">
                  <c:v>3.0891999999999982</c:v>
                </c:pt>
                <c:pt idx="387">
                  <c:v>-9.5268249999999988</c:v>
                </c:pt>
                <c:pt idx="388">
                  <c:v>8.647450000000001</c:v>
                </c:pt>
                <c:pt idx="389">
                  <c:v>9.6008500000000012</c:v>
                </c:pt>
                <c:pt idx="390">
                  <c:v>11.821725000000001</c:v>
                </c:pt>
                <c:pt idx="391">
                  <c:v>-17.887499999999989</c:v>
                </c:pt>
                <c:pt idx="392">
                  <c:v>14.62415</c:v>
                </c:pt>
                <c:pt idx="393">
                  <c:v>19.600850000000055</c:v>
                </c:pt>
                <c:pt idx="394">
                  <c:v>0.18240000000000159</c:v>
                </c:pt>
                <c:pt idx="395">
                  <c:v>-4.3059499999999975</c:v>
                </c:pt>
                <c:pt idx="396">
                  <c:v>5.5430749999999955</c:v>
                </c:pt>
                <c:pt idx="397">
                  <c:v>-2.2593500000000013</c:v>
                </c:pt>
                <c:pt idx="398">
                  <c:v>-5.6777999999999995</c:v>
                </c:pt>
                <c:pt idx="399">
                  <c:v>-15.934100000000001</c:v>
                </c:pt>
                <c:pt idx="400">
                  <c:v>11.740649999999999</c:v>
                </c:pt>
                <c:pt idx="401">
                  <c:v>2.2867750000000004</c:v>
                </c:pt>
                <c:pt idx="402">
                  <c:v>9.0081249999999997</c:v>
                </c:pt>
                <c:pt idx="403">
                  <c:v>-5.9341000000000008</c:v>
                </c:pt>
                <c:pt idx="404">
                  <c:v>-8.4457500000000003</c:v>
                </c:pt>
                <c:pt idx="405">
                  <c:v>24.194524999999999</c:v>
                </c:pt>
                <c:pt idx="406">
                  <c:v>-15.21275</c:v>
                </c:pt>
                <c:pt idx="407">
                  <c:v>5.8217250000000007</c:v>
                </c:pt>
                <c:pt idx="408">
                  <c:v>-9.4569250000000018</c:v>
                </c:pt>
                <c:pt idx="409">
                  <c:v>-2.5967249999999993</c:v>
                </c:pt>
                <c:pt idx="410">
                  <c:v>10.914925</c:v>
                </c:pt>
                <c:pt idx="411">
                  <c:v>4.624149999999986</c:v>
                </c:pt>
                <c:pt idx="412">
                  <c:v>-9.7011000000000003</c:v>
                </c:pt>
                <c:pt idx="413">
                  <c:v>-9.5268249999999988</c:v>
                </c:pt>
                <c:pt idx="414">
                  <c:v>6.0891999999999982</c:v>
                </c:pt>
                <c:pt idx="415">
                  <c:v>1.3799749999999955</c:v>
                </c:pt>
                <c:pt idx="416">
                  <c:v>10.322200000000002</c:v>
                </c:pt>
                <c:pt idx="417">
                  <c:v>-14.887500000000006</c:v>
                </c:pt>
                <c:pt idx="418">
                  <c:v>3.3455000000000013</c:v>
                </c:pt>
                <c:pt idx="419">
                  <c:v>-1.2015749999999967</c:v>
                </c:pt>
                <c:pt idx="420">
                  <c:v>13.426575</c:v>
                </c:pt>
                <c:pt idx="421">
                  <c:v>-7.7243999999999975</c:v>
                </c:pt>
                <c:pt idx="422">
                  <c:v>23.356674999999999</c:v>
                </c:pt>
                <c:pt idx="423">
                  <c:v>8.2289999999999992</c:v>
                </c:pt>
                <c:pt idx="424">
                  <c:v>4.7984249999999955</c:v>
                </c:pt>
                <c:pt idx="425">
                  <c:v>-0.48022500000000085</c:v>
                </c:pt>
                <c:pt idx="426">
                  <c:v>-18.724399999999989</c:v>
                </c:pt>
                <c:pt idx="427">
                  <c:v>-4.6433250000000008</c:v>
                </c:pt>
                <c:pt idx="428">
                  <c:v>22.286774999999952</c:v>
                </c:pt>
                <c:pt idx="429">
                  <c:v>-1.4457499999999972</c:v>
                </c:pt>
                <c:pt idx="430">
                  <c:v>12.798425</c:v>
                </c:pt>
                <c:pt idx="431">
                  <c:v>-14.469050000000006</c:v>
                </c:pt>
                <c:pt idx="432">
                  <c:v>3.7406499999999987</c:v>
                </c:pt>
                <c:pt idx="433">
                  <c:v>-4.3292500000000018</c:v>
                </c:pt>
                <c:pt idx="434">
                  <c:v>8.9199999999998267E-2</c:v>
                </c:pt>
                <c:pt idx="435">
                  <c:v>-11.550125000000001</c:v>
                </c:pt>
                <c:pt idx="436">
                  <c:v>-0.57342500000000063</c:v>
                </c:pt>
                <c:pt idx="437">
                  <c:v>5.1590999999999987</c:v>
                </c:pt>
                <c:pt idx="438">
                  <c:v>20.403275000000001</c:v>
                </c:pt>
                <c:pt idx="439">
                  <c:v>2.4498749999999987</c:v>
                </c:pt>
                <c:pt idx="440">
                  <c:v>7.1823999999999995</c:v>
                </c:pt>
                <c:pt idx="441">
                  <c:v>-2.9107999999999987</c:v>
                </c:pt>
                <c:pt idx="442">
                  <c:v>6.6707499999999982</c:v>
                </c:pt>
                <c:pt idx="443">
                  <c:v>-4.9452749999999988</c:v>
                </c:pt>
                <c:pt idx="444">
                  <c:v>-3.2593500000000013</c:v>
                </c:pt>
                <c:pt idx="445">
                  <c:v>-2.0151749999999993</c:v>
                </c:pt>
                <c:pt idx="446">
                  <c:v>-11.061775000000001</c:v>
                </c:pt>
                <c:pt idx="447">
                  <c:v>-9.2006249999999987</c:v>
                </c:pt>
                <c:pt idx="448">
                  <c:v>-2.1316749999999987</c:v>
                </c:pt>
                <c:pt idx="449">
                  <c:v>-8.7132249999999996</c:v>
                </c:pt>
                <c:pt idx="450">
                  <c:v>-3.8054749999999977</c:v>
                </c:pt>
                <c:pt idx="451">
                  <c:v>1.3100749999999994</c:v>
                </c:pt>
                <c:pt idx="452">
                  <c:v>-4.3292500000000018</c:v>
                </c:pt>
                <c:pt idx="453">
                  <c:v>-9.9108000000000018</c:v>
                </c:pt>
                <c:pt idx="454">
                  <c:v>-7.5734250000000003</c:v>
                </c:pt>
                <c:pt idx="455">
                  <c:v>1.6940500000000043</c:v>
                </c:pt>
                <c:pt idx="456">
                  <c:v>-10.817600000000002</c:v>
                </c:pt>
                <c:pt idx="457">
                  <c:v>-8.5268249999999988</c:v>
                </c:pt>
                <c:pt idx="458">
                  <c:v>0.67075000000000018</c:v>
                </c:pt>
                <c:pt idx="459">
                  <c:v>3.0081250000000002</c:v>
                </c:pt>
                <c:pt idx="460">
                  <c:v>-2.4336249999999993</c:v>
                </c:pt>
                <c:pt idx="461">
                  <c:v>-9.4224500000000067</c:v>
                </c:pt>
                <c:pt idx="462">
                  <c:v>16.589675</c:v>
                </c:pt>
                <c:pt idx="463">
                  <c:v>9.519775000000001</c:v>
                </c:pt>
                <c:pt idx="464">
                  <c:v>-10.015175000000001</c:v>
                </c:pt>
                <c:pt idx="465">
                  <c:v>-14.166150000000002</c:v>
                </c:pt>
                <c:pt idx="466">
                  <c:v>1.717349999999997</c:v>
                </c:pt>
                <c:pt idx="467">
                  <c:v>-10.736525</c:v>
                </c:pt>
                <c:pt idx="468">
                  <c:v>-5.0617750000000008</c:v>
                </c:pt>
                <c:pt idx="469">
                  <c:v>-21.550125000000001</c:v>
                </c:pt>
                <c:pt idx="470">
                  <c:v>5.3454999999999995</c:v>
                </c:pt>
                <c:pt idx="471">
                  <c:v>10.379975000000002</c:v>
                </c:pt>
                <c:pt idx="472">
                  <c:v>-4.2248749999999839</c:v>
                </c:pt>
                <c:pt idx="473">
                  <c:v>-13.747699999999998</c:v>
                </c:pt>
                <c:pt idx="474">
                  <c:v>6.1590999999999987</c:v>
                </c:pt>
                <c:pt idx="475">
                  <c:v>-7.3870249999999897</c:v>
                </c:pt>
                <c:pt idx="476">
                  <c:v>-3.8874999999999993</c:v>
                </c:pt>
                <c:pt idx="477">
                  <c:v>-9.8409000000000013</c:v>
                </c:pt>
                <c:pt idx="478">
                  <c:v>3.1357999999999997</c:v>
                </c:pt>
                <c:pt idx="479">
                  <c:v>-4.3991499999999988</c:v>
                </c:pt>
                <c:pt idx="480">
                  <c:v>16.031424999999999</c:v>
                </c:pt>
                <c:pt idx="481">
                  <c:v>-9.1195500000000003</c:v>
                </c:pt>
                <c:pt idx="482">
                  <c:v>-11.456925000000002</c:v>
                </c:pt>
                <c:pt idx="483">
                  <c:v>-17.968574999999948</c:v>
                </c:pt>
                <c:pt idx="484">
                  <c:v>-4.8408999999999995</c:v>
                </c:pt>
                <c:pt idx="485">
                  <c:v>-8.5075000000000026E-2</c:v>
                </c:pt>
                <c:pt idx="486">
                  <c:v>-5.0272999999999985</c:v>
                </c:pt>
                <c:pt idx="487">
                  <c:v>18.159099999999999</c:v>
                </c:pt>
                <c:pt idx="488">
                  <c:v>-2.9807000000000006</c:v>
                </c:pt>
                <c:pt idx="489">
                  <c:v>15.71735</c:v>
                </c:pt>
                <c:pt idx="490">
                  <c:v>14.112500000000002</c:v>
                </c:pt>
                <c:pt idx="491">
                  <c:v>10.333375</c:v>
                </c:pt>
                <c:pt idx="492">
                  <c:v>-9.2015750000000001</c:v>
                </c:pt>
                <c:pt idx="493">
                  <c:v>-8.9574000000000211</c:v>
                </c:pt>
                <c:pt idx="494">
                  <c:v>-4.2593500000000013</c:v>
                </c:pt>
                <c:pt idx="495">
                  <c:v>-16.352550000000001</c:v>
                </c:pt>
                <c:pt idx="496">
                  <c:v>7.9037500000000014</c:v>
                </c:pt>
                <c:pt idx="497">
                  <c:v>-6.4457500000000003</c:v>
                </c:pt>
                <c:pt idx="498">
                  <c:v>12.1358</c:v>
                </c:pt>
                <c:pt idx="499">
                  <c:v>12.78725</c:v>
                </c:pt>
                <c:pt idx="500">
                  <c:v>-10.178274999999999</c:v>
                </c:pt>
                <c:pt idx="501">
                  <c:v>-4.8874999999999975</c:v>
                </c:pt>
                <c:pt idx="502">
                  <c:v>9.3799750000000017</c:v>
                </c:pt>
                <c:pt idx="503">
                  <c:v>3.9382249999999988</c:v>
                </c:pt>
                <c:pt idx="504">
                  <c:v>0.18240000000000159</c:v>
                </c:pt>
                <c:pt idx="505">
                  <c:v>22.379974999999998</c:v>
                </c:pt>
                <c:pt idx="506">
                  <c:v>-8.4457500000000003</c:v>
                </c:pt>
                <c:pt idx="507">
                  <c:v>-8.2360499999999988</c:v>
                </c:pt>
                <c:pt idx="508">
                  <c:v>-4.5035249999999891</c:v>
                </c:pt>
                <c:pt idx="509">
                  <c:v>4.0547249999999897</c:v>
                </c:pt>
                <c:pt idx="510">
                  <c:v>-3.0384749999999987</c:v>
                </c:pt>
                <c:pt idx="511">
                  <c:v>-4.9573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13F-4D0D-9E84-15540C5C73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5932800"/>
        <c:axId val="95935104"/>
      </c:scatterChart>
      <c:valAx>
        <c:axId val="959328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tted Value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5935104"/>
        <c:crossesAt val="-40"/>
        <c:crossBetween val="midCat"/>
      </c:valAx>
      <c:valAx>
        <c:axId val="95935104"/>
        <c:scaling>
          <c:orientation val="minMax"/>
        </c:scaling>
        <c:delete val="0"/>
        <c:axPos val="l"/>
        <c:majorGridlines>
          <c:spPr>
            <a:ln>
              <a:solidFill>
                <a:srgbClr val="FF00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95932800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rgbClr val="00CC99"/>
    </a:solidFill>
  </c:sp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 algn="ctr">
              <a:defRPr/>
            </a:pPr>
            <a:r>
              <a:rPr lang="en-US"/>
              <a:t>Residuals versus</a:t>
            </a:r>
            <a:r>
              <a:rPr lang="en-US" baseline="0"/>
              <a:t> Fitted Values</a:t>
            </a:r>
            <a:endParaRPr lang="en-US"/>
          </a:p>
        </c:rich>
      </c:tx>
      <c:layout>
        <c:manualLayout>
          <c:xMode val="edge"/>
          <c:yMode val="edge"/>
          <c:x val="0.36700168375179532"/>
          <c:y val="2.9425946756655472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e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FF00"/>
              </a:solidFill>
            </c:spPr>
          </c:marker>
          <c:xVal>
            <c:numRef>
              <c:f>Sheet1!$C$2:$C$513</c:f>
              <c:numCache>
                <c:formatCode>General</c:formatCode>
                <c:ptCount val="512"/>
                <c:pt idx="0">
                  <c:v>28.631200000000035</c:v>
                </c:pt>
                <c:pt idx="1">
                  <c:v>20.085075</c:v>
                </c:pt>
                <c:pt idx="2">
                  <c:v>22.526824999999999</c:v>
                </c:pt>
                <c:pt idx="3">
                  <c:v>17.643325000000001</c:v>
                </c:pt>
                <c:pt idx="4">
                  <c:v>21.305949999999989</c:v>
                </c:pt>
                <c:pt idx="5">
                  <c:v>19.596724999999989</c:v>
                </c:pt>
                <c:pt idx="6">
                  <c:v>17.887499999999989</c:v>
                </c:pt>
                <c:pt idx="7">
                  <c:v>21.305949999999989</c:v>
                </c:pt>
                <c:pt idx="8">
                  <c:v>17.154975000000093</c:v>
                </c:pt>
                <c:pt idx="9">
                  <c:v>23.015174999999999</c:v>
                </c:pt>
                <c:pt idx="10">
                  <c:v>24.724399999999989</c:v>
                </c:pt>
                <c:pt idx="11">
                  <c:v>21.550125000000001</c:v>
                </c:pt>
                <c:pt idx="12">
                  <c:v>24.236049999999953</c:v>
                </c:pt>
                <c:pt idx="13">
                  <c:v>25.456925000000005</c:v>
                </c:pt>
                <c:pt idx="14">
                  <c:v>22.282649999999894</c:v>
                </c:pt>
                <c:pt idx="15">
                  <c:v>24.968574999999948</c:v>
                </c:pt>
                <c:pt idx="16">
                  <c:v>23.747700000000002</c:v>
                </c:pt>
                <c:pt idx="17">
                  <c:v>24.236049999999953</c:v>
                </c:pt>
                <c:pt idx="18">
                  <c:v>18.375850000000035</c:v>
                </c:pt>
                <c:pt idx="19">
                  <c:v>20.817599999999999</c:v>
                </c:pt>
                <c:pt idx="20">
                  <c:v>23.259350000000001</c:v>
                </c:pt>
                <c:pt idx="21">
                  <c:v>20.085075</c:v>
                </c:pt>
                <c:pt idx="22">
                  <c:v>20.329250000000005</c:v>
                </c:pt>
                <c:pt idx="23">
                  <c:v>24.724399999999989</c:v>
                </c:pt>
                <c:pt idx="24">
                  <c:v>19.108374999999999</c:v>
                </c:pt>
                <c:pt idx="25">
                  <c:v>22.771000000000001</c:v>
                </c:pt>
                <c:pt idx="26">
                  <c:v>22.038475000000005</c:v>
                </c:pt>
                <c:pt idx="27">
                  <c:v>24.968574999999948</c:v>
                </c:pt>
                <c:pt idx="28">
                  <c:v>23.015174999999999</c:v>
                </c:pt>
                <c:pt idx="29">
                  <c:v>24.480224999999937</c:v>
                </c:pt>
                <c:pt idx="30">
                  <c:v>26.189450000000001</c:v>
                </c:pt>
                <c:pt idx="31">
                  <c:v>24.480224999999937</c:v>
                </c:pt>
                <c:pt idx="32">
                  <c:v>22.038475000000005</c:v>
                </c:pt>
                <c:pt idx="33">
                  <c:v>29.11955000000005</c:v>
                </c:pt>
                <c:pt idx="34">
                  <c:v>26.189450000000001</c:v>
                </c:pt>
                <c:pt idx="35">
                  <c:v>22.038475000000005</c:v>
                </c:pt>
                <c:pt idx="36">
                  <c:v>20.085075</c:v>
                </c:pt>
                <c:pt idx="37">
                  <c:v>19.108374999999999</c:v>
                </c:pt>
                <c:pt idx="38">
                  <c:v>21.305949999999989</c:v>
                </c:pt>
                <c:pt idx="39">
                  <c:v>23.99187500000005</c:v>
                </c:pt>
                <c:pt idx="40">
                  <c:v>21.7943</c:v>
                </c:pt>
                <c:pt idx="41">
                  <c:v>26.677800000000055</c:v>
                </c:pt>
                <c:pt idx="42">
                  <c:v>21.305949999999989</c:v>
                </c:pt>
                <c:pt idx="43">
                  <c:v>20.085075</c:v>
                </c:pt>
                <c:pt idx="44">
                  <c:v>17.154975000000093</c:v>
                </c:pt>
                <c:pt idx="45">
                  <c:v>23.015174999999999</c:v>
                </c:pt>
                <c:pt idx="46">
                  <c:v>23.747700000000002</c:v>
                </c:pt>
                <c:pt idx="47">
                  <c:v>25.945274999999953</c:v>
                </c:pt>
                <c:pt idx="48">
                  <c:v>18.131675000000055</c:v>
                </c:pt>
                <c:pt idx="49">
                  <c:v>21.550125000000001</c:v>
                </c:pt>
                <c:pt idx="50">
                  <c:v>20.573425</c:v>
                </c:pt>
                <c:pt idx="51">
                  <c:v>19.352550000000001</c:v>
                </c:pt>
                <c:pt idx="52">
                  <c:v>17.887499999999989</c:v>
                </c:pt>
                <c:pt idx="53">
                  <c:v>23.015174999999999</c:v>
                </c:pt>
                <c:pt idx="54">
                  <c:v>29.363724999999953</c:v>
                </c:pt>
                <c:pt idx="55">
                  <c:v>21.7943</c:v>
                </c:pt>
                <c:pt idx="56">
                  <c:v>21.7943</c:v>
                </c:pt>
                <c:pt idx="57">
                  <c:v>28.631200000000035</c:v>
                </c:pt>
                <c:pt idx="58">
                  <c:v>27.654499999999999</c:v>
                </c:pt>
                <c:pt idx="59">
                  <c:v>19.352550000000001</c:v>
                </c:pt>
                <c:pt idx="60">
                  <c:v>23.259350000000001</c:v>
                </c:pt>
                <c:pt idx="61">
                  <c:v>23.259350000000001</c:v>
                </c:pt>
                <c:pt idx="62">
                  <c:v>19.352550000000001</c:v>
                </c:pt>
                <c:pt idx="63">
                  <c:v>24.968574999999948</c:v>
                </c:pt>
                <c:pt idx="64">
                  <c:v>24.724399999999989</c:v>
                </c:pt>
                <c:pt idx="65">
                  <c:v>32.782175000000109</c:v>
                </c:pt>
                <c:pt idx="66">
                  <c:v>25.7011</c:v>
                </c:pt>
                <c:pt idx="67">
                  <c:v>17.887499999999989</c:v>
                </c:pt>
                <c:pt idx="68">
                  <c:v>24.724399999999989</c:v>
                </c:pt>
                <c:pt idx="69">
                  <c:v>23.015174999999999</c:v>
                </c:pt>
                <c:pt idx="70">
                  <c:v>23.259350000000001</c:v>
                </c:pt>
                <c:pt idx="71">
                  <c:v>28.875375000000005</c:v>
                </c:pt>
                <c:pt idx="72">
                  <c:v>17.154975000000093</c:v>
                </c:pt>
                <c:pt idx="73">
                  <c:v>21.550125000000001</c:v>
                </c:pt>
                <c:pt idx="74">
                  <c:v>23.015174999999999</c:v>
                </c:pt>
                <c:pt idx="75">
                  <c:v>17.887499999999989</c:v>
                </c:pt>
                <c:pt idx="76">
                  <c:v>20.085075</c:v>
                </c:pt>
                <c:pt idx="77">
                  <c:v>19.352550000000001</c:v>
                </c:pt>
                <c:pt idx="78">
                  <c:v>25.21275</c:v>
                </c:pt>
                <c:pt idx="79">
                  <c:v>22.526824999999999</c:v>
                </c:pt>
                <c:pt idx="80">
                  <c:v>19.840900000000001</c:v>
                </c:pt>
                <c:pt idx="81">
                  <c:v>24.480224999999937</c:v>
                </c:pt>
                <c:pt idx="82">
                  <c:v>21.305949999999989</c:v>
                </c:pt>
                <c:pt idx="83">
                  <c:v>22.771000000000001</c:v>
                </c:pt>
                <c:pt idx="84">
                  <c:v>22.526824999999999</c:v>
                </c:pt>
                <c:pt idx="85">
                  <c:v>24.724399999999989</c:v>
                </c:pt>
                <c:pt idx="86">
                  <c:v>27.898675000000001</c:v>
                </c:pt>
                <c:pt idx="87">
                  <c:v>25.21275</c:v>
                </c:pt>
                <c:pt idx="88">
                  <c:v>20.573425</c:v>
                </c:pt>
                <c:pt idx="89">
                  <c:v>22.771000000000001</c:v>
                </c:pt>
                <c:pt idx="90">
                  <c:v>26.433624999999989</c:v>
                </c:pt>
                <c:pt idx="91">
                  <c:v>16.910800000000005</c:v>
                </c:pt>
                <c:pt idx="92">
                  <c:v>28.875375000000005</c:v>
                </c:pt>
                <c:pt idx="93">
                  <c:v>18.8642</c:v>
                </c:pt>
                <c:pt idx="94">
                  <c:v>25.456925000000005</c:v>
                </c:pt>
                <c:pt idx="95">
                  <c:v>23.259350000000001</c:v>
                </c:pt>
                <c:pt idx="96">
                  <c:v>19.596724999999989</c:v>
                </c:pt>
                <c:pt idx="97">
                  <c:v>21.305949999999989</c:v>
                </c:pt>
                <c:pt idx="98">
                  <c:v>26.921975000000035</c:v>
                </c:pt>
                <c:pt idx="99">
                  <c:v>24.236049999999953</c:v>
                </c:pt>
                <c:pt idx="100">
                  <c:v>25.21275</c:v>
                </c:pt>
                <c:pt idx="101">
                  <c:v>18.620025000000005</c:v>
                </c:pt>
                <c:pt idx="102">
                  <c:v>21.7943</c:v>
                </c:pt>
                <c:pt idx="103">
                  <c:v>21.305949999999989</c:v>
                </c:pt>
                <c:pt idx="104">
                  <c:v>24.968574999999948</c:v>
                </c:pt>
                <c:pt idx="105">
                  <c:v>19.840900000000001</c:v>
                </c:pt>
                <c:pt idx="106">
                  <c:v>19.840900000000001</c:v>
                </c:pt>
                <c:pt idx="107">
                  <c:v>24.968574999999948</c:v>
                </c:pt>
                <c:pt idx="108">
                  <c:v>20.573425</c:v>
                </c:pt>
                <c:pt idx="109">
                  <c:v>23.503525</c:v>
                </c:pt>
                <c:pt idx="110">
                  <c:v>20.817599999999999</c:v>
                </c:pt>
                <c:pt idx="111">
                  <c:v>28.875375000000005</c:v>
                </c:pt>
                <c:pt idx="112">
                  <c:v>20.085075</c:v>
                </c:pt>
                <c:pt idx="113">
                  <c:v>19.596724999999989</c:v>
                </c:pt>
                <c:pt idx="114">
                  <c:v>33.026350000000086</c:v>
                </c:pt>
                <c:pt idx="115">
                  <c:v>23.015174999999999</c:v>
                </c:pt>
                <c:pt idx="116">
                  <c:v>20.817599999999999</c:v>
                </c:pt>
                <c:pt idx="117">
                  <c:v>21.550125000000001</c:v>
                </c:pt>
                <c:pt idx="118">
                  <c:v>23.503525</c:v>
                </c:pt>
                <c:pt idx="119">
                  <c:v>24.968574999999948</c:v>
                </c:pt>
                <c:pt idx="120">
                  <c:v>21.305949999999989</c:v>
                </c:pt>
                <c:pt idx="121">
                  <c:v>22.526824999999999</c:v>
                </c:pt>
                <c:pt idx="122">
                  <c:v>17.399149999999953</c:v>
                </c:pt>
                <c:pt idx="123">
                  <c:v>20.817599999999999</c:v>
                </c:pt>
                <c:pt idx="124">
                  <c:v>17.399149999999953</c:v>
                </c:pt>
                <c:pt idx="125">
                  <c:v>24.236049999999953</c:v>
                </c:pt>
                <c:pt idx="126">
                  <c:v>23.259350000000001</c:v>
                </c:pt>
                <c:pt idx="127">
                  <c:v>27.410325</c:v>
                </c:pt>
                <c:pt idx="128">
                  <c:v>22.526824999999999</c:v>
                </c:pt>
                <c:pt idx="129">
                  <c:v>23.015174999999999</c:v>
                </c:pt>
                <c:pt idx="130">
                  <c:v>21.305949999999989</c:v>
                </c:pt>
                <c:pt idx="131">
                  <c:v>19.596724999999989</c:v>
                </c:pt>
                <c:pt idx="132">
                  <c:v>29.607900000000051</c:v>
                </c:pt>
                <c:pt idx="133">
                  <c:v>21.305949999999989</c:v>
                </c:pt>
                <c:pt idx="134">
                  <c:v>20.573425</c:v>
                </c:pt>
                <c:pt idx="135">
                  <c:v>24.236049999999953</c:v>
                </c:pt>
                <c:pt idx="136">
                  <c:v>21.305949999999989</c:v>
                </c:pt>
                <c:pt idx="137">
                  <c:v>29.11955000000005</c:v>
                </c:pt>
                <c:pt idx="138">
                  <c:v>25.21275</c:v>
                </c:pt>
                <c:pt idx="139">
                  <c:v>18.375850000000035</c:v>
                </c:pt>
                <c:pt idx="140">
                  <c:v>25.456925000000005</c:v>
                </c:pt>
                <c:pt idx="141">
                  <c:v>23.259350000000001</c:v>
                </c:pt>
                <c:pt idx="142">
                  <c:v>23.747700000000002</c:v>
                </c:pt>
                <c:pt idx="143">
                  <c:v>25.7011</c:v>
                </c:pt>
                <c:pt idx="144">
                  <c:v>26.189450000000001</c:v>
                </c:pt>
                <c:pt idx="145">
                  <c:v>24.480224999999937</c:v>
                </c:pt>
                <c:pt idx="146">
                  <c:v>21.550125000000001</c:v>
                </c:pt>
                <c:pt idx="147">
                  <c:v>30.096250000000001</c:v>
                </c:pt>
                <c:pt idx="148">
                  <c:v>26.189450000000001</c:v>
                </c:pt>
                <c:pt idx="149">
                  <c:v>16.178274999999999</c:v>
                </c:pt>
                <c:pt idx="150">
                  <c:v>23.259350000000001</c:v>
                </c:pt>
                <c:pt idx="151">
                  <c:v>22.038475000000005</c:v>
                </c:pt>
                <c:pt idx="152">
                  <c:v>16.666625</c:v>
                </c:pt>
                <c:pt idx="153">
                  <c:v>22.526824999999999</c:v>
                </c:pt>
                <c:pt idx="154">
                  <c:v>17.154975000000093</c:v>
                </c:pt>
                <c:pt idx="155">
                  <c:v>29.607900000000051</c:v>
                </c:pt>
                <c:pt idx="156">
                  <c:v>25.7011</c:v>
                </c:pt>
                <c:pt idx="157">
                  <c:v>20.085075</c:v>
                </c:pt>
                <c:pt idx="158">
                  <c:v>22.282649999999894</c:v>
                </c:pt>
                <c:pt idx="159">
                  <c:v>21.550125000000001</c:v>
                </c:pt>
                <c:pt idx="160">
                  <c:v>23.259350000000001</c:v>
                </c:pt>
                <c:pt idx="161">
                  <c:v>31.072949999999953</c:v>
                </c:pt>
                <c:pt idx="162">
                  <c:v>16.422449999999909</c:v>
                </c:pt>
                <c:pt idx="163">
                  <c:v>22.526824999999999</c:v>
                </c:pt>
                <c:pt idx="164">
                  <c:v>22.526824999999999</c:v>
                </c:pt>
                <c:pt idx="165">
                  <c:v>28.631200000000035</c:v>
                </c:pt>
                <c:pt idx="166">
                  <c:v>24.968574999999948</c:v>
                </c:pt>
                <c:pt idx="167">
                  <c:v>19.840900000000001</c:v>
                </c:pt>
                <c:pt idx="168">
                  <c:v>21.061775000000001</c:v>
                </c:pt>
                <c:pt idx="169">
                  <c:v>21.550125000000001</c:v>
                </c:pt>
                <c:pt idx="170">
                  <c:v>23.747700000000002</c:v>
                </c:pt>
                <c:pt idx="171">
                  <c:v>20.573425</c:v>
                </c:pt>
                <c:pt idx="172">
                  <c:v>24.968574999999948</c:v>
                </c:pt>
                <c:pt idx="173">
                  <c:v>24.724399999999989</c:v>
                </c:pt>
                <c:pt idx="174">
                  <c:v>36.688975000000013</c:v>
                </c:pt>
                <c:pt idx="175">
                  <c:v>30.096250000000001</c:v>
                </c:pt>
                <c:pt idx="176">
                  <c:v>29.607900000000051</c:v>
                </c:pt>
                <c:pt idx="177">
                  <c:v>23.259350000000001</c:v>
                </c:pt>
                <c:pt idx="178">
                  <c:v>22.282649999999894</c:v>
                </c:pt>
                <c:pt idx="179">
                  <c:v>24.480224999999937</c:v>
                </c:pt>
                <c:pt idx="180">
                  <c:v>23.99187500000005</c:v>
                </c:pt>
                <c:pt idx="181">
                  <c:v>26.677800000000055</c:v>
                </c:pt>
                <c:pt idx="182">
                  <c:v>20.573425</c:v>
                </c:pt>
                <c:pt idx="183">
                  <c:v>17.643325000000001</c:v>
                </c:pt>
                <c:pt idx="184">
                  <c:v>23.747700000000002</c:v>
                </c:pt>
                <c:pt idx="185">
                  <c:v>19.840900000000001</c:v>
                </c:pt>
                <c:pt idx="186">
                  <c:v>23.259350000000001</c:v>
                </c:pt>
                <c:pt idx="187">
                  <c:v>27.410325</c:v>
                </c:pt>
                <c:pt idx="188">
                  <c:v>19.840900000000001</c:v>
                </c:pt>
                <c:pt idx="189">
                  <c:v>21.061775000000001</c:v>
                </c:pt>
                <c:pt idx="190">
                  <c:v>27.898675000000001</c:v>
                </c:pt>
                <c:pt idx="191">
                  <c:v>16.666625</c:v>
                </c:pt>
                <c:pt idx="192">
                  <c:v>21.061775000000001</c:v>
                </c:pt>
                <c:pt idx="193">
                  <c:v>24.968574999999948</c:v>
                </c:pt>
                <c:pt idx="194">
                  <c:v>21.550125000000001</c:v>
                </c:pt>
                <c:pt idx="195">
                  <c:v>22.526824999999999</c:v>
                </c:pt>
                <c:pt idx="196">
                  <c:v>23.259350000000001</c:v>
                </c:pt>
                <c:pt idx="197">
                  <c:v>26.677800000000055</c:v>
                </c:pt>
                <c:pt idx="198">
                  <c:v>33.270525000000013</c:v>
                </c:pt>
                <c:pt idx="199">
                  <c:v>21.305949999999989</c:v>
                </c:pt>
                <c:pt idx="200">
                  <c:v>28.142849999999989</c:v>
                </c:pt>
                <c:pt idx="201">
                  <c:v>19.596724999999989</c:v>
                </c:pt>
                <c:pt idx="202">
                  <c:v>26.677800000000055</c:v>
                </c:pt>
                <c:pt idx="203">
                  <c:v>17.154975000000093</c:v>
                </c:pt>
                <c:pt idx="204">
                  <c:v>23.015174999999999</c:v>
                </c:pt>
                <c:pt idx="205">
                  <c:v>22.771000000000001</c:v>
                </c:pt>
                <c:pt idx="206">
                  <c:v>18.131675000000055</c:v>
                </c:pt>
                <c:pt idx="207">
                  <c:v>19.596724999999989</c:v>
                </c:pt>
                <c:pt idx="208">
                  <c:v>24.480224999999937</c:v>
                </c:pt>
                <c:pt idx="209">
                  <c:v>17.399149999999953</c:v>
                </c:pt>
                <c:pt idx="210">
                  <c:v>25.7011</c:v>
                </c:pt>
                <c:pt idx="211">
                  <c:v>26.433624999999989</c:v>
                </c:pt>
                <c:pt idx="212">
                  <c:v>18.131675000000055</c:v>
                </c:pt>
                <c:pt idx="213">
                  <c:v>26.921975000000035</c:v>
                </c:pt>
                <c:pt idx="214">
                  <c:v>17.887499999999989</c:v>
                </c:pt>
                <c:pt idx="215">
                  <c:v>22.038475000000005</c:v>
                </c:pt>
                <c:pt idx="216">
                  <c:v>38.154024999999997</c:v>
                </c:pt>
                <c:pt idx="217">
                  <c:v>15.934100000000001</c:v>
                </c:pt>
                <c:pt idx="218">
                  <c:v>15.934100000000001</c:v>
                </c:pt>
                <c:pt idx="219">
                  <c:v>18.131675000000055</c:v>
                </c:pt>
                <c:pt idx="220">
                  <c:v>29.607900000000051</c:v>
                </c:pt>
                <c:pt idx="221">
                  <c:v>30.584600000000002</c:v>
                </c:pt>
                <c:pt idx="222">
                  <c:v>22.771000000000001</c:v>
                </c:pt>
                <c:pt idx="223">
                  <c:v>27.166150000000005</c:v>
                </c:pt>
                <c:pt idx="224">
                  <c:v>16.666625</c:v>
                </c:pt>
                <c:pt idx="225">
                  <c:v>16.422449999999909</c:v>
                </c:pt>
                <c:pt idx="226">
                  <c:v>22.526824999999999</c:v>
                </c:pt>
                <c:pt idx="227">
                  <c:v>16.178274999999999</c:v>
                </c:pt>
                <c:pt idx="228">
                  <c:v>28.631200000000035</c:v>
                </c:pt>
                <c:pt idx="229">
                  <c:v>24.480224999999937</c:v>
                </c:pt>
                <c:pt idx="230">
                  <c:v>33.026350000000086</c:v>
                </c:pt>
                <c:pt idx="231">
                  <c:v>16.910800000000005</c:v>
                </c:pt>
                <c:pt idx="232">
                  <c:v>27.654499999999999</c:v>
                </c:pt>
                <c:pt idx="233">
                  <c:v>25.21275</c:v>
                </c:pt>
                <c:pt idx="234">
                  <c:v>24.236049999999953</c:v>
                </c:pt>
                <c:pt idx="235">
                  <c:v>28.387025000000001</c:v>
                </c:pt>
                <c:pt idx="236">
                  <c:v>25.456925000000005</c:v>
                </c:pt>
                <c:pt idx="237">
                  <c:v>24.724399999999989</c:v>
                </c:pt>
                <c:pt idx="238">
                  <c:v>15.934100000000001</c:v>
                </c:pt>
                <c:pt idx="239">
                  <c:v>29.11955000000005</c:v>
                </c:pt>
                <c:pt idx="240">
                  <c:v>15.934100000000001</c:v>
                </c:pt>
                <c:pt idx="241">
                  <c:v>22.771000000000001</c:v>
                </c:pt>
                <c:pt idx="242">
                  <c:v>18.8642</c:v>
                </c:pt>
                <c:pt idx="243">
                  <c:v>22.771000000000001</c:v>
                </c:pt>
                <c:pt idx="244">
                  <c:v>24.968574999999948</c:v>
                </c:pt>
                <c:pt idx="245">
                  <c:v>20.817599999999999</c:v>
                </c:pt>
                <c:pt idx="246">
                  <c:v>24.480224999999937</c:v>
                </c:pt>
                <c:pt idx="247">
                  <c:v>18.131675000000055</c:v>
                </c:pt>
                <c:pt idx="248">
                  <c:v>16.910800000000005</c:v>
                </c:pt>
                <c:pt idx="249">
                  <c:v>21.061775000000001</c:v>
                </c:pt>
                <c:pt idx="250">
                  <c:v>25.21275</c:v>
                </c:pt>
                <c:pt idx="251">
                  <c:v>16.910800000000005</c:v>
                </c:pt>
                <c:pt idx="252">
                  <c:v>20.573425</c:v>
                </c:pt>
                <c:pt idx="253">
                  <c:v>18.620025000000005</c:v>
                </c:pt>
                <c:pt idx="254">
                  <c:v>27.410325</c:v>
                </c:pt>
                <c:pt idx="255">
                  <c:v>20.817599999999999</c:v>
                </c:pt>
                <c:pt idx="256">
                  <c:v>22.282649999999894</c:v>
                </c:pt>
                <c:pt idx="257">
                  <c:v>17.643325000000001</c:v>
                </c:pt>
                <c:pt idx="258">
                  <c:v>21.550125000000001</c:v>
                </c:pt>
                <c:pt idx="259">
                  <c:v>21.061775000000001</c:v>
                </c:pt>
                <c:pt idx="260">
                  <c:v>18.375850000000035</c:v>
                </c:pt>
                <c:pt idx="261">
                  <c:v>17.154975000000093</c:v>
                </c:pt>
                <c:pt idx="262">
                  <c:v>24.724399999999989</c:v>
                </c:pt>
                <c:pt idx="263">
                  <c:v>23.747700000000002</c:v>
                </c:pt>
                <c:pt idx="264">
                  <c:v>21.550125000000001</c:v>
                </c:pt>
                <c:pt idx="265">
                  <c:v>16.178274999999999</c:v>
                </c:pt>
                <c:pt idx="266">
                  <c:v>19.352550000000001</c:v>
                </c:pt>
                <c:pt idx="267">
                  <c:v>20.085075</c:v>
                </c:pt>
                <c:pt idx="268">
                  <c:v>18.375850000000035</c:v>
                </c:pt>
                <c:pt idx="269">
                  <c:v>20.085075</c:v>
                </c:pt>
                <c:pt idx="270">
                  <c:v>19.840900000000001</c:v>
                </c:pt>
                <c:pt idx="271">
                  <c:v>21.550125000000001</c:v>
                </c:pt>
                <c:pt idx="272">
                  <c:v>13.004</c:v>
                </c:pt>
                <c:pt idx="273">
                  <c:v>14.957400000000023</c:v>
                </c:pt>
                <c:pt idx="274">
                  <c:v>25.21275</c:v>
                </c:pt>
                <c:pt idx="275">
                  <c:v>18.8642</c:v>
                </c:pt>
                <c:pt idx="276">
                  <c:v>16.422449999999909</c:v>
                </c:pt>
                <c:pt idx="277">
                  <c:v>27.898675000000001</c:v>
                </c:pt>
                <c:pt idx="278">
                  <c:v>23.259350000000001</c:v>
                </c:pt>
                <c:pt idx="279">
                  <c:v>21.7943</c:v>
                </c:pt>
                <c:pt idx="280">
                  <c:v>22.038475000000005</c:v>
                </c:pt>
                <c:pt idx="281">
                  <c:v>19.840900000000001</c:v>
                </c:pt>
                <c:pt idx="282">
                  <c:v>24.480224999999937</c:v>
                </c:pt>
                <c:pt idx="283">
                  <c:v>12.271475000000001</c:v>
                </c:pt>
                <c:pt idx="284">
                  <c:v>12.271475000000001</c:v>
                </c:pt>
                <c:pt idx="285">
                  <c:v>14.713225</c:v>
                </c:pt>
                <c:pt idx="286">
                  <c:v>22.282649999999894</c:v>
                </c:pt>
                <c:pt idx="287">
                  <c:v>17.643325000000001</c:v>
                </c:pt>
                <c:pt idx="288">
                  <c:v>14.713225</c:v>
                </c:pt>
                <c:pt idx="289">
                  <c:v>14.469050000000006</c:v>
                </c:pt>
                <c:pt idx="290">
                  <c:v>19.840900000000001</c:v>
                </c:pt>
                <c:pt idx="291">
                  <c:v>26.921975000000035</c:v>
                </c:pt>
                <c:pt idx="292">
                  <c:v>17.154975000000093</c:v>
                </c:pt>
                <c:pt idx="293">
                  <c:v>16.666625</c:v>
                </c:pt>
                <c:pt idx="294">
                  <c:v>24.724399999999989</c:v>
                </c:pt>
                <c:pt idx="295">
                  <c:v>15.201575</c:v>
                </c:pt>
                <c:pt idx="296">
                  <c:v>17.887499999999989</c:v>
                </c:pt>
                <c:pt idx="297">
                  <c:v>23.747700000000002</c:v>
                </c:pt>
                <c:pt idx="298">
                  <c:v>18.375850000000035</c:v>
                </c:pt>
                <c:pt idx="299">
                  <c:v>17.154975000000093</c:v>
                </c:pt>
                <c:pt idx="300">
                  <c:v>21.061775000000001</c:v>
                </c:pt>
                <c:pt idx="301">
                  <c:v>19.108374999999999</c:v>
                </c:pt>
                <c:pt idx="302">
                  <c:v>20.817599999999999</c:v>
                </c:pt>
                <c:pt idx="303">
                  <c:v>21.061775000000001</c:v>
                </c:pt>
                <c:pt idx="304">
                  <c:v>22.526824999999999</c:v>
                </c:pt>
                <c:pt idx="305">
                  <c:v>23.99187500000005</c:v>
                </c:pt>
                <c:pt idx="306">
                  <c:v>20.573425</c:v>
                </c:pt>
                <c:pt idx="307">
                  <c:v>21.7943</c:v>
                </c:pt>
                <c:pt idx="308">
                  <c:v>20.817599999999999</c:v>
                </c:pt>
                <c:pt idx="309">
                  <c:v>19.108374999999999</c:v>
                </c:pt>
                <c:pt idx="310">
                  <c:v>17.643325000000001</c:v>
                </c:pt>
                <c:pt idx="311">
                  <c:v>21.7943</c:v>
                </c:pt>
                <c:pt idx="312">
                  <c:v>18.375850000000035</c:v>
                </c:pt>
                <c:pt idx="313">
                  <c:v>18.8642</c:v>
                </c:pt>
                <c:pt idx="314">
                  <c:v>13.980700000000002</c:v>
                </c:pt>
                <c:pt idx="315">
                  <c:v>23.747700000000002</c:v>
                </c:pt>
                <c:pt idx="316">
                  <c:v>25.7011</c:v>
                </c:pt>
                <c:pt idx="317">
                  <c:v>30.096250000000001</c:v>
                </c:pt>
                <c:pt idx="318">
                  <c:v>22.771000000000001</c:v>
                </c:pt>
                <c:pt idx="319">
                  <c:v>17.154975000000093</c:v>
                </c:pt>
                <c:pt idx="320">
                  <c:v>21.7943</c:v>
                </c:pt>
                <c:pt idx="321">
                  <c:v>16.178274999999999</c:v>
                </c:pt>
                <c:pt idx="322">
                  <c:v>22.282649999999894</c:v>
                </c:pt>
                <c:pt idx="323">
                  <c:v>20.329250000000005</c:v>
                </c:pt>
                <c:pt idx="324">
                  <c:v>19.352550000000001</c:v>
                </c:pt>
                <c:pt idx="325">
                  <c:v>20.085075</c:v>
                </c:pt>
                <c:pt idx="326">
                  <c:v>17.399149999999953</c:v>
                </c:pt>
                <c:pt idx="327">
                  <c:v>19.108374999999999</c:v>
                </c:pt>
                <c:pt idx="328">
                  <c:v>20.085075</c:v>
                </c:pt>
                <c:pt idx="329">
                  <c:v>21.550125000000001</c:v>
                </c:pt>
                <c:pt idx="330">
                  <c:v>19.596724999999989</c:v>
                </c:pt>
                <c:pt idx="331">
                  <c:v>27.654499999999999</c:v>
                </c:pt>
                <c:pt idx="332">
                  <c:v>23.015174999999999</c:v>
                </c:pt>
                <c:pt idx="333">
                  <c:v>12.515650000000004</c:v>
                </c:pt>
                <c:pt idx="334">
                  <c:v>20.329250000000005</c:v>
                </c:pt>
                <c:pt idx="335">
                  <c:v>16.666625</c:v>
                </c:pt>
                <c:pt idx="336">
                  <c:v>22.771000000000001</c:v>
                </c:pt>
                <c:pt idx="337">
                  <c:v>14.713225</c:v>
                </c:pt>
                <c:pt idx="338">
                  <c:v>18.375850000000035</c:v>
                </c:pt>
                <c:pt idx="339">
                  <c:v>19.840900000000001</c:v>
                </c:pt>
                <c:pt idx="340">
                  <c:v>19.108374999999999</c:v>
                </c:pt>
                <c:pt idx="341">
                  <c:v>28.631200000000035</c:v>
                </c:pt>
                <c:pt idx="342">
                  <c:v>17.643325000000001</c:v>
                </c:pt>
                <c:pt idx="343">
                  <c:v>18.375850000000035</c:v>
                </c:pt>
                <c:pt idx="344">
                  <c:v>23.99187500000005</c:v>
                </c:pt>
                <c:pt idx="345">
                  <c:v>16.910800000000005</c:v>
                </c:pt>
                <c:pt idx="346">
                  <c:v>17.643325000000001</c:v>
                </c:pt>
                <c:pt idx="347">
                  <c:v>19.840900000000001</c:v>
                </c:pt>
                <c:pt idx="348">
                  <c:v>19.596724999999989</c:v>
                </c:pt>
                <c:pt idx="349">
                  <c:v>33.514699999999998</c:v>
                </c:pt>
                <c:pt idx="350">
                  <c:v>16.178274999999999</c:v>
                </c:pt>
                <c:pt idx="351">
                  <c:v>21.305949999999989</c:v>
                </c:pt>
                <c:pt idx="352">
                  <c:v>20.573425</c:v>
                </c:pt>
                <c:pt idx="353">
                  <c:v>18.375850000000035</c:v>
                </c:pt>
                <c:pt idx="354">
                  <c:v>21.061775000000001</c:v>
                </c:pt>
                <c:pt idx="355">
                  <c:v>18.8642</c:v>
                </c:pt>
                <c:pt idx="356">
                  <c:v>16.422449999999909</c:v>
                </c:pt>
                <c:pt idx="357">
                  <c:v>22.038475000000005</c:v>
                </c:pt>
                <c:pt idx="358">
                  <c:v>24.724399999999989</c:v>
                </c:pt>
                <c:pt idx="359">
                  <c:v>24.236049999999953</c:v>
                </c:pt>
                <c:pt idx="360">
                  <c:v>20.085075</c:v>
                </c:pt>
                <c:pt idx="361">
                  <c:v>25.7011</c:v>
                </c:pt>
                <c:pt idx="362">
                  <c:v>29.11955000000005</c:v>
                </c:pt>
                <c:pt idx="363">
                  <c:v>18.131675000000055</c:v>
                </c:pt>
                <c:pt idx="364">
                  <c:v>20.573425</c:v>
                </c:pt>
                <c:pt idx="365">
                  <c:v>26.433624999999989</c:v>
                </c:pt>
                <c:pt idx="366">
                  <c:v>17.887499999999989</c:v>
                </c:pt>
                <c:pt idx="367">
                  <c:v>17.643325000000001</c:v>
                </c:pt>
                <c:pt idx="368">
                  <c:v>15.201575</c:v>
                </c:pt>
                <c:pt idx="369">
                  <c:v>22.526824999999999</c:v>
                </c:pt>
                <c:pt idx="370">
                  <c:v>16.910800000000005</c:v>
                </c:pt>
                <c:pt idx="371">
                  <c:v>20.085075</c:v>
                </c:pt>
                <c:pt idx="372">
                  <c:v>17.399149999999953</c:v>
                </c:pt>
                <c:pt idx="373">
                  <c:v>17.154975000000093</c:v>
                </c:pt>
                <c:pt idx="374">
                  <c:v>21.550125000000001</c:v>
                </c:pt>
                <c:pt idx="375">
                  <c:v>22.038475000000005</c:v>
                </c:pt>
                <c:pt idx="376">
                  <c:v>18.8642</c:v>
                </c:pt>
                <c:pt idx="377">
                  <c:v>19.108374999999999</c:v>
                </c:pt>
                <c:pt idx="378">
                  <c:v>25.21275</c:v>
                </c:pt>
                <c:pt idx="379">
                  <c:v>17.887499999999989</c:v>
                </c:pt>
                <c:pt idx="380">
                  <c:v>20.817599999999999</c:v>
                </c:pt>
                <c:pt idx="381">
                  <c:v>24.236049999999953</c:v>
                </c:pt>
                <c:pt idx="382">
                  <c:v>20.329250000000005</c:v>
                </c:pt>
                <c:pt idx="383">
                  <c:v>30.340425</c:v>
                </c:pt>
                <c:pt idx="384">
                  <c:v>25.456925000000005</c:v>
                </c:pt>
                <c:pt idx="385">
                  <c:v>15.689925000000001</c:v>
                </c:pt>
                <c:pt idx="386">
                  <c:v>16.910800000000005</c:v>
                </c:pt>
                <c:pt idx="387">
                  <c:v>22.526824999999999</c:v>
                </c:pt>
                <c:pt idx="388">
                  <c:v>19.352550000000001</c:v>
                </c:pt>
                <c:pt idx="389">
                  <c:v>17.399149999999953</c:v>
                </c:pt>
                <c:pt idx="390">
                  <c:v>16.178274999999999</c:v>
                </c:pt>
                <c:pt idx="391">
                  <c:v>17.887499999999989</c:v>
                </c:pt>
                <c:pt idx="392">
                  <c:v>18.375850000000035</c:v>
                </c:pt>
                <c:pt idx="393">
                  <c:v>17.399149999999953</c:v>
                </c:pt>
                <c:pt idx="394">
                  <c:v>20.817599999999999</c:v>
                </c:pt>
                <c:pt idx="395">
                  <c:v>21.305949999999989</c:v>
                </c:pt>
                <c:pt idx="396">
                  <c:v>25.456925000000005</c:v>
                </c:pt>
                <c:pt idx="397">
                  <c:v>23.259350000000001</c:v>
                </c:pt>
                <c:pt idx="398">
                  <c:v>26.677800000000055</c:v>
                </c:pt>
                <c:pt idx="399">
                  <c:v>15.934100000000001</c:v>
                </c:pt>
                <c:pt idx="400">
                  <c:v>23.259350000000001</c:v>
                </c:pt>
                <c:pt idx="401">
                  <c:v>14.713225</c:v>
                </c:pt>
                <c:pt idx="402">
                  <c:v>23.99187500000005</c:v>
                </c:pt>
                <c:pt idx="403">
                  <c:v>15.934100000000001</c:v>
                </c:pt>
                <c:pt idx="404">
                  <c:v>15.44575</c:v>
                </c:pt>
                <c:pt idx="405">
                  <c:v>31.805475000000001</c:v>
                </c:pt>
                <c:pt idx="406">
                  <c:v>25.21275</c:v>
                </c:pt>
                <c:pt idx="407">
                  <c:v>16.178274999999999</c:v>
                </c:pt>
                <c:pt idx="408">
                  <c:v>25.456925000000005</c:v>
                </c:pt>
                <c:pt idx="409">
                  <c:v>19.596724999999989</c:v>
                </c:pt>
                <c:pt idx="410">
                  <c:v>20.085075</c:v>
                </c:pt>
                <c:pt idx="411">
                  <c:v>18.375850000000035</c:v>
                </c:pt>
                <c:pt idx="412">
                  <c:v>25.7011</c:v>
                </c:pt>
                <c:pt idx="413">
                  <c:v>22.526824999999999</c:v>
                </c:pt>
                <c:pt idx="414">
                  <c:v>16.910800000000005</c:v>
                </c:pt>
                <c:pt idx="415">
                  <c:v>18.620025000000005</c:v>
                </c:pt>
                <c:pt idx="416">
                  <c:v>26.677800000000055</c:v>
                </c:pt>
                <c:pt idx="417">
                  <c:v>17.887499999999989</c:v>
                </c:pt>
                <c:pt idx="418">
                  <c:v>27.654499999999999</c:v>
                </c:pt>
                <c:pt idx="419">
                  <c:v>15.201575</c:v>
                </c:pt>
                <c:pt idx="420">
                  <c:v>20.573425</c:v>
                </c:pt>
                <c:pt idx="421">
                  <c:v>24.724399999999989</c:v>
                </c:pt>
                <c:pt idx="422">
                  <c:v>17.643325000000001</c:v>
                </c:pt>
                <c:pt idx="423">
                  <c:v>22.771000000000001</c:v>
                </c:pt>
                <c:pt idx="424">
                  <c:v>15.201575</c:v>
                </c:pt>
                <c:pt idx="425">
                  <c:v>24.480224999999937</c:v>
                </c:pt>
                <c:pt idx="426">
                  <c:v>24.724399999999989</c:v>
                </c:pt>
                <c:pt idx="427">
                  <c:v>17.643325000000001</c:v>
                </c:pt>
                <c:pt idx="428">
                  <c:v>14.713225</c:v>
                </c:pt>
                <c:pt idx="429">
                  <c:v>15.44575</c:v>
                </c:pt>
                <c:pt idx="430">
                  <c:v>15.201575</c:v>
                </c:pt>
                <c:pt idx="431">
                  <c:v>14.469050000000006</c:v>
                </c:pt>
                <c:pt idx="432">
                  <c:v>23.259350000000001</c:v>
                </c:pt>
                <c:pt idx="433">
                  <c:v>20.329250000000005</c:v>
                </c:pt>
                <c:pt idx="434">
                  <c:v>16.910800000000005</c:v>
                </c:pt>
                <c:pt idx="435">
                  <c:v>21.550125000000001</c:v>
                </c:pt>
                <c:pt idx="436">
                  <c:v>20.573425</c:v>
                </c:pt>
                <c:pt idx="437">
                  <c:v>19.840900000000001</c:v>
                </c:pt>
                <c:pt idx="438">
                  <c:v>19.596724999999989</c:v>
                </c:pt>
                <c:pt idx="439">
                  <c:v>21.550125000000001</c:v>
                </c:pt>
                <c:pt idx="440">
                  <c:v>20.817599999999999</c:v>
                </c:pt>
                <c:pt idx="441">
                  <c:v>16.910800000000005</c:v>
                </c:pt>
                <c:pt idx="442">
                  <c:v>20.329250000000005</c:v>
                </c:pt>
                <c:pt idx="443">
                  <c:v>25.945274999999953</c:v>
                </c:pt>
                <c:pt idx="444">
                  <c:v>23.259350000000001</c:v>
                </c:pt>
                <c:pt idx="445">
                  <c:v>23.015174999999999</c:v>
                </c:pt>
                <c:pt idx="446">
                  <c:v>21.061775000000001</c:v>
                </c:pt>
                <c:pt idx="447">
                  <c:v>36.200625000000002</c:v>
                </c:pt>
                <c:pt idx="448">
                  <c:v>18.131675000000055</c:v>
                </c:pt>
                <c:pt idx="449">
                  <c:v>14.713225</c:v>
                </c:pt>
                <c:pt idx="450">
                  <c:v>31.805475000000001</c:v>
                </c:pt>
                <c:pt idx="451">
                  <c:v>15.689925000000001</c:v>
                </c:pt>
                <c:pt idx="452">
                  <c:v>20.329250000000005</c:v>
                </c:pt>
                <c:pt idx="453">
                  <c:v>16.910800000000005</c:v>
                </c:pt>
                <c:pt idx="454">
                  <c:v>20.573425</c:v>
                </c:pt>
                <c:pt idx="455">
                  <c:v>21.305949999999989</c:v>
                </c:pt>
                <c:pt idx="456">
                  <c:v>20.817599999999999</c:v>
                </c:pt>
                <c:pt idx="457">
                  <c:v>22.526824999999999</c:v>
                </c:pt>
                <c:pt idx="458">
                  <c:v>20.329250000000005</c:v>
                </c:pt>
                <c:pt idx="459">
                  <c:v>23.99187500000005</c:v>
                </c:pt>
                <c:pt idx="460">
                  <c:v>26.433624999999989</c:v>
                </c:pt>
                <c:pt idx="461">
                  <c:v>16.422449999999909</c:v>
                </c:pt>
                <c:pt idx="462">
                  <c:v>27.410325</c:v>
                </c:pt>
                <c:pt idx="463">
                  <c:v>24.480224999999937</c:v>
                </c:pt>
                <c:pt idx="464">
                  <c:v>23.015174999999999</c:v>
                </c:pt>
                <c:pt idx="465">
                  <c:v>27.166150000000005</c:v>
                </c:pt>
                <c:pt idx="466">
                  <c:v>22.282649999999894</c:v>
                </c:pt>
                <c:pt idx="467">
                  <c:v>13.736525</c:v>
                </c:pt>
                <c:pt idx="468">
                  <c:v>21.061775000000001</c:v>
                </c:pt>
                <c:pt idx="469">
                  <c:v>21.550125000000001</c:v>
                </c:pt>
                <c:pt idx="470">
                  <c:v>27.654499999999999</c:v>
                </c:pt>
                <c:pt idx="471">
                  <c:v>18.620025000000005</c:v>
                </c:pt>
                <c:pt idx="472">
                  <c:v>14.224874999999999</c:v>
                </c:pt>
                <c:pt idx="473">
                  <c:v>23.747700000000002</c:v>
                </c:pt>
                <c:pt idx="474">
                  <c:v>19.840900000000001</c:v>
                </c:pt>
                <c:pt idx="475">
                  <c:v>28.387025000000001</c:v>
                </c:pt>
                <c:pt idx="476">
                  <c:v>17.887499999999989</c:v>
                </c:pt>
                <c:pt idx="477">
                  <c:v>19.840900000000001</c:v>
                </c:pt>
                <c:pt idx="478">
                  <c:v>18.8642</c:v>
                </c:pt>
                <c:pt idx="479">
                  <c:v>17.399149999999953</c:v>
                </c:pt>
                <c:pt idx="480">
                  <c:v>24.968574999999948</c:v>
                </c:pt>
                <c:pt idx="481">
                  <c:v>29.11955000000005</c:v>
                </c:pt>
                <c:pt idx="482">
                  <c:v>25.456925000000005</c:v>
                </c:pt>
                <c:pt idx="483">
                  <c:v>24.968574999999948</c:v>
                </c:pt>
                <c:pt idx="484">
                  <c:v>19.840900000000001</c:v>
                </c:pt>
                <c:pt idx="485">
                  <c:v>20.085075</c:v>
                </c:pt>
                <c:pt idx="486">
                  <c:v>12.0273</c:v>
                </c:pt>
                <c:pt idx="487">
                  <c:v>19.840900000000001</c:v>
                </c:pt>
                <c:pt idx="488">
                  <c:v>13.980700000000002</c:v>
                </c:pt>
                <c:pt idx="489">
                  <c:v>22.282649999999894</c:v>
                </c:pt>
                <c:pt idx="490">
                  <c:v>17.887499999999989</c:v>
                </c:pt>
                <c:pt idx="491">
                  <c:v>16.666625</c:v>
                </c:pt>
                <c:pt idx="492">
                  <c:v>15.201575</c:v>
                </c:pt>
                <c:pt idx="493">
                  <c:v>14.957400000000023</c:v>
                </c:pt>
                <c:pt idx="494">
                  <c:v>23.259350000000001</c:v>
                </c:pt>
                <c:pt idx="495">
                  <c:v>19.352550000000001</c:v>
                </c:pt>
                <c:pt idx="496">
                  <c:v>30.096250000000001</c:v>
                </c:pt>
                <c:pt idx="497">
                  <c:v>15.44575</c:v>
                </c:pt>
                <c:pt idx="498">
                  <c:v>18.8642</c:v>
                </c:pt>
                <c:pt idx="499">
                  <c:v>25.21275</c:v>
                </c:pt>
                <c:pt idx="500">
                  <c:v>16.178274999999999</c:v>
                </c:pt>
                <c:pt idx="501">
                  <c:v>17.887499999999989</c:v>
                </c:pt>
                <c:pt idx="502">
                  <c:v>18.620025000000005</c:v>
                </c:pt>
                <c:pt idx="503">
                  <c:v>21.061775000000001</c:v>
                </c:pt>
                <c:pt idx="504">
                  <c:v>20.817599999999999</c:v>
                </c:pt>
                <c:pt idx="505">
                  <c:v>18.620025000000005</c:v>
                </c:pt>
                <c:pt idx="506">
                  <c:v>15.44575</c:v>
                </c:pt>
                <c:pt idx="507">
                  <c:v>24.236049999999953</c:v>
                </c:pt>
                <c:pt idx="508">
                  <c:v>23.503525</c:v>
                </c:pt>
                <c:pt idx="509">
                  <c:v>25.945274999999953</c:v>
                </c:pt>
                <c:pt idx="510">
                  <c:v>22.038475000000005</c:v>
                </c:pt>
                <c:pt idx="511">
                  <c:v>14.957400000000023</c:v>
                </c:pt>
              </c:numCache>
            </c:numRef>
          </c:xVal>
          <c:yVal>
            <c:numRef>
              <c:f>Sheet1!$D$2:$D$513</c:f>
              <c:numCache>
                <c:formatCode>General</c:formatCode>
                <c:ptCount val="512"/>
                <c:pt idx="0">
                  <c:v>12.3688</c:v>
                </c:pt>
                <c:pt idx="1">
                  <c:v>3.9149249999999998</c:v>
                </c:pt>
                <c:pt idx="2">
                  <c:v>-9.5268249999999988</c:v>
                </c:pt>
                <c:pt idx="3">
                  <c:v>-3.6433250000000061</c:v>
                </c:pt>
                <c:pt idx="4">
                  <c:v>-1.3059499999999966</c:v>
                </c:pt>
                <c:pt idx="5">
                  <c:v>-3.5967249999999993</c:v>
                </c:pt>
                <c:pt idx="6">
                  <c:v>-3.8874999999999993</c:v>
                </c:pt>
                <c:pt idx="7">
                  <c:v>-5.3059499999999975</c:v>
                </c:pt>
                <c:pt idx="8">
                  <c:v>-10.154975</c:v>
                </c:pt>
                <c:pt idx="9">
                  <c:v>-13.015175000000001</c:v>
                </c:pt>
                <c:pt idx="10">
                  <c:v>-10.724399999999999</c:v>
                </c:pt>
                <c:pt idx="11">
                  <c:v>-0.55012500000000164</c:v>
                </c:pt>
                <c:pt idx="12">
                  <c:v>-4.2360500000000014</c:v>
                </c:pt>
                <c:pt idx="13">
                  <c:v>19.543074999999988</c:v>
                </c:pt>
                <c:pt idx="14">
                  <c:v>4.7173499999999997</c:v>
                </c:pt>
                <c:pt idx="15">
                  <c:v>-4.9685749999999897</c:v>
                </c:pt>
                <c:pt idx="16">
                  <c:v>-10.747699999999998</c:v>
                </c:pt>
                <c:pt idx="17">
                  <c:v>1.7639500000000012</c:v>
                </c:pt>
                <c:pt idx="18">
                  <c:v>32.624150000000085</c:v>
                </c:pt>
                <c:pt idx="19">
                  <c:v>-7.8175999999999872</c:v>
                </c:pt>
                <c:pt idx="20">
                  <c:v>-2.2593500000000013</c:v>
                </c:pt>
                <c:pt idx="21">
                  <c:v>-8.5075000000000026E-2</c:v>
                </c:pt>
                <c:pt idx="22">
                  <c:v>10.670750000000002</c:v>
                </c:pt>
                <c:pt idx="23">
                  <c:v>-8.7243999999999993</c:v>
                </c:pt>
                <c:pt idx="24">
                  <c:v>0.89162500000000267</c:v>
                </c:pt>
                <c:pt idx="25">
                  <c:v>-2.7710000000000008</c:v>
                </c:pt>
                <c:pt idx="26">
                  <c:v>0.96152499999999819</c:v>
                </c:pt>
                <c:pt idx="27">
                  <c:v>-4.9685749999999897</c:v>
                </c:pt>
                <c:pt idx="28">
                  <c:v>-3.0151749999999993</c:v>
                </c:pt>
                <c:pt idx="29">
                  <c:v>-1.4802250000000008</c:v>
                </c:pt>
                <c:pt idx="30">
                  <c:v>11.810550000000006</c:v>
                </c:pt>
                <c:pt idx="31">
                  <c:v>-12.480225000000001</c:v>
                </c:pt>
                <c:pt idx="32">
                  <c:v>3.9615249999999982</c:v>
                </c:pt>
                <c:pt idx="33">
                  <c:v>8.8804500000000068</c:v>
                </c:pt>
                <c:pt idx="34">
                  <c:v>29.810549999999989</c:v>
                </c:pt>
                <c:pt idx="35">
                  <c:v>1.9615249999999955</c:v>
                </c:pt>
                <c:pt idx="36">
                  <c:v>10.914925</c:v>
                </c:pt>
                <c:pt idx="37">
                  <c:v>-6.1083749999999872</c:v>
                </c:pt>
                <c:pt idx="38">
                  <c:v>9.6940500000000007</c:v>
                </c:pt>
                <c:pt idx="39">
                  <c:v>13.008125</c:v>
                </c:pt>
                <c:pt idx="40">
                  <c:v>2.2057000000000002</c:v>
                </c:pt>
                <c:pt idx="41">
                  <c:v>-2.6778000000000013</c:v>
                </c:pt>
                <c:pt idx="42">
                  <c:v>4.6940499999999945</c:v>
                </c:pt>
                <c:pt idx="43">
                  <c:v>-6.0850749999999945</c:v>
                </c:pt>
                <c:pt idx="44">
                  <c:v>2.8450249999999997</c:v>
                </c:pt>
                <c:pt idx="45">
                  <c:v>-6.0151749999999851</c:v>
                </c:pt>
                <c:pt idx="46">
                  <c:v>-13.747699999999998</c:v>
                </c:pt>
                <c:pt idx="47">
                  <c:v>-11.945275000000001</c:v>
                </c:pt>
                <c:pt idx="48">
                  <c:v>8.8683249999999987</c:v>
                </c:pt>
                <c:pt idx="49">
                  <c:v>15.449874999999999</c:v>
                </c:pt>
                <c:pt idx="50">
                  <c:v>-4.5734250000000003</c:v>
                </c:pt>
                <c:pt idx="51">
                  <c:v>6.6474499999999965</c:v>
                </c:pt>
                <c:pt idx="52">
                  <c:v>-0.88749999999999929</c:v>
                </c:pt>
                <c:pt idx="53">
                  <c:v>-6.0151749999999851</c:v>
                </c:pt>
                <c:pt idx="54">
                  <c:v>5.6362750000000013</c:v>
                </c:pt>
                <c:pt idx="55">
                  <c:v>-18.7943</c:v>
                </c:pt>
                <c:pt idx="56">
                  <c:v>-14.7943</c:v>
                </c:pt>
                <c:pt idx="57">
                  <c:v>9.3688000000000002</c:v>
                </c:pt>
                <c:pt idx="58">
                  <c:v>-11.654500000000002</c:v>
                </c:pt>
                <c:pt idx="59">
                  <c:v>1.6474499999999992</c:v>
                </c:pt>
                <c:pt idx="60">
                  <c:v>-7.2593500000000013</c:v>
                </c:pt>
                <c:pt idx="61">
                  <c:v>-10.259350000000001</c:v>
                </c:pt>
                <c:pt idx="62">
                  <c:v>11.647450000000001</c:v>
                </c:pt>
                <c:pt idx="63">
                  <c:v>-4.9685749999999897</c:v>
                </c:pt>
                <c:pt idx="64">
                  <c:v>-11.724399999999999</c:v>
                </c:pt>
                <c:pt idx="65">
                  <c:v>1.2178249999999924</c:v>
                </c:pt>
                <c:pt idx="66">
                  <c:v>8.2988999999999997</c:v>
                </c:pt>
                <c:pt idx="67">
                  <c:v>-10.887500000000006</c:v>
                </c:pt>
                <c:pt idx="68">
                  <c:v>-2.7244000000000002</c:v>
                </c:pt>
                <c:pt idx="69">
                  <c:v>11.984825000000001</c:v>
                </c:pt>
                <c:pt idx="70">
                  <c:v>-2.2593500000000013</c:v>
                </c:pt>
                <c:pt idx="71">
                  <c:v>4.1246249999999813</c:v>
                </c:pt>
                <c:pt idx="72">
                  <c:v>-10.154975</c:v>
                </c:pt>
                <c:pt idx="73">
                  <c:v>-18.550125000000001</c:v>
                </c:pt>
                <c:pt idx="74">
                  <c:v>-3.0151749999999993</c:v>
                </c:pt>
                <c:pt idx="75">
                  <c:v>6.1124999999999945</c:v>
                </c:pt>
                <c:pt idx="76">
                  <c:v>6.9149249999999869</c:v>
                </c:pt>
                <c:pt idx="77">
                  <c:v>17.647449999999989</c:v>
                </c:pt>
                <c:pt idx="78">
                  <c:v>15.78725</c:v>
                </c:pt>
                <c:pt idx="79">
                  <c:v>8.4731750000000012</c:v>
                </c:pt>
                <c:pt idx="80">
                  <c:v>-10.840900000000001</c:v>
                </c:pt>
                <c:pt idx="81">
                  <c:v>-2.4802250000000008</c:v>
                </c:pt>
                <c:pt idx="82">
                  <c:v>-8.3059500000000028</c:v>
                </c:pt>
                <c:pt idx="83">
                  <c:v>-5.7710000000000115</c:v>
                </c:pt>
                <c:pt idx="84">
                  <c:v>-12.526825000000001</c:v>
                </c:pt>
                <c:pt idx="85">
                  <c:v>2.2756000000000007</c:v>
                </c:pt>
                <c:pt idx="86">
                  <c:v>0.10132499999999921</c:v>
                </c:pt>
                <c:pt idx="87">
                  <c:v>-8.2127500000000015</c:v>
                </c:pt>
                <c:pt idx="88">
                  <c:v>-10.573425</c:v>
                </c:pt>
                <c:pt idx="89">
                  <c:v>-1.7710000000000008</c:v>
                </c:pt>
                <c:pt idx="90">
                  <c:v>-4.4336249999999993</c:v>
                </c:pt>
                <c:pt idx="91">
                  <c:v>2.0891999999999982</c:v>
                </c:pt>
                <c:pt idx="92">
                  <c:v>-4.8753750000000018</c:v>
                </c:pt>
                <c:pt idx="93">
                  <c:v>9.1358000000000015</c:v>
                </c:pt>
                <c:pt idx="94">
                  <c:v>7.5430749999999955</c:v>
                </c:pt>
                <c:pt idx="95">
                  <c:v>-0.2593500000000013</c:v>
                </c:pt>
                <c:pt idx="96">
                  <c:v>16.403275000000001</c:v>
                </c:pt>
                <c:pt idx="97">
                  <c:v>-11.305950000000006</c:v>
                </c:pt>
                <c:pt idx="98">
                  <c:v>11.078025</c:v>
                </c:pt>
                <c:pt idx="99">
                  <c:v>-8.2360499999999988</c:v>
                </c:pt>
                <c:pt idx="100">
                  <c:v>7.7872500000000002</c:v>
                </c:pt>
                <c:pt idx="101">
                  <c:v>12.379975000000002</c:v>
                </c:pt>
                <c:pt idx="102">
                  <c:v>-14.7943</c:v>
                </c:pt>
                <c:pt idx="103">
                  <c:v>-1.3059499999999966</c:v>
                </c:pt>
                <c:pt idx="104">
                  <c:v>-17.968574999999948</c:v>
                </c:pt>
                <c:pt idx="105">
                  <c:v>-12.840900000000001</c:v>
                </c:pt>
                <c:pt idx="106">
                  <c:v>-9.8409000000000013</c:v>
                </c:pt>
                <c:pt idx="107">
                  <c:v>-11.968575000000001</c:v>
                </c:pt>
                <c:pt idx="108">
                  <c:v>-4.5734250000000003</c:v>
                </c:pt>
                <c:pt idx="109">
                  <c:v>-10.503525</c:v>
                </c:pt>
                <c:pt idx="110">
                  <c:v>-17.817599999999999</c:v>
                </c:pt>
                <c:pt idx="111">
                  <c:v>6.1246249999999813</c:v>
                </c:pt>
                <c:pt idx="112">
                  <c:v>2.9149249999999998</c:v>
                </c:pt>
                <c:pt idx="113">
                  <c:v>-9.5967250000000011</c:v>
                </c:pt>
                <c:pt idx="114">
                  <c:v>18.97364999999991</c:v>
                </c:pt>
                <c:pt idx="115">
                  <c:v>-10.015175000000001</c:v>
                </c:pt>
                <c:pt idx="116">
                  <c:v>-3.8175999999999988</c:v>
                </c:pt>
                <c:pt idx="117">
                  <c:v>-1.5501250000000013</c:v>
                </c:pt>
                <c:pt idx="118">
                  <c:v>9.4964750000000002</c:v>
                </c:pt>
                <c:pt idx="119">
                  <c:v>19.031424999999999</c:v>
                </c:pt>
                <c:pt idx="120">
                  <c:v>0.69405000000000072</c:v>
                </c:pt>
                <c:pt idx="121">
                  <c:v>18.473175000000001</c:v>
                </c:pt>
                <c:pt idx="122">
                  <c:v>17.600850000000055</c:v>
                </c:pt>
                <c:pt idx="123">
                  <c:v>-0.81759999999999877</c:v>
                </c:pt>
                <c:pt idx="124">
                  <c:v>2.6008500000000008</c:v>
                </c:pt>
                <c:pt idx="125">
                  <c:v>8.7639500000000012</c:v>
                </c:pt>
                <c:pt idx="126">
                  <c:v>-6.2593500000000013</c:v>
                </c:pt>
                <c:pt idx="127">
                  <c:v>-7.4103250000000003</c:v>
                </c:pt>
                <c:pt idx="128">
                  <c:v>-5.5268249999999872</c:v>
                </c:pt>
                <c:pt idx="129">
                  <c:v>14.984825000000001</c:v>
                </c:pt>
                <c:pt idx="130">
                  <c:v>-8.3059500000000028</c:v>
                </c:pt>
                <c:pt idx="131">
                  <c:v>-9.5967250000000011</c:v>
                </c:pt>
                <c:pt idx="132">
                  <c:v>1.3920999999999992</c:v>
                </c:pt>
                <c:pt idx="133">
                  <c:v>-10.305950000000006</c:v>
                </c:pt>
                <c:pt idx="134">
                  <c:v>-7.5734250000000003</c:v>
                </c:pt>
                <c:pt idx="135">
                  <c:v>9.7639500000000012</c:v>
                </c:pt>
                <c:pt idx="136">
                  <c:v>3.6940500000000007</c:v>
                </c:pt>
                <c:pt idx="137">
                  <c:v>-0.11955000000000027</c:v>
                </c:pt>
                <c:pt idx="138">
                  <c:v>-18.21275</c:v>
                </c:pt>
                <c:pt idx="139">
                  <c:v>-12.375850000000023</c:v>
                </c:pt>
                <c:pt idx="140">
                  <c:v>-5.4569250000000018</c:v>
                </c:pt>
                <c:pt idx="141">
                  <c:v>7.7406500000000014</c:v>
                </c:pt>
                <c:pt idx="142">
                  <c:v>-0.74770000000000336</c:v>
                </c:pt>
                <c:pt idx="143">
                  <c:v>-1.7010999999999969</c:v>
                </c:pt>
                <c:pt idx="144">
                  <c:v>0.81054999999999922</c:v>
                </c:pt>
                <c:pt idx="145">
                  <c:v>6.5197749999999965</c:v>
                </c:pt>
                <c:pt idx="146">
                  <c:v>8.4498749999999987</c:v>
                </c:pt>
                <c:pt idx="147">
                  <c:v>-17.096250000000001</c:v>
                </c:pt>
                <c:pt idx="148">
                  <c:v>-9.1894500000000008</c:v>
                </c:pt>
                <c:pt idx="149">
                  <c:v>-6.1782749999999975</c:v>
                </c:pt>
                <c:pt idx="150">
                  <c:v>-0.2593500000000013</c:v>
                </c:pt>
                <c:pt idx="151">
                  <c:v>6.9615249999999955</c:v>
                </c:pt>
                <c:pt idx="152">
                  <c:v>2.3333749999999998</c:v>
                </c:pt>
                <c:pt idx="153">
                  <c:v>1.4731750000000012</c:v>
                </c:pt>
                <c:pt idx="154">
                  <c:v>-10.154975</c:v>
                </c:pt>
                <c:pt idx="155">
                  <c:v>-1.6079000000000008</c:v>
                </c:pt>
                <c:pt idx="156">
                  <c:v>-15.7011</c:v>
                </c:pt>
                <c:pt idx="157">
                  <c:v>-11.085075</c:v>
                </c:pt>
                <c:pt idx="158">
                  <c:v>7.7173499999999997</c:v>
                </c:pt>
                <c:pt idx="159">
                  <c:v>12.449874999999999</c:v>
                </c:pt>
                <c:pt idx="160">
                  <c:v>2.7406499999999987</c:v>
                </c:pt>
                <c:pt idx="161">
                  <c:v>2.9270500000000013</c:v>
                </c:pt>
                <c:pt idx="162">
                  <c:v>-3.4224499999999947</c:v>
                </c:pt>
                <c:pt idx="163">
                  <c:v>13.473175000000001</c:v>
                </c:pt>
                <c:pt idx="164">
                  <c:v>14.473175000000001</c:v>
                </c:pt>
                <c:pt idx="165">
                  <c:v>-1.6311999999999998</c:v>
                </c:pt>
                <c:pt idx="166">
                  <c:v>-7.9685749999999897</c:v>
                </c:pt>
                <c:pt idx="167">
                  <c:v>-13.840900000000001</c:v>
                </c:pt>
                <c:pt idx="168">
                  <c:v>-4.0617750000000008</c:v>
                </c:pt>
                <c:pt idx="169">
                  <c:v>-2.5501250000000013</c:v>
                </c:pt>
                <c:pt idx="170">
                  <c:v>11.252300000000002</c:v>
                </c:pt>
                <c:pt idx="171">
                  <c:v>-1.5734249999999972</c:v>
                </c:pt>
                <c:pt idx="172">
                  <c:v>6.0314249999999987</c:v>
                </c:pt>
                <c:pt idx="173">
                  <c:v>7.2756000000000034</c:v>
                </c:pt>
                <c:pt idx="174">
                  <c:v>-5.688974999999985</c:v>
                </c:pt>
                <c:pt idx="175">
                  <c:v>-27.096250000000001</c:v>
                </c:pt>
                <c:pt idx="176">
                  <c:v>7.3920999999999975</c:v>
                </c:pt>
                <c:pt idx="177">
                  <c:v>4.7406500000000014</c:v>
                </c:pt>
                <c:pt idx="178">
                  <c:v>-6.2826500000000003</c:v>
                </c:pt>
                <c:pt idx="179">
                  <c:v>17.519774999999999</c:v>
                </c:pt>
                <c:pt idx="180">
                  <c:v>4.0081249999999891</c:v>
                </c:pt>
                <c:pt idx="181">
                  <c:v>1.3221999999999978</c:v>
                </c:pt>
                <c:pt idx="182">
                  <c:v>-7.5734250000000003</c:v>
                </c:pt>
                <c:pt idx="183">
                  <c:v>-7.6433250000000008</c:v>
                </c:pt>
                <c:pt idx="184">
                  <c:v>0.2522999999999983</c:v>
                </c:pt>
                <c:pt idx="185">
                  <c:v>11.159100000000002</c:v>
                </c:pt>
                <c:pt idx="186">
                  <c:v>-0.2593500000000013</c:v>
                </c:pt>
                <c:pt idx="187">
                  <c:v>-0.41032500000000038</c:v>
                </c:pt>
                <c:pt idx="188">
                  <c:v>14.159100000000002</c:v>
                </c:pt>
                <c:pt idx="189">
                  <c:v>-5.0617750000000008</c:v>
                </c:pt>
                <c:pt idx="190">
                  <c:v>-3.8986749999999977</c:v>
                </c:pt>
                <c:pt idx="191">
                  <c:v>7.3333750000000002</c:v>
                </c:pt>
                <c:pt idx="192">
                  <c:v>2.9382249999999988</c:v>
                </c:pt>
                <c:pt idx="193">
                  <c:v>12.031424999999999</c:v>
                </c:pt>
                <c:pt idx="194">
                  <c:v>5.4498749999999987</c:v>
                </c:pt>
                <c:pt idx="195">
                  <c:v>15.473175000000001</c:v>
                </c:pt>
                <c:pt idx="196">
                  <c:v>-10.259350000000001</c:v>
                </c:pt>
                <c:pt idx="197">
                  <c:v>11.322200000000002</c:v>
                </c:pt>
                <c:pt idx="198">
                  <c:v>0.72947500000000165</c:v>
                </c:pt>
                <c:pt idx="199">
                  <c:v>-4.3059499999999975</c:v>
                </c:pt>
                <c:pt idx="200">
                  <c:v>-9.142850000000001</c:v>
                </c:pt>
                <c:pt idx="201">
                  <c:v>8.4032750000000007</c:v>
                </c:pt>
                <c:pt idx="202">
                  <c:v>15.322200000000002</c:v>
                </c:pt>
                <c:pt idx="203">
                  <c:v>-10.154975</c:v>
                </c:pt>
                <c:pt idx="204">
                  <c:v>-5.0151749999999851</c:v>
                </c:pt>
                <c:pt idx="205">
                  <c:v>18.228999999999989</c:v>
                </c:pt>
                <c:pt idx="206">
                  <c:v>1.8683249999999978</c:v>
                </c:pt>
                <c:pt idx="207">
                  <c:v>-5.5967249999999975</c:v>
                </c:pt>
                <c:pt idx="208">
                  <c:v>6.5197749999999965</c:v>
                </c:pt>
                <c:pt idx="209">
                  <c:v>2.6008500000000008</c:v>
                </c:pt>
                <c:pt idx="210">
                  <c:v>5.2988999999999997</c:v>
                </c:pt>
                <c:pt idx="211">
                  <c:v>10.566375000000001</c:v>
                </c:pt>
                <c:pt idx="212">
                  <c:v>3.8683249999999991</c:v>
                </c:pt>
                <c:pt idx="213">
                  <c:v>-18.921975000000035</c:v>
                </c:pt>
                <c:pt idx="214">
                  <c:v>-3.8874999999999993</c:v>
                </c:pt>
                <c:pt idx="215">
                  <c:v>-3.8475000000001841E-2</c:v>
                </c:pt>
                <c:pt idx="216">
                  <c:v>-18.154024999999997</c:v>
                </c:pt>
                <c:pt idx="217">
                  <c:v>-2.9341000000000008</c:v>
                </c:pt>
                <c:pt idx="218">
                  <c:v>1.0658999999999956</c:v>
                </c:pt>
                <c:pt idx="219">
                  <c:v>-4.1316750000000013</c:v>
                </c:pt>
                <c:pt idx="220">
                  <c:v>21.392099999999989</c:v>
                </c:pt>
                <c:pt idx="221">
                  <c:v>-24.584600000000002</c:v>
                </c:pt>
                <c:pt idx="222">
                  <c:v>-12.771000000000001</c:v>
                </c:pt>
                <c:pt idx="223">
                  <c:v>-7.1661499999999965</c:v>
                </c:pt>
                <c:pt idx="224">
                  <c:v>7.3333750000000002</c:v>
                </c:pt>
                <c:pt idx="225">
                  <c:v>-3.4224499999999947</c:v>
                </c:pt>
                <c:pt idx="226">
                  <c:v>-3.5268249999999988</c:v>
                </c:pt>
                <c:pt idx="227">
                  <c:v>18.821725000000001</c:v>
                </c:pt>
                <c:pt idx="228">
                  <c:v>9.3688000000000002</c:v>
                </c:pt>
                <c:pt idx="229">
                  <c:v>0.51977499999999921</c:v>
                </c:pt>
                <c:pt idx="230">
                  <c:v>-5.0263500000000008</c:v>
                </c:pt>
                <c:pt idx="231">
                  <c:v>4.0891999999999982</c:v>
                </c:pt>
                <c:pt idx="232">
                  <c:v>21.345499999999948</c:v>
                </c:pt>
                <c:pt idx="233">
                  <c:v>-2.2127499999999967</c:v>
                </c:pt>
                <c:pt idx="234">
                  <c:v>-3.236049999999993</c:v>
                </c:pt>
                <c:pt idx="235">
                  <c:v>1.6129749999999978</c:v>
                </c:pt>
                <c:pt idx="236">
                  <c:v>1.5430749999999978</c:v>
                </c:pt>
                <c:pt idx="237">
                  <c:v>-14.724399999999999</c:v>
                </c:pt>
                <c:pt idx="238">
                  <c:v>5.0658999999999965</c:v>
                </c:pt>
                <c:pt idx="239">
                  <c:v>-6.1195499999999985</c:v>
                </c:pt>
                <c:pt idx="240">
                  <c:v>19.065899999999989</c:v>
                </c:pt>
                <c:pt idx="241">
                  <c:v>-5.7710000000000115</c:v>
                </c:pt>
                <c:pt idx="242">
                  <c:v>4.1357999999999997</c:v>
                </c:pt>
                <c:pt idx="243">
                  <c:v>2.2289999999999992</c:v>
                </c:pt>
                <c:pt idx="244">
                  <c:v>2.0314249999999987</c:v>
                </c:pt>
                <c:pt idx="245">
                  <c:v>13.182400000000023</c:v>
                </c:pt>
                <c:pt idx="246">
                  <c:v>17.519774999999999</c:v>
                </c:pt>
                <c:pt idx="247">
                  <c:v>14.868324999999999</c:v>
                </c:pt>
                <c:pt idx="248">
                  <c:v>10.089200000000002</c:v>
                </c:pt>
                <c:pt idx="249">
                  <c:v>22.938224999999989</c:v>
                </c:pt>
                <c:pt idx="250">
                  <c:v>-5.2127499999999998</c:v>
                </c:pt>
                <c:pt idx="251">
                  <c:v>-6.9108000000000018</c:v>
                </c:pt>
                <c:pt idx="252">
                  <c:v>1.426574999999997</c:v>
                </c:pt>
                <c:pt idx="253">
                  <c:v>-1.620025000000002</c:v>
                </c:pt>
                <c:pt idx="254">
                  <c:v>20.589675</c:v>
                </c:pt>
                <c:pt idx="255">
                  <c:v>-7.8175999999999872</c:v>
                </c:pt>
                <c:pt idx="256">
                  <c:v>-12.28265</c:v>
                </c:pt>
                <c:pt idx="257">
                  <c:v>-14.643324999999999</c:v>
                </c:pt>
                <c:pt idx="258">
                  <c:v>5.4498749999999987</c:v>
                </c:pt>
                <c:pt idx="259">
                  <c:v>-6.0617750000000008</c:v>
                </c:pt>
                <c:pt idx="260">
                  <c:v>-15.375850000000023</c:v>
                </c:pt>
                <c:pt idx="261">
                  <c:v>-4.1549749999999772</c:v>
                </c:pt>
                <c:pt idx="262">
                  <c:v>13.275600000000004</c:v>
                </c:pt>
                <c:pt idx="263">
                  <c:v>-10.747699999999998</c:v>
                </c:pt>
                <c:pt idx="264">
                  <c:v>12.449874999999999</c:v>
                </c:pt>
                <c:pt idx="265">
                  <c:v>-3.1782749999999993</c:v>
                </c:pt>
                <c:pt idx="266">
                  <c:v>-16.352550000000001</c:v>
                </c:pt>
                <c:pt idx="267">
                  <c:v>15.914925</c:v>
                </c:pt>
                <c:pt idx="268">
                  <c:v>-12.375850000000023</c:v>
                </c:pt>
                <c:pt idx="269">
                  <c:v>14.914925</c:v>
                </c:pt>
                <c:pt idx="270">
                  <c:v>0.15909999999999924</c:v>
                </c:pt>
                <c:pt idx="271">
                  <c:v>-4.5501249999999898</c:v>
                </c:pt>
                <c:pt idx="272">
                  <c:v>-6.0039999999999996</c:v>
                </c:pt>
                <c:pt idx="273">
                  <c:v>-11.957400000000023</c:v>
                </c:pt>
                <c:pt idx="274">
                  <c:v>19.78725</c:v>
                </c:pt>
                <c:pt idx="275">
                  <c:v>16.135800000000035</c:v>
                </c:pt>
                <c:pt idx="276">
                  <c:v>17.577549999999952</c:v>
                </c:pt>
                <c:pt idx="277">
                  <c:v>-5.8986750000000008</c:v>
                </c:pt>
                <c:pt idx="278">
                  <c:v>-9.2593500000000013</c:v>
                </c:pt>
                <c:pt idx="279">
                  <c:v>-4.7942999999999998</c:v>
                </c:pt>
                <c:pt idx="280">
                  <c:v>14.961525000000002</c:v>
                </c:pt>
                <c:pt idx="281">
                  <c:v>-2.8409000000000013</c:v>
                </c:pt>
                <c:pt idx="282">
                  <c:v>-4.4802250000000114</c:v>
                </c:pt>
                <c:pt idx="283">
                  <c:v>-2.2714749999999997</c:v>
                </c:pt>
                <c:pt idx="284">
                  <c:v>0.72852499999999942</c:v>
                </c:pt>
                <c:pt idx="285">
                  <c:v>5.2867750000000004</c:v>
                </c:pt>
                <c:pt idx="286">
                  <c:v>-8.2826500000000003</c:v>
                </c:pt>
                <c:pt idx="287">
                  <c:v>2.356674999999993</c:v>
                </c:pt>
                <c:pt idx="288">
                  <c:v>8.2867750000000004</c:v>
                </c:pt>
                <c:pt idx="289">
                  <c:v>-7.4690499999999993</c:v>
                </c:pt>
                <c:pt idx="290">
                  <c:v>1.1590999999999978</c:v>
                </c:pt>
                <c:pt idx="291">
                  <c:v>3.0780249999999998</c:v>
                </c:pt>
                <c:pt idx="292">
                  <c:v>10.845025</c:v>
                </c:pt>
                <c:pt idx="293">
                  <c:v>-6.6666249999999945</c:v>
                </c:pt>
                <c:pt idx="294">
                  <c:v>-0.7243999999999996</c:v>
                </c:pt>
                <c:pt idx="295">
                  <c:v>0.7984249999999995</c:v>
                </c:pt>
                <c:pt idx="296">
                  <c:v>-14.887500000000006</c:v>
                </c:pt>
                <c:pt idx="297">
                  <c:v>-2.747700000000008</c:v>
                </c:pt>
                <c:pt idx="298">
                  <c:v>5.624149999999986</c:v>
                </c:pt>
                <c:pt idx="299">
                  <c:v>5.845024999999989</c:v>
                </c:pt>
                <c:pt idx="300">
                  <c:v>5.9382249999999992</c:v>
                </c:pt>
                <c:pt idx="301">
                  <c:v>4.8916250000000012</c:v>
                </c:pt>
                <c:pt idx="302">
                  <c:v>13.182400000000023</c:v>
                </c:pt>
                <c:pt idx="303">
                  <c:v>9.9382249999999992</c:v>
                </c:pt>
                <c:pt idx="304">
                  <c:v>-9.5268249999999988</c:v>
                </c:pt>
                <c:pt idx="305">
                  <c:v>3.0081250000000002</c:v>
                </c:pt>
                <c:pt idx="306">
                  <c:v>2.4265749999999997</c:v>
                </c:pt>
                <c:pt idx="307">
                  <c:v>-5.7942999999999998</c:v>
                </c:pt>
                <c:pt idx="308">
                  <c:v>-6.8175999999999872</c:v>
                </c:pt>
                <c:pt idx="309">
                  <c:v>15.891625000000001</c:v>
                </c:pt>
                <c:pt idx="310">
                  <c:v>-10.643324999999999</c:v>
                </c:pt>
                <c:pt idx="311">
                  <c:v>1.205699999999996</c:v>
                </c:pt>
                <c:pt idx="312">
                  <c:v>1.6241500000000031</c:v>
                </c:pt>
                <c:pt idx="313">
                  <c:v>1.1357999999999968</c:v>
                </c:pt>
                <c:pt idx="314">
                  <c:v>16.019300000000001</c:v>
                </c:pt>
                <c:pt idx="315">
                  <c:v>-9.7476999999999983</c:v>
                </c:pt>
                <c:pt idx="316">
                  <c:v>-22.7011</c:v>
                </c:pt>
                <c:pt idx="317">
                  <c:v>3.9037499999999987</c:v>
                </c:pt>
                <c:pt idx="318">
                  <c:v>11.228999999999999</c:v>
                </c:pt>
                <c:pt idx="319">
                  <c:v>-4.1549749999999772</c:v>
                </c:pt>
                <c:pt idx="320">
                  <c:v>-5.7942999999999998</c:v>
                </c:pt>
                <c:pt idx="321">
                  <c:v>0.82172500000000226</c:v>
                </c:pt>
                <c:pt idx="322">
                  <c:v>-19.282649999999894</c:v>
                </c:pt>
                <c:pt idx="323">
                  <c:v>-3.329249999999996</c:v>
                </c:pt>
                <c:pt idx="324">
                  <c:v>-0.35255000000000081</c:v>
                </c:pt>
                <c:pt idx="325">
                  <c:v>3.9149249999999998</c:v>
                </c:pt>
                <c:pt idx="326">
                  <c:v>-17.399149999999953</c:v>
                </c:pt>
                <c:pt idx="327">
                  <c:v>-5.1083749999999872</c:v>
                </c:pt>
                <c:pt idx="328">
                  <c:v>-11.085075</c:v>
                </c:pt>
                <c:pt idx="329">
                  <c:v>19.449874999999999</c:v>
                </c:pt>
                <c:pt idx="330">
                  <c:v>7.4032750000000034</c:v>
                </c:pt>
                <c:pt idx="331">
                  <c:v>-2.6544999999999987</c:v>
                </c:pt>
                <c:pt idx="332">
                  <c:v>-3.0151749999999993</c:v>
                </c:pt>
                <c:pt idx="333">
                  <c:v>4.4843499999999992</c:v>
                </c:pt>
                <c:pt idx="334">
                  <c:v>10.670750000000002</c:v>
                </c:pt>
                <c:pt idx="335">
                  <c:v>17.33337500000005</c:v>
                </c:pt>
                <c:pt idx="336">
                  <c:v>-6.7710000000000115</c:v>
                </c:pt>
                <c:pt idx="337">
                  <c:v>-11.713225</c:v>
                </c:pt>
                <c:pt idx="338">
                  <c:v>-8.3758500000000229</c:v>
                </c:pt>
                <c:pt idx="339">
                  <c:v>-5.8408999999999995</c:v>
                </c:pt>
                <c:pt idx="340">
                  <c:v>5.8916250000000012</c:v>
                </c:pt>
                <c:pt idx="341">
                  <c:v>19.3688</c:v>
                </c:pt>
                <c:pt idx="342">
                  <c:v>-3.6433250000000061</c:v>
                </c:pt>
                <c:pt idx="343">
                  <c:v>9.6241500000000002</c:v>
                </c:pt>
                <c:pt idx="344">
                  <c:v>7.0081249999999891</c:v>
                </c:pt>
                <c:pt idx="345">
                  <c:v>2.0891999999999982</c:v>
                </c:pt>
                <c:pt idx="346">
                  <c:v>-1.6433250000000008</c:v>
                </c:pt>
                <c:pt idx="347">
                  <c:v>-5.8408999999999995</c:v>
                </c:pt>
                <c:pt idx="348">
                  <c:v>-5.5967249999999975</c:v>
                </c:pt>
                <c:pt idx="349">
                  <c:v>15.485300000000002</c:v>
                </c:pt>
                <c:pt idx="350">
                  <c:v>-1.1782749999999993</c:v>
                </c:pt>
                <c:pt idx="351">
                  <c:v>-5.3059499999999975</c:v>
                </c:pt>
                <c:pt idx="352">
                  <c:v>17.426575</c:v>
                </c:pt>
                <c:pt idx="353">
                  <c:v>-6.3758499999999998</c:v>
                </c:pt>
                <c:pt idx="354">
                  <c:v>9.9382249999999992</c:v>
                </c:pt>
                <c:pt idx="355">
                  <c:v>0.1358</c:v>
                </c:pt>
                <c:pt idx="356">
                  <c:v>-10.422450000000023</c:v>
                </c:pt>
                <c:pt idx="357">
                  <c:v>5.9615249999999955</c:v>
                </c:pt>
                <c:pt idx="358">
                  <c:v>4.2756000000000034</c:v>
                </c:pt>
                <c:pt idx="359">
                  <c:v>2.7639500000000012</c:v>
                </c:pt>
                <c:pt idx="360">
                  <c:v>-4.0850749999999945</c:v>
                </c:pt>
                <c:pt idx="361">
                  <c:v>5.2988999999999997</c:v>
                </c:pt>
                <c:pt idx="362">
                  <c:v>-16.11955000000005</c:v>
                </c:pt>
                <c:pt idx="363">
                  <c:v>-9.1316749999999995</c:v>
                </c:pt>
                <c:pt idx="364">
                  <c:v>2.4265749999999997</c:v>
                </c:pt>
                <c:pt idx="365">
                  <c:v>-2.4336249999999993</c:v>
                </c:pt>
                <c:pt idx="366">
                  <c:v>-4.8874999999999975</c:v>
                </c:pt>
                <c:pt idx="367">
                  <c:v>-7.6433250000000008</c:v>
                </c:pt>
                <c:pt idx="368">
                  <c:v>8.7984249999999999</c:v>
                </c:pt>
                <c:pt idx="369">
                  <c:v>8.4731750000000012</c:v>
                </c:pt>
                <c:pt idx="370">
                  <c:v>-9.9108000000000018</c:v>
                </c:pt>
                <c:pt idx="371">
                  <c:v>-1.0850749999999998</c:v>
                </c:pt>
                <c:pt idx="372">
                  <c:v>-7.3991499999999988</c:v>
                </c:pt>
                <c:pt idx="373">
                  <c:v>-10.154975</c:v>
                </c:pt>
                <c:pt idx="374">
                  <c:v>-0.55012500000000164</c:v>
                </c:pt>
                <c:pt idx="375">
                  <c:v>-15.038474999999998</c:v>
                </c:pt>
                <c:pt idx="376">
                  <c:v>14.1358</c:v>
                </c:pt>
                <c:pt idx="377">
                  <c:v>4.8916250000000012</c:v>
                </c:pt>
                <c:pt idx="378">
                  <c:v>-8.2127500000000015</c:v>
                </c:pt>
                <c:pt idx="379">
                  <c:v>-1.8874999999999966</c:v>
                </c:pt>
                <c:pt idx="380">
                  <c:v>2.1824000000000008</c:v>
                </c:pt>
                <c:pt idx="381">
                  <c:v>5.7639499999999995</c:v>
                </c:pt>
                <c:pt idx="382">
                  <c:v>3.6707499999999977</c:v>
                </c:pt>
                <c:pt idx="383">
                  <c:v>-6.3404249999999891</c:v>
                </c:pt>
                <c:pt idx="384">
                  <c:v>12.543074999999998</c:v>
                </c:pt>
                <c:pt idx="385">
                  <c:v>-8.6899250000000006</c:v>
                </c:pt>
                <c:pt idx="386">
                  <c:v>3.0891999999999982</c:v>
                </c:pt>
                <c:pt idx="387">
                  <c:v>-9.5268249999999988</c:v>
                </c:pt>
                <c:pt idx="388">
                  <c:v>8.647450000000001</c:v>
                </c:pt>
                <c:pt idx="389">
                  <c:v>9.6008500000000012</c:v>
                </c:pt>
                <c:pt idx="390">
                  <c:v>11.821725000000001</c:v>
                </c:pt>
                <c:pt idx="391">
                  <c:v>-17.887499999999989</c:v>
                </c:pt>
                <c:pt idx="392">
                  <c:v>14.62415</c:v>
                </c:pt>
                <c:pt idx="393">
                  <c:v>19.600850000000055</c:v>
                </c:pt>
                <c:pt idx="394">
                  <c:v>0.18240000000000159</c:v>
                </c:pt>
                <c:pt idx="395">
                  <c:v>-4.3059499999999975</c:v>
                </c:pt>
                <c:pt idx="396">
                  <c:v>5.5430749999999955</c:v>
                </c:pt>
                <c:pt idx="397">
                  <c:v>-2.2593500000000013</c:v>
                </c:pt>
                <c:pt idx="398">
                  <c:v>-5.6777999999999995</c:v>
                </c:pt>
                <c:pt idx="399">
                  <c:v>-15.934100000000001</c:v>
                </c:pt>
                <c:pt idx="400">
                  <c:v>11.740649999999999</c:v>
                </c:pt>
                <c:pt idx="401">
                  <c:v>2.2867750000000004</c:v>
                </c:pt>
                <c:pt idx="402">
                  <c:v>9.0081249999999997</c:v>
                </c:pt>
                <c:pt idx="403">
                  <c:v>-5.9341000000000008</c:v>
                </c:pt>
                <c:pt idx="404">
                  <c:v>-8.4457500000000003</c:v>
                </c:pt>
                <c:pt idx="405">
                  <c:v>24.194524999999999</c:v>
                </c:pt>
                <c:pt idx="406">
                  <c:v>-15.21275</c:v>
                </c:pt>
                <c:pt idx="407">
                  <c:v>5.8217250000000007</c:v>
                </c:pt>
                <c:pt idx="408">
                  <c:v>-9.4569250000000018</c:v>
                </c:pt>
                <c:pt idx="409">
                  <c:v>-2.5967249999999993</c:v>
                </c:pt>
                <c:pt idx="410">
                  <c:v>10.914925</c:v>
                </c:pt>
                <c:pt idx="411">
                  <c:v>4.624149999999986</c:v>
                </c:pt>
                <c:pt idx="412">
                  <c:v>-9.7011000000000003</c:v>
                </c:pt>
                <c:pt idx="413">
                  <c:v>-9.5268249999999988</c:v>
                </c:pt>
                <c:pt idx="414">
                  <c:v>6.0891999999999982</c:v>
                </c:pt>
                <c:pt idx="415">
                  <c:v>1.3799749999999955</c:v>
                </c:pt>
                <c:pt idx="416">
                  <c:v>10.322200000000002</c:v>
                </c:pt>
                <c:pt idx="417">
                  <c:v>-14.887500000000006</c:v>
                </c:pt>
                <c:pt idx="418">
                  <c:v>3.3455000000000013</c:v>
                </c:pt>
                <c:pt idx="419">
                  <c:v>-1.2015749999999967</c:v>
                </c:pt>
                <c:pt idx="420">
                  <c:v>13.426575</c:v>
                </c:pt>
                <c:pt idx="421">
                  <c:v>-7.7243999999999975</c:v>
                </c:pt>
                <c:pt idx="422">
                  <c:v>23.356674999999999</c:v>
                </c:pt>
                <c:pt idx="423">
                  <c:v>8.2289999999999992</c:v>
                </c:pt>
                <c:pt idx="424">
                  <c:v>4.7984249999999955</c:v>
                </c:pt>
                <c:pt idx="425">
                  <c:v>-0.48022500000000085</c:v>
                </c:pt>
                <c:pt idx="426">
                  <c:v>-18.724399999999989</c:v>
                </c:pt>
                <c:pt idx="427">
                  <c:v>-4.6433250000000008</c:v>
                </c:pt>
                <c:pt idx="428">
                  <c:v>22.286774999999952</c:v>
                </c:pt>
                <c:pt idx="429">
                  <c:v>-1.4457499999999972</c:v>
                </c:pt>
                <c:pt idx="430">
                  <c:v>12.798425</c:v>
                </c:pt>
                <c:pt idx="431">
                  <c:v>-14.469050000000006</c:v>
                </c:pt>
                <c:pt idx="432">
                  <c:v>3.7406499999999987</c:v>
                </c:pt>
                <c:pt idx="433">
                  <c:v>-4.3292500000000018</c:v>
                </c:pt>
                <c:pt idx="434">
                  <c:v>8.9199999999998267E-2</c:v>
                </c:pt>
                <c:pt idx="435">
                  <c:v>-11.550125000000001</c:v>
                </c:pt>
                <c:pt idx="436">
                  <c:v>-0.57342500000000063</c:v>
                </c:pt>
                <c:pt idx="437">
                  <c:v>5.1590999999999987</c:v>
                </c:pt>
                <c:pt idx="438">
                  <c:v>20.403275000000001</c:v>
                </c:pt>
                <c:pt idx="439">
                  <c:v>2.4498749999999987</c:v>
                </c:pt>
                <c:pt idx="440">
                  <c:v>7.1823999999999995</c:v>
                </c:pt>
                <c:pt idx="441">
                  <c:v>-2.9107999999999987</c:v>
                </c:pt>
                <c:pt idx="442">
                  <c:v>6.6707499999999982</c:v>
                </c:pt>
                <c:pt idx="443">
                  <c:v>-4.9452749999999988</c:v>
                </c:pt>
                <c:pt idx="444">
                  <c:v>-3.2593500000000013</c:v>
                </c:pt>
                <c:pt idx="445">
                  <c:v>-2.0151749999999993</c:v>
                </c:pt>
                <c:pt idx="446">
                  <c:v>-11.061775000000001</c:v>
                </c:pt>
                <c:pt idx="447">
                  <c:v>-9.2006249999999987</c:v>
                </c:pt>
                <c:pt idx="448">
                  <c:v>-2.1316749999999987</c:v>
                </c:pt>
                <c:pt idx="449">
                  <c:v>-8.7132249999999996</c:v>
                </c:pt>
                <c:pt idx="450">
                  <c:v>-3.8054749999999977</c:v>
                </c:pt>
                <c:pt idx="451">
                  <c:v>1.3100749999999994</c:v>
                </c:pt>
                <c:pt idx="452">
                  <c:v>-4.3292500000000018</c:v>
                </c:pt>
                <c:pt idx="453">
                  <c:v>-9.9108000000000018</c:v>
                </c:pt>
                <c:pt idx="454">
                  <c:v>-7.5734250000000003</c:v>
                </c:pt>
                <c:pt idx="455">
                  <c:v>1.6940500000000043</c:v>
                </c:pt>
                <c:pt idx="456">
                  <c:v>-10.817600000000002</c:v>
                </c:pt>
                <c:pt idx="457">
                  <c:v>-8.5268249999999988</c:v>
                </c:pt>
                <c:pt idx="458">
                  <c:v>0.67075000000000018</c:v>
                </c:pt>
                <c:pt idx="459">
                  <c:v>3.0081250000000002</c:v>
                </c:pt>
                <c:pt idx="460">
                  <c:v>-2.4336249999999993</c:v>
                </c:pt>
                <c:pt idx="461">
                  <c:v>-9.4224500000000067</c:v>
                </c:pt>
                <c:pt idx="462">
                  <c:v>16.589675</c:v>
                </c:pt>
                <c:pt idx="463">
                  <c:v>9.519775000000001</c:v>
                </c:pt>
                <c:pt idx="464">
                  <c:v>-10.015175000000001</c:v>
                </c:pt>
                <c:pt idx="465">
                  <c:v>-14.166150000000002</c:v>
                </c:pt>
                <c:pt idx="466">
                  <c:v>1.717349999999997</c:v>
                </c:pt>
                <c:pt idx="467">
                  <c:v>-10.736525</c:v>
                </c:pt>
                <c:pt idx="468">
                  <c:v>-5.0617750000000008</c:v>
                </c:pt>
                <c:pt idx="469">
                  <c:v>-21.550125000000001</c:v>
                </c:pt>
                <c:pt idx="470">
                  <c:v>5.3454999999999995</c:v>
                </c:pt>
                <c:pt idx="471">
                  <c:v>10.379975000000002</c:v>
                </c:pt>
                <c:pt idx="472">
                  <c:v>-4.2248749999999839</c:v>
                </c:pt>
                <c:pt idx="473">
                  <c:v>-13.747699999999998</c:v>
                </c:pt>
                <c:pt idx="474">
                  <c:v>6.1590999999999987</c:v>
                </c:pt>
                <c:pt idx="475">
                  <c:v>-7.3870249999999897</c:v>
                </c:pt>
                <c:pt idx="476">
                  <c:v>-3.8874999999999993</c:v>
                </c:pt>
                <c:pt idx="477">
                  <c:v>-9.8409000000000013</c:v>
                </c:pt>
                <c:pt idx="478">
                  <c:v>3.1357999999999997</c:v>
                </c:pt>
                <c:pt idx="479">
                  <c:v>-4.3991499999999988</c:v>
                </c:pt>
                <c:pt idx="480">
                  <c:v>16.031424999999999</c:v>
                </c:pt>
                <c:pt idx="481">
                  <c:v>-9.1195500000000003</c:v>
                </c:pt>
                <c:pt idx="482">
                  <c:v>-11.456925000000002</c:v>
                </c:pt>
                <c:pt idx="483">
                  <c:v>-17.968574999999948</c:v>
                </c:pt>
                <c:pt idx="484">
                  <c:v>-4.8408999999999995</c:v>
                </c:pt>
                <c:pt idx="485">
                  <c:v>-8.5075000000000026E-2</c:v>
                </c:pt>
                <c:pt idx="486">
                  <c:v>-5.0272999999999985</c:v>
                </c:pt>
                <c:pt idx="487">
                  <c:v>18.159099999999999</c:v>
                </c:pt>
                <c:pt idx="488">
                  <c:v>-2.9807000000000006</c:v>
                </c:pt>
                <c:pt idx="489">
                  <c:v>15.71735</c:v>
                </c:pt>
                <c:pt idx="490">
                  <c:v>14.112500000000002</c:v>
                </c:pt>
                <c:pt idx="491">
                  <c:v>10.333375</c:v>
                </c:pt>
                <c:pt idx="492">
                  <c:v>-9.2015750000000001</c:v>
                </c:pt>
                <c:pt idx="493">
                  <c:v>-8.9574000000000211</c:v>
                </c:pt>
                <c:pt idx="494">
                  <c:v>-4.2593500000000013</c:v>
                </c:pt>
                <c:pt idx="495">
                  <c:v>-16.352550000000001</c:v>
                </c:pt>
                <c:pt idx="496">
                  <c:v>7.9037500000000014</c:v>
                </c:pt>
                <c:pt idx="497">
                  <c:v>-6.4457500000000003</c:v>
                </c:pt>
                <c:pt idx="498">
                  <c:v>12.1358</c:v>
                </c:pt>
                <c:pt idx="499">
                  <c:v>12.78725</c:v>
                </c:pt>
                <c:pt idx="500">
                  <c:v>-10.178274999999999</c:v>
                </c:pt>
                <c:pt idx="501">
                  <c:v>-4.8874999999999975</c:v>
                </c:pt>
                <c:pt idx="502">
                  <c:v>9.3799750000000017</c:v>
                </c:pt>
                <c:pt idx="503">
                  <c:v>3.9382249999999988</c:v>
                </c:pt>
                <c:pt idx="504">
                  <c:v>0.18240000000000159</c:v>
                </c:pt>
                <c:pt idx="505">
                  <c:v>22.379974999999998</c:v>
                </c:pt>
                <c:pt idx="506">
                  <c:v>-8.4457500000000003</c:v>
                </c:pt>
                <c:pt idx="507">
                  <c:v>-8.2360499999999988</c:v>
                </c:pt>
                <c:pt idx="508">
                  <c:v>-4.5035249999999891</c:v>
                </c:pt>
                <c:pt idx="509">
                  <c:v>4.0547249999999897</c:v>
                </c:pt>
                <c:pt idx="510">
                  <c:v>-3.0384749999999987</c:v>
                </c:pt>
                <c:pt idx="511">
                  <c:v>-4.9573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B0B-409B-98B3-FCD286EF1F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030144"/>
        <c:axId val="103085952"/>
      </c:scatterChart>
      <c:valAx>
        <c:axId val="103030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tted Value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3085952"/>
        <c:crossesAt val="-40"/>
        <c:crossBetween val="midCat"/>
      </c:valAx>
      <c:valAx>
        <c:axId val="103085952"/>
        <c:scaling>
          <c:orientation val="minMax"/>
        </c:scaling>
        <c:delete val="0"/>
        <c:axPos val="l"/>
        <c:majorGridlines>
          <c:spPr>
            <a:ln>
              <a:solidFill>
                <a:srgbClr val="FF00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3030144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rgbClr val="00CC99"/>
    </a:solidFill>
  </c:sp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/>
              <a:t>Residuals of Away versus Home Team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E$1</c:f>
              <c:strCache>
                <c:ptCount val="1"/>
                <c:pt idx="0">
                  <c:v>e_Away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FF00"/>
              </a:solidFill>
            </c:spPr>
          </c:marker>
          <c:trendline>
            <c:spPr>
              <a:ln w="31750">
                <a:solidFill>
                  <a:srgbClr val="FF0000"/>
                </a:solidFill>
              </a:ln>
            </c:spPr>
            <c:trendlineType val="linear"/>
            <c:dispRSqr val="0"/>
            <c:dispEq val="0"/>
          </c:trendline>
          <c:xVal>
            <c:numRef>
              <c:f>Sheet1!$AD$2:$AD$513</c:f>
              <c:numCache>
                <c:formatCode>General</c:formatCode>
                <c:ptCount val="512"/>
                <c:pt idx="0">
                  <c:v>12.3688</c:v>
                </c:pt>
                <c:pt idx="1">
                  <c:v>3.9149249999999998</c:v>
                </c:pt>
                <c:pt idx="2">
                  <c:v>-9.5268250000000005</c:v>
                </c:pt>
                <c:pt idx="3">
                  <c:v>-3.6433250000000057</c:v>
                </c:pt>
                <c:pt idx="4">
                  <c:v>-1.3059499999999968</c:v>
                </c:pt>
                <c:pt idx="5">
                  <c:v>-3.5967249999999993</c:v>
                </c:pt>
                <c:pt idx="6">
                  <c:v>-3.8874999999999993</c:v>
                </c:pt>
                <c:pt idx="7">
                  <c:v>-5.3059499999999975</c:v>
                </c:pt>
                <c:pt idx="8">
                  <c:v>-10.154974999999999</c:v>
                </c:pt>
                <c:pt idx="9">
                  <c:v>-13.015175000000001</c:v>
                </c:pt>
                <c:pt idx="10">
                  <c:v>-10.724399999999999</c:v>
                </c:pt>
                <c:pt idx="11">
                  <c:v>-0.55012500000000164</c:v>
                </c:pt>
                <c:pt idx="12">
                  <c:v>-4.2360500000000014</c:v>
                </c:pt>
                <c:pt idx="13">
                  <c:v>19.543074999999988</c:v>
                </c:pt>
                <c:pt idx="14">
                  <c:v>4.7173499999999997</c:v>
                </c:pt>
                <c:pt idx="15">
                  <c:v>-4.9685749999999906</c:v>
                </c:pt>
                <c:pt idx="16">
                  <c:v>-10.7477</c:v>
                </c:pt>
                <c:pt idx="17">
                  <c:v>1.7639500000000012</c:v>
                </c:pt>
                <c:pt idx="18">
                  <c:v>32.624150000000078</c:v>
                </c:pt>
                <c:pt idx="19">
                  <c:v>-7.8175999999999881</c:v>
                </c:pt>
                <c:pt idx="20">
                  <c:v>-2.2593500000000013</c:v>
                </c:pt>
                <c:pt idx="21">
                  <c:v>-8.5075000000000026E-2</c:v>
                </c:pt>
                <c:pt idx="22">
                  <c:v>10.670750000000002</c:v>
                </c:pt>
                <c:pt idx="23">
                  <c:v>-8.7243999999999993</c:v>
                </c:pt>
                <c:pt idx="24">
                  <c:v>0.89162500000000255</c:v>
                </c:pt>
                <c:pt idx="25">
                  <c:v>-2.7710000000000008</c:v>
                </c:pt>
                <c:pt idx="26">
                  <c:v>0.96152499999999819</c:v>
                </c:pt>
                <c:pt idx="27">
                  <c:v>-4.9685749999999906</c:v>
                </c:pt>
                <c:pt idx="28">
                  <c:v>-3.0151749999999993</c:v>
                </c:pt>
                <c:pt idx="29">
                  <c:v>-1.4802250000000008</c:v>
                </c:pt>
                <c:pt idx="30">
                  <c:v>11.810550000000006</c:v>
                </c:pt>
                <c:pt idx="31">
                  <c:v>-12.480225000000001</c:v>
                </c:pt>
                <c:pt idx="32">
                  <c:v>3.9615249999999982</c:v>
                </c:pt>
                <c:pt idx="33">
                  <c:v>8.8804500000000068</c:v>
                </c:pt>
                <c:pt idx="34">
                  <c:v>29.810549999999989</c:v>
                </c:pt>
                <c:pt idx="35">
                  <c:v>1.9615249999999957</c:v>
                </c:pt>
                <c:pt idx="36">
                  <c:v>10.914924999999998</c:v>
                </c:pt>
                <c:pt idx="37">
                  <c:v>-6.1083749999999881</c:v>
                </c:pt>
                <c:pt idx="38">
                  <c:v>9.6940500000000025</c:v>
                </c:pt>
                <c:pt idx="39">
                  <c:v>13.008124999999998</c:v>
                </c:pt>
                <c:pt idx="40">
                  <c:v>2.2057000000000002</c:v>
                </c:pt>
                <c:pt idx="41">
                  <c:v>-2.6778000000000013</c:v>
                </c:pt>
                <c:pt idx="42">
                  <c:v>4.6940499999999945</c:v>
                </c:pt>
                <c:pt idx="43">
                  <c:v>-6.0850749999999945</c:v>
                </c:pt>
                <c:pt idx="44">
                  <c:v>2.8450249999999997</c:v>
                </c:pt>
                <c:pt idx="45">
                  <c:v>-6.0151749999999859</c:v>
                </c:pt>
                <c:pt idx="46">
                  <c:v>-13.7477</c:v>
                </c:pt>
                <c:pt idx="47">
                  <c:v>-11.945275000000001</c:v>
                </c:pt>
                <c:pt idx="48">
                  <c:v>8.8683250000000005</c:v>
                </c:pt>
                <c:pt idx="49">
                  <c:v>15.449875</c:v>
                </c:pt>
                <c:pt idx="50">
                  <c:v>-4.5734250000000003</c:v>
                </c:pt>
                <c:pt idx="51">
                  <c:v>6.6474499999999965</c:v>
                </c:pt>
                <c:pt idx="52">
                  <c:v>-0.88749999999999929</c:v>
                </c:pt>
                <c:pt idx="53">
                  <c:v>-6.0151749999999859</c:v>
                </c:pt>
                <c:pt idx="54">
                  <c:v>5.6362750000000013</c:v>
                </c:pt>
                <c:pt idx="55">
                  <c:v>-18.7943</c:v>
                </c:pt>
                <c:pt idx="56">
                  <c:v>-14.794299999999998</c:v>
                </c:pt>
                <c:pt idx="57">
                  <c:v>9.3688000000000002</c:v>
                </c:pt>
                <c:pt idx="58">
                  <c:v>-11.654500000000002</c:v>
                </c:pt>
                <c:pt idx="59">
                  <c:v>1.6474499999999992</c:v>
                </c:pt>
                <c:pt idx="60">
                  <c:v>-7.2593500000000013</c:v>
                </c:pt>
                <c:pt idx="61">
                  <c:v>-10.259350000000001</c:v>
                </c:pt>
                <c:pt idx="62">
                  <c:v>11.647450000000001</c:v>
                </c:pt>
                <c:pt idx="63">
                  <c:v>-4.9685749999999906</c:v>
                </c:pt>
                <c:pt idx="64">
                  <c:v>-11.724399999999999</c:v>
                </c:pt>
                <c:pt idx="65">
                  <c:v>1.2178249999999928</c:v>
                </c:pt>
                <c:pt idx="66">
                  <c:v>8.2988999999999997</c:v>
                </c:pt>
                <c:pt idx="67">
                  <c:v>-10.887500000000006</c:v>
                </c:pt>
                <c:pt idx="68">
                  <c:v>-2.7244000000000002</c:v>
                </c:pt>
                <c:pt idx="69">
                  <c:v>11.984825000000001</c:v>
                </c:pt>
                <c:pt idx="70">
                  <c:v>-2.2593500000000013</c:v>
                </c:pt>
                <c:pt idx="71">
                  <c:v>4.1246249999999831</c:v>
                </c:pt>
                <c:pt idx="72">
                  <c:v>-10.154974999999999</c:v>
                </c:pt>
                <c:pt idx="73">
                  <c:v>-18.550125000000001</c:v>
                </c:pt>
                <c:pt idx="74">
                  <c:v>-3.0151749999999993</c:v>
                </c:pt>
                <c:pt idx="75">
                  <c:v>6.1124999999999945</c:v>
                </c:pt>
                <c:pt idx="76">
                  <c:v>6.9149249999999878</c:v>
                </c:pt>
                <c:pt idx="77">
                  <c:v>17.647449999999989</c:v>
                </c:pt>
                <c:pt idx="78">
                  <c:v>15.787249999999998</c:v>
                </c:pt>
                <c:pt idx="79">
                  <c:v>8.4731750000000012</c:v>
                </c:pt>
                <c:pt idx="80">
                  <c:v>-10.840900000000001</c:v>
                </c:pt>
                <c:pt idx="81">
                  <c:v>-2.4802250000000008</c:v>
                </c:pt>
                <c:pt idx="82">
                  <c:v>-8.3059500000000028</c:v>
                </c:pt>
                <c:pt idx="83">
                  <c:v>-5.7710000000000106</c:v>
                </c:pt>
                <c:pt idx="84">
                  <c:v>-12.526825000000001</c:v>
                </c:pt>
                <c:pt idx="85">
                  <c:v>2.2756000000000007</c:v>
                </c:pt>
                <c:pt idx="86">
                  <c:v>0.10132499999999921</c:v>
                </c:pt>
                <c:pt idx="87">
                  <c:v>-8.2127500000000015</c:v>
                </c:pt>
                <c:pt idx="88">
                  <c:v>-10.573425</c:v>
                </c:pt>
                <c:pt idx="89">
                  <c:v>-1.7710000000000008</c:v>
                </c:pt>
                <c:pt idx="90">
                  <c:v>-4.4336249999999993</c:v>
                </c:pt>
                <c:pt idx="91">
                  <c:v>2.0891999999999982</c:v>
                </c:pt>
                <c:pt idx="92">
                  <c:v>-4.8753750000000018</c:v>
                </c:pt>
                <c:pt idx="93">
                  <c:v>9.1358000000000015</c:v>
                </c:pt>
                <c:pt idx="94">
                  <c:v>7.5430749999999955</c:v>
                </c:pt>
                <c:pt idx="95">
                  <c:v>-0.2593500000000013</c:v>
                </c:pt>
                <c:pt idx="96">
                  <c:v>16.403275000000001</c:v>
                </c:pt>
                <c:pt idx="97">
                  <c:v>-11.305950000000006</c:v>
                </c:pt>
                <c:pt idx="98">
                  <c:v>11.078024999999998</c:v>
                </c:pt>
                <c:pt idx="99">
                  <c:v>-8.2360500000000005</c:v>
                </c:pt>
                <c:pt idx="100">
                  <c:v>7.7872500000000002</c:v>
                </c:pt>
                <c:pt idx="101">
                  <c:v>12.379975000000002</c:v>
                </c:pt>
                <c:pt idx="102">
                  <c:v>-14.794299999999998</c:v>
                </c:pt>
                <c:pt idx="103">
                  <c:v>-1.3059499999999968</c:v>
                </c:pt>
                <c:pt idx="104">
                  <c:v>-17.968574999999955</c:v>
                </c:pt>
                <c:pt idx="105">
                  <c:v>-12.840900000000001</c:v>
                </c:pt>
                <c:pt idx="106">
                  <c:v>-9.8409000000000013</c:v>
                </c:pt>
                <c:pt idx="107">
                  <c:v>-11.968575000000001</c:v>
                </c:pt>
                <c:pt idx="108">
                  <c:v>-4.5734250000000003</c:v>
                </c:pt>
                <c:pt idx="109">
                  <c:v>-10.503525</c:v>
                </c:pt>
                <c:pt idx="110">
                  <c:v>-17.817599999999999</c:v>
                </c:pt>
                <c:pt idx="111">
                  <c:v>6.1246249999999831</c:v>
                </c:pt>
                <c:pt idx="112">
                  <c:v>2.9149249999999998</c:v>
                </c:pt>
                <c:pt idx="113">
                  <c:v>-9.5967250000000011</c:v>
                </c:pt>
                <c:pt idx="114">
                  <c:v>18.973649999999918</c:v>
                </c:pt>
                <c:pt idx="115">
                  <c:v>-10.015175000000001</c:v>
                </c:pt>
                <c:pt idx="116">
                  <c:v>-3.8175999999999988</c:v>
                </c:pt>
                <c:pt idx="117">
                  <c:v>-1.5501250000000013</c:v>
                </c:pt>
                <c:pt idx="118">
                  <c:v>9.4964750000000002</c:v>
                </c:pt>
                <c:pt idx="119">
                  <c:v>19.031424999999999</c:v>
                </c:pt>
                <c:pt idx="120">
                  <c:v>0.69405000000000072</c:v>
                </c:pt>
                <c:pt idx="121">
                  <c:v>18.473175000000001</c:v>
                </c:pt>
                <c:pt idx="122">
                  <c:v>17.600850000000051</c:v>
                </c:pt>
                <c:pt idx="123">
                  <c:v>-0.81759999999999877</c:v>
                </c:pt>
                <c:pt idx="124">
                  <c:v>2.6008500000000008</c:v>
                </c:pt>
                <c:pt idx="125">
                  <c:v>8.7639500000000012</c:v>
                </c:pt>
                <c:pt idx="126">
                  <c:v>-6.2593500000000013</c:v>
                </c:pt>
                <c:pt idx="127">
                  <c:v>-7.4103250000000003</c:v>
                </c:pt>
                <c:pt idx="128">
                  <c:v>-5.5268249999999881</c:v>
                </c:pt>
                <c:pt idx="129">
                  <c:v>14.984825000000001</c:v>
                </c:pt>
                <c:pt idx="130">
                  <c:v>-8.3059500000000028</c:v>
                </c:pt>
                <c:pt idx="131">
                  <c:v>-9.5967250000000011</c:v>
                </c:pt>
                <c:pt idx="132">
                  <c:v>1.3920999999999992</c:v>
                </c:pt>
                <c:pt idx="133">
                  <c:v>-10.305950000000006</c:v>
                </c:pt>
                <c:pt idx="134">
                  <c:v>-7.5734250000000003</c:v>
                </c:pt>
                <c:pt idx="135">
                  <c:v>9.7639500000000012</c:v>
                </c:pt>
                <c:pt idx="136">
                  <c:v>3.6940500000000007</c:v>
                </c:pt>
                <c:pt idx="137">
                  <c:v>-0.11955000000000027</c:v>
                </c:pt>
                <c:pt idx="138">
                  <c:v>-18.21275</c:v>
                </c:pt>
                <c:pt idx="139">
                  <c:v>-12.375850000000021</c:v>
                </c:pt>
                <c:pt idx="140">
                  <c:v>-5.4569250000000018</c:v>
                </c:pt>
                <c:pt idx="141">
                  <c:v>7.7406500000000014</c:v>
                </c:pt>
                <c:pt idx="142">
                  <c:v>-0.74770000000000325</c:v>
                </c:pt>
                <c:pt idx="143">
                  <c:v>-1.7010999999999972</c:v>
                </c:pt>
                <c:pt idx="144">
                  <c:v>0.81054999999999922</c:v>
                </c:pt>
                <c:pt idx="145">
                  <c:v>6.5197749999999965</c:v>
                </c:pt>
                <c:pt idx="146">
                  <c:v>8.4498750000000005</c:v>
                </c:pt>
                <c:pt idx="147">
                  <c:v>-17.096250000000001</c:v>
                </c:pt>
                <c:pt idx="148">
                  <c:v>-9.1894500000000008</c:v>
                </c:pt>
                <c:pt idx="149">
                  <c:v>-6.1782749999999975</c:v>
                </c:pt>
                <c:pt idx="150">
                  <c:v>-0.2593500000000013</c:v>
                </c:pt>
                <c:pt idx="151">
                  <c:v>6.9615249999999955</c:v>
                </c:pt>
                <c:pt idx="152">
                  <c:v>2.3333749999999998</c:v>
                </c:pt>
                <c:pt idx="153">
                  <c:v>1.4731750000000012</c:v>
                </c:pt>
                <c:pt idx="154">
                  <c:v>-10.154974999999999</c:v>
                </c:pt>
                <c:pt idx="155">
                  <c:v>-1.6079000000000008</c:v>
                </c:pt>
                <c:pt idx="156">
                  <c:v>-15.701099999999999</c:v>
                </c:pt>
                <c:pt idx="157">
                  <c:v>-11.085075</c:v>
                </c:pt>
                <c:pt idx="158">
                  <c:v>7.7173499999999997</c:v>
                </c:pt>
                <c:pt idx="159">
                  <c:v>12.449875</c:v>
                </c:pt>
                <c:pt idx="160">
                  <c:v>2.7406499999999987</c:v>
                </c:pt>
                <c:pt idx="161">
                  <c:v>2.9270500000000013</c:v>
                </c:pt>
                <c:pt idx="162">
                  <c:v>-3.4224499999999956</c:v>
                </c:pt>
                <c:pt idx="163">
                  <c:v>13.473175000000001</c:v>
                </c:pt>
                <c:pt idx="164">
                  <c:v>14.473175000000001</c:v>
                </c:pt>
                <c:pt idx="165">
                  <c:v>-1.6311999999999998</c:v>
                </c:pt>
                <c:pt idx="166">
                  <c:v>-7.9685749999999906</c:v>
                </c:pt>
                <c:pt idx="167">
                  <c:v>-13.840900000000001</c:v>
                </c:pt>
                <c:pt idx="168">
                  <c:v>-4.0617750000000008</c:v>
                </c:pt>
                <c:pt idx="169">
                  <c:v>-2.5501250000000013</c:v>
                </c:pt>
                <c:pt idx="170">
                  <c:v>11.252300000000002</c:v>
                </c:pt>
                <c:pt idx="171">
                  <c:v>-1.5734249999999974</c:v>
                </c:pt>
                <c:pt idx="172">
                  <c:v>6.0314249999999987</c:v>
                </c:pt>
                <c:pt idx="173">
                  <c:v>7.2756000000000034</c:v>
                </c:pt>
                <c:pt idx="174">
                  <c:v>-5.6889749999999859</c:v>
                </c:pt>
                <c:pt idx="175">
                  <c:v>-27.096250000000001</c:v>
                </c:pt>
                <c:pt idx="176">
                  <c:v>7.3920999999999975</c:v>
                </c:pt>
                <c:pt idx="177">
                  <c:v>4.7406500000000014</c:v>
                </c:pt>
                <c:pt idx="178">
                  <c:v>-6.2826500000000003</c:v>
                </c:pt>
                <c:pt idx="179">
                  <c:v>17.519774999999999</c:v>
                </c:pt>
                <c:pt idx="180">
                  <c:v>4.0081249999999899</c:v>
                </c:pt>
                <c:pt idx="181">
                  <c:v>1.3221999999999978</c:v>
                </c:pt>
                <c:pt idx="182">
                  <c:v>-7.5734250000000003</c:v>
                </c:pt>
                <c:pt idx="183">
                  <c:v>-7.6433250000000008</c:v>
                </c:pt>
                <c:pt idx="184">
                  <c:v>0.2522999999999983</c:v>
                </c:pt>
                <c:pt idx="185">
                  <c:v>11.159100000000002</c:v>
                </c:pt>
                <c:pt idx="186">
                  <c:v>-0.2593500000000013</c:v>
                </c:pt>
                <c:pt idx="187">
                  <c:v>-0.41032500000000038</c:v>
                </c:pt>
                <c:pt idx="188">
                  <c:v>14.159100000000002</c:v>
                </c:pt>
                <c:pt idx="189">
                  <c:v>-5.0617750000000008</c:v>
                </c:pt>
                <c:pt idx="190">
                  <c:v>-3.8986749999999977</c:v>
                </c:pt>
                <c:pt idx="191">
                  <c:v>7.3333750000000002</c:v>
                </c:pt>
                <c:pt idx="192">
                  <c:v>2.9382249999999988</c:v>
                </c:pt>
                <c:pt idx="193">
                  <c:v>12.031425</c:v>
                </c:pt>
                <c:pt idx="194">
                  <c:v>5.4498749999999987</c:v>
                </c:pt>
                <c:pt idx="195">
                  <c:v>15.473175000000001</c:v>
                </c:pt>
                <c:pt idx="196">
                  <c:v>-10.259350000000001</c:v>
                </c:pt>
                <c:pt idx="197">
                  <c:v>11.322200000000002</c:v>
                </c:pt>
                <c:pt idx="198">
                  <c:v>0.72947500000000165</c:v>
                </c:pt>
                <c:pt idx="199">
                  <c:v>-4.3059499999999975</c:v>
                </c:pt>
                <c:pt idx="200">
                  <c:v>-9.142850000000001</c:v>
                </c:pt>
                <c:pt idx="201">
                  <c:v>8.4032750000000025</c:v>
                </c:pt>
                <c:pt idx="202">
                  <c:v>15.322200000000002</c:v>
                </c:pt>
                <c:pt idx="203">
                  <c:v>-10.154974999999999</c:v>
                </c:pt>
                <c:pt idx="204">
                  <c:v>-5.0151749999999859</c:v>
                </c:pt>
                <c:pt idx="205">
                  <c:v>18.228999999999989</c:v>
                </c:pt>
                <c:pt idx="206">
                  <c:v>1.8683249999999978</c:v>
                </c:pt>
                <c:pt idx="207">
                  <c:v>-5.5967249999999975</c:v>
                </c:pt>
                <c:pt idx="208">
                  <c:v>6.5197749999999965</c:v>
                </c:pt>
                <c:pt idx="209">
                  <c:v>2.6008500000000008</c:v>
                </c:pt>
                <c:pt idx="210">
                  <c:v>5.2988999999999997</c:v>
                </c:pt>
                <c:pt idx="211">
                  <c:v>10.566375000000001</c:v>
                </c:pt>
                <c:pt idx="212">
                  <c:v>3.8683249999999991</c:v>
                </c:pt>
                <c:pt idx="213">
                  <c:v>-18.921975000000035</c:v>
                </c:pt>
                <c:pt idx="214">
                  <c:v>-3.8874999999999993</c:v>
                </c:pt>
                <c:pt idx="215">
                  <c:v>-3.8475000000001841E-2</c:v>
                </c:pt>
                <c:pt idx="216">
                  <c:v>-18.154024999999997</c:v>
                </c:pt>
                <c:pt idx="217">
                  <c:v>-2.9341000000000008</c:v>
                </c:pt>
                <c:pt idx="218">
                  <c:v>1.0658999999999959</c:v>
                </c:pt>
                <c:pt idx="219">
                  <c:v>-4.1316750000000013</c:v>
                </c:pt>
                <c:pt idx="220">
                  <c:v>21.392099999999989</c:v>
                </c:pt>
                <c:pt idx="221">
                  <c:v>-24.584600000000002</c:v>
                </c:pt>
                <c:pt idx="222">
                  <c:v>-12.771000000000001</c:v>
                </c:pt>
                <c:pt idx="223">
                  <c:v>-7.1661499999999965</c:v>
                </c:pt>
                <c:pt idx="224">
                  <c:v>7.3333750000000002</c:v>
                </c:pt>
                <c:pt idx="225">
                  <c:v>-3.4224499999999956</c:v>
                </c:pt>
                <c:pt idx="226">
                  <c:v>-3.5268249999999988</c:v>
                </c:pt>
                <c:pt idx="227">
                  <c:v>18.821725000000001</c:v>
                </c:pt>
                <c:pt idx="228">
                  <c:v>9.3688000000000002</c:v>
                </c:pt>
                <c:pt idx="229">
                  <c:v>0.51977499999999921</c:v>
                </c:pt>
                <c:pt idx="230">
                  <c:v>-5.0263500000000008</c:v>
                </c:pt>
                <c:pt idx="231">
                  <c:v>4.0891999999999982</c:v>
                </c:pt>
                <c:pt idx="232">
                  <c:v>21.345499999999955</c:v>
                </c:pt>
                <c:pt idx="233">
                  <c:v>-2.2127499999999967</c:v>
                </c:pt>
                <c:pt idx="234">
                  <c:v>-3.2360499999999934</c:v>
                </c:pt>
                <c:pt idx="235">
                  <c:v>1.6129749999999978</c:v>
                </c:pt>
                <c:pt idx="236">
                  <c:v>1.5430749999999978</c:v>
                </c:pt>
                <c:pt idx="237">
                  <c:v>-14.724399999999999</c:v>
                </c:pt>
                <c:pt idx="238">
                  <c:v>5.0658999999999965</c:v>
                </c:pt>
                <c:pt idx="239">
                  <c:v>-6.1195499999999985</c:v>
                </c:pt>
                <c:pt idx="240">
                  <c:v>19.065899999999989</c:v>
                </c:pt>
                <c:pt idx="241">
                  <c:v>-5.7710000000000106</c:v>
                </c:pt>
                <c:pt idx="242">
                  <c:v>4.1357999999999997</c:v>
                </c:pt>
                <c:pt idx="243">
                  <c:v>2.2289999999999992</c:v>
                </c:pt>
                <c:pt idx="244">
                  <c:v>2.0314249999999987</c:v>
                </c:pt>
                <c:pt idx="245">
                  <c:v>13.182400000000021</c:v>
                </c:pt>
                <c:pt idx="246">
                  <c:v>17.519774999999999</c:v>
                </c:pt>
                <c:pt idx="247">
                  <c:v>14.868325</c:v>
                </c:pt>
                <c:pt idx="248">
                  <c:v>10.089200000000002</c:v>
                </c:pt>
                <c:pt idx="249">
                  <c:v>22.938224999999989</c:v>
                </c:pt>
                <c:pt idx="250">
                  <c:v>-5.2127499999999998</c:v>
                </c:pt>
                <c:pt idx="251">
                  <c:v>-6.9108000000000018</c:v>
                </c:pt>
                <c:pt idx="252">
                  <c:v>1.4265749999999973</c:v>
                </c:pt>
                <c:pt idx="253">
                  <c:v>-1.620025000000002</c:v>
                </c:pt>
                <c:pt idx="254">
                  <c:v>20.589675</c:v>
                </c:pt>
                <c:pt idx="255">
                  <c:v>-7.8175999999999881</c:v>
                </c:pt>
              </c:numCache>
            </c:numRef>
          </c:xVal>
          <c:yVal>
            <c:numRef>
              <c:f>Sheet1!$AE$2:$AE$513</c:f>
              <c:numCache>
                <c:formatCode>General</c:formatCode>
                <c:ptCount val="512"/>
                <c:pt idx="0">
                  <c:v>-12.28265</c:v>
                </c:pt>
                <c:pt idx="1">
                  <c:v>-14.643324999999999</c:v>
                </c:pt>
                <c:pt idx="2">
                  <c:v>5.4498749999999987</c:v>
                </c:pt>
                <c:pt idx="3">
                  <c:v>-6.0617750000000008</c:v>
                </c:pt>
                <c:pt idx="4">
                  <c:v>-15.375850000000021</c:v>
                </c:pt>
                <c:pt idx="5">
                  <c:v>-4.154974999999979</c:v>
                </c:pt>
                <c:pt idx="6">
                  <c:v>13.275600000000004</c:v>
                </c:pt>
                <c:pt idx="7">
                  <c:v>-10.7477</c:v>
                </c:pt>
                <c:pt idx="8">
                  <c:v>12.449875</c:v>
                </c:pt>
                <c:pt idx="9">
                  <c:v>-3.1782749999999993</c:v>
                </c:pt>
                <c:pt idx="10">
                  <c:v>-16.352550000000001</c:v>
                </c:pt>
                <c:pt idx="11">
                  <c:v>15.914924999999998</c:v>
                </c:pt>
                <c:pt idx="12">
                  <c:v>-12.375850000000021</c:v>
                </c:pt>
                <c:pt idx="13">
                  <c:v>14.914924999999998</c:v>
                </c:pt>
                <c:pt idx="14">
                  <c:v>0.15909999999999919</c:v>
                </c:pt>
                <c:pt idx="15">
                  <c:v>-4.5501249999999906</c:v>
                </c:pt>
                <c:pt idx="16">
                  <c:v>-6.0039999999999996</c:v>
                </c:pt>
                <c:pt idx="17">
                  <c:v>-11.957400000000021</c:v>
                </c:pt>
                <c:pt idx="18">
                  <c:v>19.78725</c:v>
                </c:pt>
                <c:pt idx="19">
                  <c:v>16.135800000000035</c:v>
                </c:pt>
                <c:pt idx="20">
                  <c:v>17.577549999999956</c:v>
                </c:pt>
                <c:pt idx="21">
                  <c:v>-5.8986750000000008</c:v>
                </c:pt>
                <c:pt idx="22">
                  <c:v>-9.2593500000000013</c:v>
                </c:pt>
                <c:pt idx="23">
                  <c:v>-4.7942999999999998</c:v>
                </c:pt>
                <c:pt idx="24">
                  <c:v>14.961525000000002</c:v>
                </c:pt>
                <c:pt idx="25">
                  <c:v>-2.8409000000000013</c:v>
                </c:pt>
                <c:pt idx="26">
                  <c:v>-4.4802250000000106</c:v>
                </c:pt>
                <c:pt idx="27">
                  <c:v>-2.2714749999999997</c:v>
                </c:pt>
                <c:pt idx="28">
                  <c:v>0.72852499999999942</c:v>
                </c:pt>
                <c:pt idx="29">
                  <c:v>5.2867750000000004</c:v>
                </c:pt>
                <c:pt idx="30">
                  <c:v>-8.2826500000000003</c:v>
                </c:pt>
                <c:pt idx="31">
                  <c:v>2.3566749999999934</c:v>
                </c:pt>
                <c:pt idx="32">
                  <c:v>8.2867749999999987</c:v>
                </c:pt>
                <c:pt idx="33">
                  <c:v>-7.4690499999999993</c:v>
                </c:pt>
                <c:pt idx="34">
                  <c:v>1.1590999999999978</c:v>
                </c:pt>
                <c:pt idx="35">
                  <c:v>3.0780249999999998</c:v>
                </c:pt>
                <c:pt idx="36">
                  <c:v>10.845025</c:v>
                </c:pt>
                <c:pt idx="37">
                  <c:v>-6.6666249999999945</c:v>
                </c:pt>
                <c:pt idx="38">
                  <c:v>-0.7243999999999996</c:v>
                </c:pt>
                <c:pt idx="39">
                  <c:v>0.7984249999999995</c:v>
                </c:pt>
                <c:pt idx="40">
                  <c:v>-14.887500000000006</c:v>
                </c:pt>
                <c:pt idx="41">
                  <c:v>-2.7477000000000076</c:v>
                </c:pt>
                <c:pt idx="42">
                  <c:v>5.6241499999999869</c:v>
                </c:pt>
                <c:pt idx="43">
                  <c:v>5.8450249999999899</c:v>
                </c:pt>
                <c:pt idx="44">
                  <c:v>5.9382249999999992</c:v>
                </c:pt>
                <c:pt idx="45">
                  <c:v>4.8916250000000012</c:v>
                </c:pt>
                <c:pt idx="46">
                  <c:v>13.182400000000021</c:v>
                </c:pt>
                <c:pt idx="47">
                  <c:v>9.9382249999999992</c:v>
                </c:pt>
                <c:pt idx="48">
                  <c:v>-9.5268250000000005</c:v>
                </c:pt>
                <c:pt idx="49">
                  <c:v>3.0081250000000002</c:v>
                </c:pt>
                <c:pt idx="50">
                  <c:v>2.4265749999999997</c:v>
                </c:pt>
                <c:pt idx="51">
                  <c:v>-5.7942999999999998</c:v>
                </c:pt>
                <c:pt idx="52">
                  <c:v>-6.8175999999999881</c:v>
                </c:pt>
                <c:pt idx="53">
                  <c:v>15.891625000000001</c:v>
                </c:pt>
                <c:pt idx="54">
                  <c:v>-10.643324999999999</c:v>
                </c:pt>
                <c:pt idx="55">
                  <c:v>1.2056999999999964</c:v>
                </c:pt>
                <c:pt idx="56">
                  <c:v>1.6241500000000029</c:v>
                </c:pt>
                <c:pt idx="57">
                  <c:v>1.135799999999997</c:v>
                </c:pt>
                <c:pt idx="58">
                  <c:v>16.019300000000001</c:v>
                </c:pt>
                <c:pt idx="59">
                  <c:v>-9.7477</c:v>
                </c:pt>
                <c:pt idx="60">
                  <c:v>-22.7011</c:v>
                </c:pt>
                <c:pt idx="61">
                  <c:v>3.9037499999999987</c:v>
                </c:pt>
                <c:pt idx="62">
                  <c:v>11.228999999999999</c:v>
                </c:pt>
                <c:pt idx="63">
                  <c:v>-4.154974999999979</c:v>
                </c:pt>
                <c:pt idx="64">
                  <c:v>-5.7942999999999998</c:v>
                </c:pt>
                <c:pt idx="65">
                  <c:v>0.82172500000000215</c:v>
                </c:pt>
                <c:pt idx="66">
                  <c:v>-19.282649999999904</c:v>
                </c:pt>
                <c:pt idx="67">
                  <c:v>-3.3292499999999965</c:v>
                </c:pt>
                <c:pt idx="68">
                  <c:v>-0.35255000000000081</c:v>
                </c:pt>
                <c:pt idx="69">
                  <c:v>3.9149249999999998</c:v>
                </c:pt>
                <c:pt idx="70">
                  <c:v>-17.399149999999956</c:v>
                </c:pt>
                <c:pt idx="71">
                  <c:v>-5.1083749999999881</c:v>
                </c:pt>
                <c:pt idx="72">
                  <c:v>-11.085075</c:v>
                </c:pt>
                <c:pt idx="73">
                  <c:v>19.449874999999999</c:v>
                </c:pt>
                <c:pt idx="74">
                  <c:v>7.4032750000000034</c:v>
                </c:pt>
                <c:pt idx="75">
                  <c:v>-2.6544999999999987</c:v>
                </c:pt>
                <c:pt idx="76">
                  <c:v>-3.0151749999999993</c:v>
                </c:pt>
                <c:pt idx="77">
                  <c:v>4.4843499999999992</c:v>
                </c:pt>
                <c:pt idx="78">
                  <c:v>10.670750000000002</c:v>
                </c:pt>
                <c:pt idx="79">
                  <c:v>17.333375000000046</c:v>
                </c:pt>
                <c:pt idx="80">
                  <c:v>-6.7710000000000106</c:v>
                </c:pt>
                <c:pt idx="81">
                  <c:v>-11.713224999999998</c:v>
                </c:pt>
                <c:pt idx="82">
                  <c:v>-8.3758500000000211</c:v>
                </c:pt>
                <c:pt idx="83">
                  <c:v>-5.8408999999999995</c:v>
                </c:pt>
                <c:pt idx="84">
                  <c:v>5.8916250000000012</c:v>
                </c:pt>
                <c:pt idx="85">
                  <c:v>19.3688</c:v>
                </c:pt>
                <c:pt idx="86">
                  <c:v>-3.6433250000000057</c:v>
                </c:pt>
                <c:pt idx="87">
                  <c:v>9.6241499999999984</c:v>
                </c:pt>
                <c:pt idx="88">
                  <c:v>7.0081249999999899</c:v>
                </c:pt>
                <c:pt idx="89">
                  <c:v>2.0891999999999982</c:v>
                </c:pt>
                <c:pt idx="90">
                  <c:v>-1.6433250000000008</c:v>
                </c:pt>
                <c:pt idx="91">
                  <c:v>-5.8408999999999995</c:v>
                </c:pt>
                <c:pt idx="92">
                  <c:v>-5.5967249999999975</c:v>
                </c:pt>
                <c:pt idx="93">
                  <c:v>15.485300000000002</c:v>
                </c:pt>
                <c:pt idx="94">
                  <c:v>-1.1782749999999993</c:v>
                </c:pt>
                <c:pt idx="95">
                  <c:v>-5.3059499999999975</c:v>
                </c:pt>
                <c:pt idx="96">
                  <c:v>17.426575</c:v>
                </c:pt>
                <c:pt idx="97">
                  <c:v>-6.3758499999999998</c:v>
                </c:pt>
                <c:pt idx="98">
                  <c:v>9.9382249999999992</c:v>
                </c:pt>
                <c:pt idx="99">
                  <c:v>0.1358</c:v>
                </c:pt>
                <c:pt idx="100">
                  <c:v>-10.422450000000021</c:v>
                </c:pt>
                <c:pt idx="101">
                  <c:v>5.9615249999999955</c:v>
                </c:pt>
                <c:pt idx="102">
                  <c:v>4.2756000000000034</c:v>
                </c:pt>
                <c:pt idx="103">
                  <c:v>2.7639500000000012</c:v>
                </c:pt>
                <c:pt idx="104">
                  <c:v>-4.0850749999999945</c:v>
                </c:pt>
                <c:pt idx="105">
                  <c:v>5.2988999999999997</c:v>
                </c:pt>
                <c:pt idx="106">
                  <c:v>-16.119550000000046</c:v>
                </c:pt>
                <c:pt idx="107">
                  <c:v>-9.1316749999999995</c:v>
                </c:pt>
                <c:pt idx="108">
                  <c:v>2.4265749999999997</c:v>
                </c:pt>
                <c:pt idx="109">
                  <c:v>-2.4336249999999993</c:v>
                </c:pt>
                <c:pt idx="110">
                  <c:v>-4.8874999999999975</c:v>
                </c:pt>
                <c:pt idx="111">
                  <c:v>-7.6433250000000008</c:v>
                </c:pt>
                <c:pt idx="112">
                  <c:v>8.7984250000000017</c:v>
                </c:pt>
                <c:pt idx="113">
                  <c:v>8.4731750000000012</c:v>
                </c:pt>
                <c:pt idx="114">
                  <c:v>-9.9108000000000018</c:v>
                </c:pt>
                <c:pt idx="115">
                  <c:v>-1.0850749999999998</c:v>
                </c:pt>
                <c:pt idx="116">
                  <c:v>-7.3991499999999988</c:v>
                </c:pt>
                <c:pt idx="117">
                  <c:v>-10.154974999999999</c:v>
                </c:pt>
                <c:pt idx="118">
                  <c:v>-0.55012500000000164</c:v>
                </c:pt>
                <c:pt idx="119">
                  <c:v>-15.038475</c:v>
                </c:pt>
                <c:pt idx="120">
                  <c:v>14.1358</c:v>
                </c:pt>
                <c:pt idx="121">
                  <c:v>4.8916250000000012</c:v>
                </c:pt>
                <c:pt idx="122">
                  <c:v>-8.2127500000000015</c:v>
                </c:pt>
                <c:pt idx="123">
                  <c:v>-1.8874999999999968</c:v>
                </c:pt>
                <c:pt idx="124">
                  <c:v>2.1824000000000008</c:v>
                </c:pt>
                <c:pt idx="125">
                  <c:v>5.7639499999999995</c:v>
                </c:pt>
                <c:pt idx="126">
                  <c:v>3.6707499999999977</c:v>
                </c:pt>
                <c:pt idx="127">
                  <c:v>-6.34042499999999</c:v>
                </c:pt>
                <c:pt idx="128">
                  <c:v>12.543075</c:v>
                </c:pt>
                <c:pt idx="129">
                  <c:v>-8.6899249999999988</c:v>
                </c:pt>
                <c:pt idx="130">
                  <c:v>3.0891999999999982</c:v>
                </c:pt>
                <c:pt idx="131">
                  <c:v>-9.5268250000000005</c:v>
                </c:pt>
                <c:pt idx="132">
                  <c:v>8.647450000000001</c:v>
                </c:pt>
                <c:pt idx="133">
                  <c:v>9.6008500000000012</c:v>
                </c:pt>
                <c:pt idx="134">
                  <c:v>11.821725000000001</c:v>
                </c:pt>
                <c:pt idx="135">
                  <c:v>-17.887499999999989</c:v>
                </c:pt>
                <c:pt idx="136">
                  <c:v>14.624149999999998</c:v>
                </c:pt>
                <c:pt idx="137">
                  <c:v>19.600850000000051</c:v>
                </c:pt>
                <c:pt idx="138">
                  <c:v>0.18240000000000156</c:v>
                </c:pt>
                <c:pt idx="139">
                  <c:v>-4.3059499999999975</c:v>
                </c:pt>
                <c:pt idx="140">
                  <c:v>5.5430749999999955</c:v>
                </c:pt>
                <c:pt idx="141">
                  <c:v>-2.2593500000000013</c:v>
                </c:pt>
                <c:pt idx="142">
                  <c:v>-5.6777999999999995</c:v>
                </c:pt>
                <c:pt idx="143">
                  <c:v>-15.934100000000001</c:v>
                </c:pt>
                <c:pt idx="144">
                  <c:v>11.74065</c:v>
                </c:pt>
                <c:pt idx="145">
                  <c:v>2.2867750000000004</c:v>
                </c:pt>
                <c:pt idx="146">
                  <c:v>9.0081249999999997</c:v>
                </c:pt>
                <c:pt idx="147">
                  <c:v>-5.9341000000000008</c:v>
                </c:pt>
                <c:pt idx="148">
                  <c:v>-8.4457500000000003</c:v>
                </c:pt>
                <c:pt idx="149">
                  <c:v>24.194524999999999</c:v>
                </c:pt>
                <c:pt idx="150">
                  <c:v>-15.21275</c:v>
                </c:pt>
                <c:pt idx="151">
                  <c:v>5.8217250000000007</c:v>
                </c:pt>
                <c:pt idx="152">
                  <c:v>-9.4569250000000018</c:v>
                </c:pt>
                <c:pt idx="153">
                  <c:v>-2.5967249999999993</c:v>
                </c:pt>
                <c:pt idx="154">
                  <c:v>10.914924999999998</c:v>
                </c:pt>
                <c:pt idx="155">
                  <c:v>4.6241499999999869</c:v>
                </c:pt>
                <c:pt idx="156">
                  <c:v>-9.7010999999999985</c:v>
                </c:pt>
                <c:pt idx="157">
                  <c:v>-9.5268250000000005</c:v>
                </c:pt>
                <c:pt idx="158">
                  <c:v>6.0891999999999982</c:v>
                </c:pt>
                <c:pt idx="159">
                  <c:v>1.3799749999999957</c:v>
                </c:pt>
                <c:pt idx="160">
                  <c:v>10.322200000000002</c:v>
                </c:pt>
                <c:pt idx="161">
                  <c:v>-14.887500000000006</c:v>
                </c:pt>
                <c:pt idx="162">
                  <c:v>3.3455000000000013</c:v>
                </c:pt>
                <c:pt idx="163">
                  <c:v>-1.201574999999997</c:v>
                </c:pt>
                <c:pt idx="164">
                  <c:v>13.426575</c:v>
                </c:pt>
                <c:pt idx="165">
                  <c:v>-7.7243999999999975</c:v>
                </c:pt>
                <c:pt idx="166">
                  <c:v>23.356674999999999</c:v>
                </c:pt>
                <c:pt idx="167">
                  <c:v>8.2289999999999992</c:v>
                </c:pt>
                <c:pt idx="168">
                  <c:v>4.7984249999999955</c:v>
                </c:pt>
                <c:pt idx="169">
                  <c:v>-0.48022500000000085</c:v>
                </c:pt>
                <c:pt idx="170">
                  <c:v>-18.724399999999989</c:v>
                </c:pt>
                <c:pt idx="171">
                  <c:v>-4.6433250000000008</c:v>
                </c:pt>
                <c:pt idx="172">
                  <c:v>22.286774999999956</c:v>
                </c:pt>
                <c:pt idx="173">
                  <c:v>-1.4457499999999974</c:v>
                </c:pt>
                <c:pt idx="174">
                  <c:v>12.798424999999998</c:v>
                </c:pt>
                <c:pt idx="175">
                  <c:v>-14.469050000000006</c:v>
                </c:pt>
                <c:pt idx="176">
                  <c:v>3.7406499999999987</c:v>
                </c:pt>
                <c:pt idx="177">
                  <c:v>-4.3292500000000018</c:v>
                </c:pt>
                <c:pt idx="178">
                  <c:v>8.9199999999998267E-2</c:v>
                </c:pt>
                <c:pt idx="179">
                  <c:v>-11.550125000000001</c:v>
                </c:pt>
                <c:pt idx="180">
                  <c:v>-0.57342500000000063</c:v>
                </c:pt>
                <c:pt idx="181">
                  <c:v>5.1590999999999987</c:v>
                </c:pt>
                <c:pt idx="182">
                  <c:v>20.403275000000001</c:v>
                </c:pt>
                <c:pt idx="183">
                  <c:v>2.4498749999999987</c:v>
                </c:pt>
                <c:pt idx="184">
                  <c:v>7.1823999999999995</c:v>
                </c:pt>
                <c:pt idx="185">
                  <c:v>-2.9107999999999987</c:v>
                </c:pt>
                <c:pt idx="186">
                  <c:v>6.6707499999999982</c:v>
                </c:pt>
                <c:pt idx="187">
                  <c:v>-4.9452749999999988</c:v>
                </c:pt>
                <c:pt idx="188">
                  <c:v>-3.2593500000000013</c:v>
                </c:pt>
                <c:pt idx="189">
                  <c:v>-2.0151749999999993</c:v>
                </c:pt>
                <c:pt idx="190">
                  <c:v>-11.061775000000001</c:v>
                </c:pt>
                <c:pt idx="191">
                  <c:v>-9.2006250000000005</c:v>
                </c:pt>
                <c:pt idx="192">
                  <c:v>-2.1316749999999987</c:v>
                </c:pt>
                <c:pt idx="193">
                  <c:v>-8.7132249999999996</c:v>
                </c:pt>
                <c:pt idx="194">
                  <c:v>-3.8054749999999977</c:v>
                </c:pt>
                <c:pt idx="195">
                  <c:v>1.3100749999999994</c:v>
                </c:pt>
                <c:pt idx="196">
                  <c:v>-4.3292500000000018</c:v>
                </c:pt>
                <c:pt idx="197">
                  <c:v>-9.9108000000000018</c:v>
                </c:pt>
                <c:pt idx="198">
                  <c:v>-7.5734250000000003</c:v>
                </c:pt>
                <c:pt idx="199">
                  <c:v>1.6940500000000041</c:v>
                </c:pt>
                <c:pt idx="200">
                  <c:v>-10.817600000000002</c:v>
                </c:pt>
                <c:pt idx="201">
                  <c:v>-8.5268250000000005</c:v>
                </c:pt>
                <c:pt idx="202">
                  <c:v>0.67074999999999996</c:v>
                </c:pt>
                <c:pt idx="203">
                  <c:v>3.0081250000000002</c:v>
                </c:pt>
                <c:pt idx="204">
                  <c:v>-2.4336249999999993</c:v>
                </c:pt>
                <c:pt idx="205">
                  <c:v>-9.4224500000000067</c:v>
                </c:pt>
                <c:pt idx="206">
                  <c:v>16.589675</c:v>
                </c:pt>
                <c:pt idx="207">
                  <c:v>9.519775000000001</c:v>
                </c:pt>
                <c:pt idx="208">
                  <c:v>-10.015175000000001</c:v>
                </c:pt>
                <c:pt idx="209">
                  <c:v>-14.166150000000002</c:v>
                </c:pt>
                <c:pt idx="210">
                  <c:v>1.7173499999999973</c:v>
                </c:pt>
                <c:pt idx="211">
                  <c:v>-10.736524999999999</c:v>
                </c:pt>
                <c:pt idx="212">
                  <c:v>-5.0617750000000008</c:v>
                </c:pt>
                <c:pt idx="213">
                  <c:v>-21.550125000000001</c:v>
                </c:pt>
                <c:pt idx="214">
                  <c:v>5.3454999999999995</c:v>
                </c:pt>
                <c:pt idx="215">
                  <c:v>10.379975000000002</c:v>
                </c:pt>
                <c:pt idx="216">
                  <c:v>-4.2248749999999848</c:v>
                </c:pt>
                <c:pt idx="217">
                  <c:v>-13.7477</c:v>
                </c:pt>
                <c:pt idx="218">
                  <c:v>6.1590999999999987</c:v>
                </c:pt>
                <c:pt idx="219">
                  <c:v>-7.3870249999999906</c:v>
                </c:pt>
                <c:pt idx="220">
                  <c:v>-3.8874999999999993</c:v>
                </c:pt>
                <c:pt idx="221">
                  <c:v>-9.8409000000000013</c:v>
                </c:pt>
                <c:pt idx="222">
                  <c:v>3.1357999999999997</c:v>
                </c:pt>
                <c:pt idx="223">
                  <c:v>-4.3991499999999988</c:v>
                </c:pt>
                <c:pt idx="224">
                  <c:v>16.031424999999999</c:v>
                </c:pt>
                <c:pt idx="225">
                  <c:v>-9.1195500000000003</c:v>
                </c:pt>
                <c:pt idx="226">
                  <c:v>-11.456925000000002</c:v>
                </c:pt>
                <c:pt idx="227">
                  <c:v>-17.968574999999955</c:v>
                </c:pt>
                <c:pt idx="228">
                  <c:v>-4.8408999999999995</c:v>
                </c:pt>
                <c:pt idx="229">
                  <c:v>-8.5075000000000026E-2</c:v>
                </c:pt>
                <c:pt idx="230">
                  <c:v>-5.0272999999999985</c:v>
                </c:pt>
                <c:pt idx="231">
                  <c:v>18.159099999999999</c:v>
                </c:pt>
                <c:pt idx="232">
                  <c:v>-2.9807000000000006</c:v>
                </c:pt>
                <c:pt idx="233">
                  <c:v>15.717349999999998</c:v>
                </c:pt>
                <c:pt idx="234">
                  <c:v>14.112500000000002</c:v>
                </c:pt>
                <c:pt idx="235">
                  <c:v>10.333374999999998</c:v>
                </c:pt>
                <c:pt idx="236">
                  <c:v>-9.2015749999999983</c:v>
                </c:pt>
                <c:pt idx="237">
                  <c:v>-8.9574000000000193</c:v>
                </c:pt>
                <c:pt idx="238">
                  <c:v>-4.2593500000000013</c:v>
                </c:pt>
                <c:pt idx="239">
                  <c:v>-16.352550000000001</c:v>
                </c:pt>
                <c:pt idx="240">
                  <c:v>7.9037500000000014</c:v>
                </c:pt>
                <c:pt idx="241">
                  <c:v>-6.4457500000000003</c:v>
                </c:pt>
                <c:pt idx="242">
                  <c:v>12.1358</c:v>
                </c:pt>
                <c:pt idx="243">
                  <c:v>12.787249999999998</c:v>
                </c:pt>
                <c:pt idx="244">
                  <c:v>-10.178274999999999</c:v>
                </c:pt>
                <c:pt idx="245">
                  <c:v>-4.8874999999999975</c:v>
                </c:pt>
                <c:pt idx="246">
                  <c:v>9.3799750000000017</c:v>
                </c:pt>
                <c:pt idx="247">
                  <c:v>3.9382249999999988</c:v>
                </c:pt>
                <c:pt idx="248">
                  <c:v>0.18240000000000156</c:v>
                </c:pt>
                <c:pt idx="249">
                  <c:v>22.379974999999998</c:v>
                </c:pt>
                <c:pt idx="250">
                  <c:v>-8.4457500000000003</c:v>
                </c:pt>
                <c:pt idx="251">
                  <c:v>-8.2360500000000005</c:v>
                </c:pt>
                <c:pt idx="252">
                  <c:v>-4.50352499999999</c:v>
                </c:pt>
                <c:pt idx="253">
                  <c:v>4.0547249999999906</c:v>
                </c:pt>
                <c:pt idx="254">
                  <c:v>-3.0384749999999987</c:v>
                </c:pt>
                <c:pt idx="255">
                  <c:v>-4.95739999999999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65E-4116-AC1E-0BE7E33F2F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128448"/>
        <c:axId val="103895424"/>
      </c:scatterChart>
      <c:valAx>
        <c:axId val="101128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(Home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03895424"/>
        <c:crossesAt val="-30"/>
        <c:crossBetween val="midCat"/>
      </c:valAx>
      <c:valAx>
        <c:axId val="103895424"/>
        <c:scaling>
          <c:orientation val="minMax"/>
        </c:scaling>
        <c:delete val="0"/>
        <c:axPos val="l"/>
        <c:majorGridlines>
          <c:spPr>
            <a:ln w="9525">
              <a:solidFill>
                <a:srgbClr val="99FFCC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e(Away)</a:t>
                </a:r>
              </a:p>
              <a:p>
                <a:pPr>
                  <a:defRPr/>
                </a:pPr>
                <a:endParaRPr lang="en-US"/>
              </a:p>
            </c:rich>
          </c:tx>
          <c:layout>
            <c:manualLayout>
              <c:xMode val="edge"/>
              <c:yMode val="edge"/>
              <c:x val="1.7574370202724517E-2"/>
              <c:y val="0.4739353125883837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101128448"/>
        <c:crossesAt val="-40"/>
        <c:crossBetween val="midCat"/>
      </c:valAx>
      <c:spPr>
        <a:solidFill>
          <a:srgbClr val="660066"/>
        </a:solidFill>
      </c:spPr>
    </c:plotArea>
    <c:plotVisOnly val="1"/>
    <c:dispBlanksAs val="gap"/>
    <c:showDLblsOverMax val="0"/>
  </c:chart>
  <c:spPr>
    <a:solidFill>
      <a:srgbClr val="CCFF66"/>
    </a:solidFill>
  </c:spPr>
  <c:externalData r:id="rId2">
    <c:autoUpdate val="0"/>
  </c:externalData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427</cdr:x>
      <cdr:y>0.97794</cdr:y>
    </cdr:from>
    <cdr:to>
      <cdr:x>0.46377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505729" y="6158177"/>
          <a:ext cx="515938" cy="1389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Beta0</a:t>
          </a:r>
          <a:endParaRPr lang="en-US" sz="120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B965A09-1350-4B5B-9A77-CD5F91ABC8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EA240A-2E3A-4C98-A546-5CCB1F7F299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0A06580-D899-4E78-AAA1-1A003DFA23CA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83DC105-8630-4F86-A8EF-2A29E49369B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F535F9-9FDA-48E3-84FE-F4200FFA067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1D6A945-CC3C-4695-8C8E-42ADA47AFD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AD15B0-AE5B-42B1-AF82-818A93B11F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94651-B745-4E71-BEF4-20EF9FDF98A2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CA0FEC-4496-4CDF-8D63-FDD4310FD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FF0B11-068F-404F-A1E6-E3414E1F66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8DE5D3-29F1-4956-90D0-9217C67717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8060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1CFBAA-30B4-4AD0-8F69-F5D6B5F5F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2437B-BACC-4275-ADEB-F2B3D1D23DCE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FA4CE9-51CA-4A62-96B4-07A2F281EC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A8FD7-B74C-40A6-A275-0F7C86BD3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CFB764-11A7-4F2F-994A-8209F3D9E2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184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2EB6B4-F781-4CAA-B13B-5C5E881C03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104ABC-0A31-440B-8B9D-20B0674FDFAB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C26A64-2C6A-4585-B68C-FE6032556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F81AD4-BCC8-4EA6-94D9-2C719B9D1F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AF463A-D3B2-47BF-9E2E-5329FD84E6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579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4C7AF3-3B26-42D8-A98F-1DBCD8F1B7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B0A00-2758-4FA5-95BA-4F342A5F1CE7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E1470D-61F7-4085-9A9B-210380D89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26ADD6-13C5-42D3-B54C-939AC92B4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339EC-EA72-47B5-B9CD-04B55EB8D4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4597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962C47-2FC6-45FF-B843-8A74B59B03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970FE-A81E-4CB7-8933-88269B7910ED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49D145-B978-4D77-AF39-5634EFF62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F17749-969F-413C-88F7-A36FCD278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203313-EF37-4D42-A7EB-1BE9CE78F0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36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62DE2A8-FB50-43EB-A1BD-B764C4021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F2C50-BB4C-439F-9AA4-0037863B599C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1B8623F-064E-42E1-A85B-7249A9394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82B3451-1A32-4327-97FB-2378E0F99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4904B5-BDCA-43A8-B516-00D85A7D3B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726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F6518E8-CE83-459C-A0BB-1B49658E7C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E6817-CE1E-4542-89A1-83900BF2FD41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1572E8EF-965B-4B53-93EE-6F09C0D20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7B58911-0148-4919-A028-96BF70AEEE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2224-1D9F-49EC-963A-155BF1FE55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4701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93DFF86-1468-443A-9A3B-090920220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A9F58-773E-4565-8879-259955971225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AF51023-DBB0-49A6-9B1B-3DF1A4869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8EF2CAB-3654-4259-A056-083140DEE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A6E14A-CC00-47AD-9D99-8D7FAE64C4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11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481EC205-FB03-4FB8-BAB4-C2045C6F5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26FD6-64F0-49CC-9FBA-A9708C16E5C8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883CFC6-3EFA-4B15-9A84-13DD92C6B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E80DBD3-9BE1-446F-B8EF-87E97E541A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1E791C-9AAA-4EDA-8E70-7D192B4495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649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597F226-D05D-4EF1-9296-9CE543254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F824C-1033-4001-BE5E-1E6838BFC966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52E5EC8-04E0-4D3A-8D25-44ABB95BA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93A7675-661E-40E5-A8FD-74DCE09F2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F72C54-FE06-4664-B40B-7969EC9ECD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658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C04C31D-EF02-411C-9147-62F5C09CD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BE3B7-A3CB-41DE-B4EC-B4DB2D68C691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793A61-E6F0-437D-A1D3-6663D2954C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1EBBB96-2480-414A-8C20-B84357491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4DAFF-2994-43A0-971C-7DE1E41AF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5083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1BB8BA2-B956-4388-AFC6-DA72085943C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8EE7936-2FCD-42AF-8E77-989BA3B584A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799BF-A751-4203-84B4-E030AE1697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F7A5450-41BB-42A7-9CB4-2594197A8C57}" type="datetimeFigureOut">
              <a:rPr lang="en-US"/>
              <a:pPr>
                <a:defRPr/>
              </a:pPr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E96A66-9C31-4ADE-91B3-8285122282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0C583D-AAA7-4661-8976-6264FDB692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642AF34-6333-483E-BE2C-ECDBE84346C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>
            <a:extLst>
              <a:ext uri="{FF2B5EF4-FFF2-40B4-BE49-F238E27FC236}">
                <a16:creationId xmlns:a16="http://schemas.microsoft.com/office/drawing/2014/main" id="{DFCDD6BA-5BE1-4E99-9427-A97C9D83B87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of NFL Scores on Vegas Line – 2007 Regular Seas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DB3E9C-72B4-4D11-9D24-6CF0BBD3CA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sults of Test of No Home Effects and </a:t>
            </a:r>
            <a:r>
              <a:rPr lang="en-US" dirty="0" err="1"/>
              <a:t>Unbiasedness</a:t>
            </a:r>
            <a:endParaRPr lang="en-US" dirty="0"/>
          </a:p>
        </p:txBody>
      </p:sp>
      <p:graphicFrame>
        <p:nvGraphicFramePr>
          <p:cNvPr id="11267" name="Object 2">
            <a:extLst>
              <a:ext uri="{FF2B5EF4-FFF2-40B4-BE49-F238E27FC236}">
                <a16:creationId xmlns:a16="http://schemas.microsoft.com/office/drawing/2014/main" id="{A11881B2-93AA-421B-859C-8DC7B5F35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295400"/>
          <a:ext cx="868045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6915150" imgH="3095625" progId="Excel.Sheet.8">
                  <p:embed/>
                </p:oleObj>
              </mc:Choice>
              <mc:Fallback>
                <p:oleObj name="Worksheet" r:id="rId2" imgW="6915150" imgH="309562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868045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Box 3">
            <a:extLst>
              <a:ext uri="{FF2B5EF4-FFF2-40B4-BE49-F238E27FC236}">
                <a16:creationId xmlns:a16="http://schemas.microsoft.com/office/drawing/2014/main" id="{99D92B4C-5DB6-4C5C-9550-AA59C860E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07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evidence to Conclude that  </a:t>
            </a:r>
            <a:r>
              <a:rPr lang="en-US" altLang="en-US" i="1">
                <a:latin typeface="Calibri" panose="020F0502020204030204" pitchFamily="34" charset="0"/>
              </a:rPr>
              <a:t>E</a:t>
            </a:r>
            <a:r>
              <a:rPr lang="en-US" altLang="en-US">
                <a:latin typeface="Calibri" panose="020F0502020204030204" pitchFamily="34" charset="0"/>
              </a:rPr>
              <a:t>(</a:t>
            </a:r>
            <a:r>
              <a:rPr lang="en-US" altLang="en-US" i="1">
                <a:latin typeface="Calibri" panose="020F0502020204030204" pitchFamily="34" charset="0"/>
              </a:rPr>
              <a:t>Y</a:t>
            </a:r>
            <a:r>
              <a:rPr lang="en-US" altLang="en-US">
                <a:latin typeface="Calibri" panose="020F0502020204030204" pitchFamily="34" charset="0"/>
              </a:rPr>
              <a:t>) ≠ </a:t>
            </a:r>
            <a:r>
              <a:rPr lang="en-US" altLang="en-US" i="1">
                <a:latin typeface="Calibri" panose="020F0502020204030204" pitchFamily="34" charset="0"/>
              </a:rPr>
              <a:t>P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6C17F4-1F0F-4992-9A5D-846AB0EBF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Fit of Simple Regression of Actual on Predicted Score</a:t>
            </a:r>
          </a:p>
        </p:txBody>
      </p:sp>
      <p:graphicFrame>
        <p:nvGraphicFramePr>
          <p:cNvPr id="12291" name="Object 2">
            <a:extLst>
              <a:ext uri="{FF2B5EF4-FFF2-40B4-BE49-F238E27FC236}">
                <a16:creationId xmlns:a16="http://schemas.microsoft.com/office/drawing/2014/main" id="{95E4297B-0C2F-4CB1-A604-A66FEC183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066800"/>
          <a:ext cx="76962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695950" imgH="3095625" progId="Excel.Sheet.8">
                  <p:embed/>
                </p:oleObj>
              </mc:Choice>
              <mc:Fallback>
                <p:oleObj name="Worksheet" r:id="rId2" imgW="5695950" imgH="309562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6962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3">
            <a:extLst>
              <a:ext uri="{FF2B5EF4-FFF2-40B4-BE49-F238E27FC236}">
                <a16:creationId xmlns:a16="http://schemas.microsoft.com/office/drawing/2014/main" id="{722C9E88-C44B-4E8B-90DC-7BDF6DFBB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62600"/>
            <a:ext cx="792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te, we clearly do not reject H</a:t>
            </a:r>
            <a:r>
              <a:rPr lang="en-US" altLang="en-US" baseline="-25000">
                <a:latin typeface="Calibri" panose="020F0502020204030204" pitchFamily="34" charset="0"/>
              </a:rPr>
              <a:t>0</a:t>
            </a:r>
            <a:r>
              <a:rPr lang="en-US" altLang="en-US">
                <a:latin typeface="Calibri" panose="020F0502020204030204" pitchFamily="34" charset="0"/>
              </a:rPr>
              <a:t> that the intercept is 0 and slope is 1, but will use this model to obtain Confidence Intervals for Mean Score and Prediction Intervals for Individual Game Scores at various levels of predicted scor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8155A310-91E3-4F35-BFBB-D2D2C366D95E}"/>
              </a:ext>
            </a:extLst>
          </p:cNvPr>
          <p:cNvGraphicFramePr>
            <a:graphicFrameLocks noGrp="1"/>
          </p:cNvGraphicFramePr>
          <p:nvPr/>
        </p:nvGraphicFramePr>
        <p:xfrm>
          <a:off x="238125" y="280987"/>
          <a:ext cx="8667750" cy="6296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E99E3-2D36-468E-8FCC-157567676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nfidence Intervals and Prediction Intervals</a:t>
            </a:r>
          </a:p>
        </p:txBody>
      </p:sp>
      <p:graphicFrame>
        <p:nvGraphicFramePr>
          <p:cNvPr id="14339" name="Object 2">
            <a:extLst>
              <a:ext uri="{FF2B5EF4-FFF2-40B4-BE49-F238E27FC236}">
                <a16:creationId xmlns:a16="http://schemas.microsoft.com/office/drawing/2014/main" id="{DAF3FE4F-F24D-4DB2-A359-E00B98DBD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66800"/>
          <a:ext cx="8347075" cy="52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59400" imgH="3340100" progId="Equation.DSMT4">
                  <p:embed/>
                </p:oleObj>
              </mc:Choice>
              <mc:Fallback>
                <p:oleObj name="Equation" r:id="rId2" imgW="5359400" imgH="3340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8347075" cy="520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96F4C000-403C-4223-9892-5EAAA6CDB486}"/>
              </a:ext>
            </a:extLst>
          </p:cNvPr>
          <p:cNvGraphicFramePr>
            <a:graphicFrameLocks noGrp="1"/>
          </p:cNvGraphicFramePr>
          <p:nvPr/>
        </p:nvGraphicFramePr>
        <p:xfrm>
          <a:off x="236140" y="280458"/>
          <a:ext cx="8671719" cy="62970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A9E9C2E5-8ECE-4C0A-8D34-F79A4B67F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sidual Analysis</a:t>
            </a:r>
          </a:p>
        </p:txBody>
      </p:sp>
      <p:sp>
        <p:nvSpPr>
          <p:cNvPr id="16387" name="Content Placeholder 2">
            <a:extLst>
              <a:ext uri="{FF2B5EF4-FFF2-40B4-BE49-F238E27FC236}">
                <a16:creationId xmlns:a16="http://schemas.microsoft.com/office/drawing/2014/main" id="{19CF6340-7695-4EE2-B8A2-CDB7E26AA6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/>
          <a:lstStyle/>
          <a:p>
            <a:pPr eaLnBrk="1" hangingPunct="1"/>
            <a:r>
              <a:rPr lang="en-US" altLang="en-US"/>
              <a:t>Are the residuals consistent with the model assumptions:</a:t>
            </a:r>
          </a:p>
          <a:p>
            <a:pPr lvl="1" eaLnBrk="1" hangingPunct="1"/>
            <a:r>
              <a:rPr lang="en-US" altLang="en-US"/>
              <a:t>Normally Distributed</a:t>
            </a:r>
          </a:p>
          <a:p>
            <a:pPr lvl="2" eaLnBrk="1" hangingPunct="1"/>
            <a:r>
              <a:rPr lang="en-US" altLang="en-US"/>
              <a:t>Histogram, Normal Probability Plot, Wilks-Shapiro Test</a:t>
            </a:r>
          </a:p>
          <a:p>
            <a:pPr lvl="1" eaLnBrk="1" hangingPunct="1"/>
            <a:r>
              <a:rPr lang="en-US" altLang="en-US"/>
              <a:t>Linear relation between Actual and Predicted Scores</a:t>
            </a:r>
          </a:p>
          <a:p>
            <a:pPr lvl="2" eaLnBrk="1" hangingPunct="1"/>
            <a:r>
              <a:rPr lang="en-US" altLang="en-US"/>
              <a:t>Plot of Residuals versus Fitted, Lack-of-Fit F-test</a:t>
            </a:r>
          </a:p>
          <a:p>
            <a:pPr lvl="1" eaLnBrk="1" hangingPunct="1"/>
            <a:r>
              <a:rPr lang="en-US" altLang="en-US"/>
              <a:t>Constant Error Variance</a:t>
            </a:r>
          </a:p>
          <a:p>
            <a:pPr lvl="2" eaLnBrk="1" hangingPunct="1"/>
            <a:r>
              <a:rPr lang="en-US" altLang="en-US"/>
              <a:t>Plot of Residuals versus Fitted, Regress |resid| vs fitted</a:t>
            </a:r>
          </a:p>
          <a:p>
            <a:pPr lvl="1" eaLnBrk="1" hangingPunct="1"/>
            <a:r>
              <a:rPr lang="en-US" altLang="en-US"/>
              <a:t>Independent (e.g. Within Games and Within Teams Over Time)</a:t>
            </a:r>
          </a:p>
          <a:p>
            <a:pPr lvl="2" eaLnBrk="1" hangingPunct="1"/>
            <a:r>
              <a:rPr lang="en-US" altLang="en-US"/>
              <a:t>Correlation between Home/Away within games</a:t>
            </a:r>
          </a:p>
          <a:p>
            <a:pPr lvl="2" eaLnBrk="1" hangingPunct="1"/>
            <a:r>
              <a:rPr lang="en-US" altLang="en-US"/>
              <a:t>Non-Independent errors within Teams (Random Team effects)</a:t>
            </a:r>
          </a:p>
          <a:p>
            <a:pPr lvl="2" eaLnBrk="1" hangingPunct="1"/>
            <a:r>
              <a:rPr lang="en-US" altLang="en-US"/>
              <a:t>Autocorrelation among errors over time within team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F10D9-00D5-49F6-B7ED-EC149F1EC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Normal Distribution of Residuals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FE0B3857-160F-4B04-943F-C0330141E349}"/>
              </a:ext>
            </a:extLst>
          </p:cNvPr>
          <p:cNvGraphicFramePr>
            <a:graphicFrameLocks noGrp="1"/>
          </p:cNvGraphicFramePr>
          <p:nvPr/>
        </p:nvGraphicFramePr>
        <p:xfrm>
          <a:off x="990600" y="762001"/>
          <a:ext cx="5410200" cy="30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54AAB9B2-79CE-48D0-9340-59F096EC4B07}"/>
              </a:ext>
            </a:extLst>
          </p:cNvPr>
          <p:cNvGraphicFramePr>
            <a:graphicFrameLocks noGrp="1"/>
          </p:cNvGraphicFramePr>
          <p:nvPr/>
        </p:nvGraphicFramePr>
        <p:xfrm>
          <a:off x="3276600" y="3886200"/>
          <a:ext cx="5629274" cy="26908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413" name="TextBox 4">
            <a:extLst>
              <a:ext uri="{FF2B5EF4-FFF2-40B4-BE49-F238E27FC236}">
                <a16:creationId xmlns:a16="http://schemas.microsoft.com/office/drawing/2014/main" id="{A3167746-77CF-4207-AE33-FD1116F51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343400"/>
            <a:ext cx="2438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Correlation between residuals and their corresponding normal scores = .9952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EBC0E-276D-4A16-9EE9-FE3E1A987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inearity of Regression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F923FE5F-5248-485C-AF5C-4BA2BBB908B7}"/>
              </a:ext>
            </a:extLst>
          </p:cNvPr>
          <p:cNvGraphicFramePr>
            <a:graphicFrameLocks noGrp="1"/>
          </p:cNvGraphicFramePr>
          <p:nvPr/>
        </p:nvGraphicFramePr>
        <p:xfrm>
          <a:off x="1600200" y="914400"/>
          <a:ext cx="532645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D03877DB-9047-44B6-B7F1-B5120BE9B4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4114800"/>
          <a:ext cx="4724400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300" imgH="2209800" progId="Equation.DSMT4">
                  <p:embed/>
                </p:oleObj>
              </mc:Choice>
              <mc:Fallback>
                <p:oleObj name="Equation" r:id="rId3" imgW="4051300" imgH="220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4724400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>
            <a:extLst>
              <a:ext uri="{FF2B5EF4-FFF2-40B4-BE49-F238E27FC236}">
                <a16:creationId xmlns:a16="http://schemas.microsoft.com/office/drawing/2014/main" id="{6B6B3377-6344-4681-BA74-B9A622870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495800"/>
          <a:ext cx="4343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4762500" imgH="695325" progId="Excel.Sheet.8">
                  <p:embed/>
                </p:oleObj>
              </mc:Choice>
              <mc:Fallback>
                <p:oleObj name="Worksheet" r:id="rId5" imgW="4762500" imgH="69532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4343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5">
            <a:extLst>
              <a:ext uri="{FF2B5EF4-FFF2-40B4-BE49-F238E27FC236}">
                <a16:creationId xmlns:a16="http://schemas.microsoft.com/office/drawing/2014/main" id="{F3880ED6-38A6-42E7-A0EF-F030C4DD1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638800"/>
            <a:ext cx="4038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evidence to reject the hypothesis of a linear relation between Actual and Predicted scor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E5265-8A9E-49B2-9ED4-96E14ACB9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qual (Homogeneous) Variance - I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63A2CD7A-CD44-4E32-A4E2-B513CA592415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685800"/>
          <a:ext cx="8686800" cy="5486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460" name="TextBox 7">
            <a:extLst>
              <a:ext uri="{FF2B5EF4-FFF2-40B4-BE49-F238E27FC236}">
                <a16:creationId xmlns:a16="http://schemas.microsoft.com/office/drawing/2014/main" id="{B4ACE5D6-B42E-40FA-AFD3-86910CCB7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400800"/>
            <a:ext cx="845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overwhelming evidence of unequal variance based on grap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C3FE2-FDAF-4131-A470-24242AECC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qual (Homogeneous) Variance - II</a:t>
            </a:r>
          </a:p>
        </p:txBody>
      </p:sp>
      <p:graphicFrame>
        <p:nvGraphicFramePr>
          <p:cNvPr id="20483" name="Object 2">
            <a:extLst>
              <a:ext uri="{FF2B5EF4-FFF2-40B4-BE49-F238E27FC236}">
                <a16:creationId xmlns:a16="http://schemas.microsoft.com/office/drawing/2014/main" id="{86D7FFE5-0C4A-4648-8F03-28C7947731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066800"/>
          <a:ext cx="6899275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800" imgH="3200400" progId="Equation.DSMT4">
                  <p:embed/>
                </p:oleObj>
              </mc:Choice>
              <mc:Fallback>
                <p:oleObj name="Equation" r:id="rId2" imgW="4749800" imgH="320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6899275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>
            <a:extLst>
              <a:ext uri="{FF2B5EF4-FFF2-40B4-BE49-F238E27FC236}">
                <a16:creationId xmlns:a16="http://schemas.microsoft.com/office/drawing/2014/main" id="{AE1AD08C-9806-439F-9131-60EFBE2CE6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4724400"/>
          <a:ext cx="47244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nary Worksheet" r:id="rId4" imgW="4276725" imgH="1209675" progId="Excel.SheetBinaryMacroEnabled.12">
                  <p:embed/>
                </p:oleObj>
              </mc:Choice>
              <mc:Fallback>
                <p:oleObj name="Binary Worksheet" r:id="rId4" imgW="4276725" imgH="1209675" progId="Excel.SheetBinaryMacroEnabled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24400"/>
                        <a:ext cx="47244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Box 7">
            <a:extLst>
              <a:ext uri="{FF2B5EF4-FFF2-40B4-BE49-F238E27FC236}">
                <a16:creationId xmlns:a16="http://schemas.microsoft.com/office/drawing/2014/main" id="{F9F5D981-99C4-4E97-9840-A003686D6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096000"/>
            <a:ext cx="502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evidence to reject the null hypothesis of equal variance among error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07DF8B2B-785C-4286-AD23-F2BCFC2AB2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blem Descri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81DB4-B0B7-4488-A033-F256C486FD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5334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dds makers Place a Point Spread (differential) and a Over/Under (total) on all National Football League gam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Combining these two quantities, we can obtain a prediction for the final score of the gam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t P</a:t>
            </a:r>
            <a:r>
              <a:rPr lang="en-US" baseline="-25000" dirty="0"/>
              <a:t>A</a:t>
            </a:r>
            <a:r>
              <a:rPr lang="en-US" dirty="0"/>
              <a:t> and P</a:t>
            </a:r>
            <a:r>
              <a:rPr lang="en-US" baseline="-25000" dirty="0"/>
              <a:t>H</a:t>
            </a:r>
            <a:r>
              <a:rPr lang="en-US" dirty="0"/>
              <a:t> be the odds makers Predicted scores for the Away and Home teams, respectivel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pread [</a:t>
            </a:r>
            <a:r>
              <a:rPr lang="en-US" dirty="0" err="1"/>
              <a:t>wrt</a:t>
            </a:r>
            <a:r>
              <a:rPr lang="en-US" dirty="0"/>
              <a:t> Home Team] (PS)= P</a:t>
            </a:r>
            <a:r>
              <a:rPr lang="en-US" baseline="-25000" dirty="0"/>
              <a:t>A</a:t>
            </a:r>
            <a:r>
              <a:rPr lang="en-US" dirty="0"/>
              <a:t> – P</a:t>
            </a:r>
            <a:r>
              <a:rPr lang="en-US" baseline="-25000" dirty="0"/>
              <a:t>H </a:t>
            </a:r>
            <a:r>
              <a:rPr lang="en-US" dirty="0"/>
              <a:t>(Negative spreads for Home teams mean they are favored (“giving” point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Over/Under (OU) = P</a:t>
            </a:r>
            <a:r>
              <a:rPr lang="en-US" baseline="-25000" dirty="0"/>
              <a:t>A</a:t>
            </a:r>
            <a:r>
              <a:rPr lang="en-US" dirty="0"/>
              <a:t> + P</a:t>
            </a:r>
            <a:r>
              <a:rPr lang="en-US" baseline="-25000" dirty="0"/>
              <a:t>H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ym typeface="Symbol"/>
              </a:rPr>
              <a:t> P</a:t>
            </a:r>
            <a:r>
              <a:rPr lang="en-US" cap="all" baseline="-25000" dirty="0">
                <a:sym typeface="Symbol"/>
              </a:rPr>
              <a:t>A</a:t>
            </a:r>
            <a:r>
              <a:rPr lang="en-US" cap="all" dirty="0">
                <a:sym typeface="Symbol"/>
              </a:rPr>
              <a:t> = (OU+PS)/2          </a:t>
            </a:r>
            <a:r>
              <a:rPr lang="en-US" dirty="0">
                <a:sym typeface="Symbol"/>
              </a:rPr>
              <a:t>P</a:t>
            </a:r>
            <a:r>
              <a:rPr lang="en-US" cap="all" baseline="-25000" dirty="0">
                <a:sym typeface="Symbol"/>
              </a:rPr>
              <a:t>H</a:t>
            </a:r>
            <a:r>
              <a:rPr lang="en-US" cap="all" dirty="0">
                <a:sym typeface="Symbol"/>
              </a:rPr>
              <a:t> = (OU-PS)/2 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8AFAB-7A8B-4CCC-A61D-D886D646EF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qual (Homogeneous) Variance</a:t>
            </a:r>
          </a:p>
        </p:txBody>
      </p:sp>
      <p:graphicFrame>
        <p:nvGraphicFramePr>
          <p:cNvPr id="21507" name="Object 2">
            <a:extLst>
              <a:ext uri="{FF2B5EF4-FFF2-40B4-BE49-F238E27FC236}">
                <a16:creationId xmlns:a16="http://schemas.microsoft.com/office/drawing/2014/main" id="{6321DD01-848A-434E-AD32-37D4F3A49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59481"/>
              </p:ext>
            </p:extLst>
          </p:nvPr>
        </p:nvGraphicFramePr>
        <p:xfrm>
          <a:off x="211932" y="807402"/>
          <a:ext cx="6129338" cy="298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2184120" progId="Equation.DSMT4">
                  <p:embed/>
                </p:oleObj>
              </mc:Choice>
              <mc:Fallback>
                <p:oleObj name="Equation" r:id="rId2" imgW="4483080" imgH="2184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2" y="807402"/>
                        <a:ext cx="6129338" cy="2984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>
            <a:extLst>
              <a:ext uri="{FF2B5EF4-FFF2-40B4-BE49-F238E27FC236}">
                <a16:creationId xmlns:a16="http://schemas.microsoft.com/office/drawing/2014/main" id="{D64CF719-4CE5-4360-B0B7-70430C6F5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990600"/>
          <a:ext cx="2382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2105025" imgH="1009650" progId="Excel.Sheet.12">
                  <p:embed/>
                </p:oleObj>
              </mc:Choice>
              <mc:Fallback>
                <p:oleObj name="Worksheet" r:id="rId4" imgW="2105025" imgH="1009650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382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Box 6">
            <a:extLst>
              <a:ext uri="{FF2B5EF4-FFF2-40B4-BE49-F238E27FC236}">
                <a16:creationId xmlns:a16="http://schemas.microsoft.com/office/drawing/2014/main" id="{306B3B35-683D-4E24-962C-795DD75FA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953000"/>
            <a:ext cx="4343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There is some evidence of unequal variance, but keep in mind the sample size is huge.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See plot for how weak the association is</a:t>
            </a:r>
          </a:p>
        </p:txBody>
      </p:sp>
      <p:graphicFrame>
        <p:nvGraphicFramePr>
          <p:cNvPr id="21510" name="Object 5">
            <a:extLst>
              <a:ext uri="{FF2B5EF4-FFF2-40B4-BE49-F238E27FC236}">
                <a16:creationId xmlns:a16="http://schemas.microsoft.com/office/drawing/2014/main" id="{9754C799-11FF-4C50-BEB9-6FA53F417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038600"/>
          <a:ext cx="434340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nary Worksheet" r:id="rId6" imgW="8686800" imgH="6315075" progId="Excel.SheetBinaryMacroEnabled.12">
                  <p:embed/>
                </p:oleObj>
              </mc:Choice>
              <mc:Fallback>
                <p:oleObj name="Binary Worksheet" r:id="rId6" imgW="8686800" imgH="6315075" progId="Excel.SheetBinaryMacroEnabled.1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434340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>
            <a:extLst>
              <a:ext uri="{FF2B5EF4-FFF2-40B4-BE49-F238E27FC236}">
                <a16:creationId xmlns:a16="http://schemas.microsoft.com/office/drawing/2014/main" id="{492C3CAD-1262-460E-A391-83BB1D85A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438400"/>
          <a:ext cx="281940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1600200" imgH="1409700" progId="Excel.Sheet.12">
                  <p:embed/>
                </p:oleObj>
              </mc:Choice>
              <mc:Fallback>
                <p:oleObj name="Worksheet" r:id="rId8" imgW="1600200" imgH="1409700" progId="Excel.Sheet.1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281940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3F072-7D1F-4128-86F3-5F7DEB8BAD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/>
              <a:t>Independence Between Home/Away Residuals Within Games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D84231BA-6069-416A-9396-5C8B4A9EF615}"/>
              </a:ext>
            </a:extLst>
          </p:cNvPr>
          <p:cNvGraphicFramePr>
            <a:graphicFrameLocks noGrp="1"/>
          </p:cNvGraphicFramePr>
          <p:nvPr/>
        </p:nvGraphicFramePr>
        <p:xfrm>
          <a:off x="533400" y="990600"/>
          <a:ext cx="8298259" cy="2285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2532" name="Object 2">
            <a:extLst>
              <a:ext uri="{FF2B5EF4-FFF2-40B4-BE49-F238E27FC236}">
                <a16:creationId xmlns:a16="http://schemas.microsoft.com/office/drawing/2014/main" id="{1F578B94-2831-486B-BDA7-000D51C485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581400"/>
          <a:ext cx="74914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1117600" progId="Equation.DSMT4">
                  <p:embed/>
                </p:oleObj>
              </mc:Choice>
              <mc:Fallback>
                <p:oleObj name="Equation" r:id="rId3" imgW="3924300" imgH="1117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7491413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3">
            <a:extLst>
              <a:ext uri="{FF2B5EF4-FFF2-40B4-BE49-F238E27FC236}">
                <a16:creationId xmlns:a16="http://schemas.microsoft.com/office/drawing/2014/main" id="{B7038081-6E6F-4321-81B9-BE0E06FEE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572000"/>
          <a:ext cx="20574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5" imgW="1228725" imgH="1209675" progId="Excel.Sheet.8">
                  <p:embed/>
                </p:oleObj>
              </mc:Choice>
              <mc:Fallback>
                <p:oleObj name="Worksheet" r:id="rId5" imgW="1228725" imgH="12096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72000"/>
                        <a:ext cx="2057400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Box 5">
            <a:extLst>
              <a:ext uri="{FF2B5EF4-FFF2-40B4-BE49-F238E27FC236}">
                <a16:creationId xmlns:a16="http://schemas.microsoft.com/office/drawing/2014/main" id="{513F6FB9-54E1-429A-ADDB-4901B2BEA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2484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No Evidence of associations between residuals within gam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871DE6B6-69AF-48BA-82FD-51E587E3B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/>
              <a:t>Testing For Random Team Effects - I</a:t>
            </a:r>
          </a:p>
        </p:txBody>
      </p:sp>
      <p:graphicFrame>
        <p:nvGraphicFramePr>
          <p:cNvPr id="3" name="Chart 2">
            <a:extLst>
              <a:ext uri="{FF2B5EF4-FFF2-40B4-BE49-F238E27FC236}">
                <a16:creationId xmlns:a16="http://schemas.microsoft.com/office/drawing/2014/main" id="{92FB9228-5A94-4E65-A1C8-1AB7E8ED127C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914401"/>
          <a:ext cx="8145859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3556" name="TextBox 3">
            <a:extLst>
              <a:ext uri="{FF2B5EF4-FFF2-40B4-BE49-F238E27FC236}">
                <a16:creationId xmlns:a16="http://schemas.microsoft.com/office/drawing/2014/main" id="{ABCC950B-F5D5-49EF-BDF4-F40496A8E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3246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No overwhelming evidence of team random effect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00F80CBE-78BE-4FC9-9266-A4A15DCCF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/>
              <a:t>Testing for Random Team Effects - II</a:t>
            </a: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04DBE5D7-CF63-4C21-A8F9-A569E8BB8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066800"/>
          <a:ext cx="7315200" cy="4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0" imgH="3060700" progId="Equation.DSMT4">
                  <p:embed/>
                </p:oleObj>
              </mc:Choice>
              <mc:Fallback>
                <p:oleObj name="Equation" r:id="rId2" imgW="4826000" imgH="306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7315200" cy="463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412EE03A-A7EA-4F75-9865-B4506FF9FC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791200"/>
          <a:ext cx="66294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4276725" imgH="609600" progId="Excel.Sheet.8">
                  <p:embed/>
                </p:oleObj>
              </mc:Choice>
              <mc:Fallback>
                <p:oleObj name="Worksheet" r:id="rId4" imgW="4276725" imgH="609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1200"/>
                        <a:ext cx="66294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4">
            <a:extLst>
              <a:ext uri="{FF2B5EF4-FFF2-40B4-BE49-F238E27FC236}">
                <a16:creationId xmlns:a16="http://schemas.microsoft.com/office/drawing/2014/main" id="{A7A9EFFB-01D8-4A11-BA90-93F31EE36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876800"/>
            <a:ext cx="1905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No evidence of random Team Effect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70D590D5-6D11-429F-AC0A-E8B140CFC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563562"/>
          </a:xfrm>
        </p:spPr>
        <p:txBody>
          <a:bodyPr/>
          <a:lstStyle/>
          <a:p>
            <a:pPr eaLnBrk="1" hangingPunct="1"/>
            <a:r>
              <a:rPr lang="en-US" altLang="en-US"/>
              <a:t>Durbin-Watson Test Within Teams over Weeks</a:t>
            </a:r>
          </a:p>
        </p:txBody>
      </p:sp>
      <p:graphicFrame>
        <p:nvGraphicFramePr>
          <p:cNvPr id="25603" name="Object 2">
            <a:extLst>
              <a:ext uri="{FF2B5EF4-FFF2-40B4-BE49-F238E27FC236}">
                <a16:creationId xmlns:a16="http://schemas.microsoft.com/office/drawing/2014/main" id="{1054549C-CF68-4CEB-9791-623F989DBF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" y="1169988"/>
          <a:ext cx="9032875" cy="368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27700" imgH="2336800" progId="Equation.DSMT4">
                  <p:embed/>
                </p:oleObj>
              </mc:Choice>
              <mc:Fallback>
                <p:oleObj name="Equation" r:id="rId2" imgW="5727700" imgH="233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1169988"/>
                        <a:ext cx="9032875" cy="368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>
            <a:extLst>
              <a:ext uri="{FF2B5EF4-FFF2-40B4-BE49-F238E27FC236}">
                <a16:creationId xmlns:a16="http://schemas.microsoft.com/office/drawing/2014/main" id="{103E5580-07A1-47E4-A22C-7EEFEFCE3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068888"/>
          <a:ext cx="4572000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4886325" imgH="1809750" progId="Excel.Sheet.8">
                  <p:embed/>
                </p:oleObj>
              </mc:Choice>
              <mc:Fallback>
                <p:oleObj name="Worksheet" r:id="rId4" imgW="4886325" imgH="180975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68888"/>
                        <a:ext cx="4572000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4">
            <a:extLst>
              <a:ext uri="{FF2B5EF4-FFF2-40B4-BE49-F238E27FC236}">
                <a16:creationId xmlns:a16="http://schemas.microsoft.com/office/drawing/2014/main" id="{22598C98-8920-4588-B295-43F42A93D7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029200"/>
            <a:ext cx="3962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eams 2 and 9 have small DW values (positive autocorrelation). Team 22 displays negative autocorrelation (value above 4-d</a:t>
            </a:r>
            <a:r>
              <a:rPr lang="en-US" altLang="en-US" baseline="-25000"/>
              <a:t>L</a:t>
            </a:r>
            <a:r>
              <a:rPr lang="en-US" altLang="en-US"/>
              <a:t>).</a:t>
            </a:r>
          </a:p>
          <a:p>
            <a:pPr eaLnBrk="1" hangingPunct="1"/>
            <a:r>
              <a:rPr lang="en-US" altLang="en-US"/>
              <a:t>Most teams show no autocorrel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>
            <a:extLst>
              <a:ext uri="{FF2B5EF4-FFF2-40B4-BE49-F238E27FC236}">
                <a16:creationId xmlns:a16="http://schemas.microsoft.com/office/drawing/2014/main" id="{7E08A7AE-C33E-4939-ADE8-412A27B8B2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ata/Model Descri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5CC8D1-51B9-41C2-8261-E3540C2F79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43000"/>
            <a:ext cx="8915400" cy="5562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oint Spreads, Over/Under, and Actual Scores obtained for all n=256 NFL games from 2007 seas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redicted Scores obtained for each team in each gam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gression is fit for each team’s actual score (n=512 team games) as a function of predicted score, and home team indicato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siduals checked to see if errors are independent within games for the two team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ests conducted to determine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Home Team effect is sufficiently accounted for by odds maker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Odds makers are “unbiased” in their point predic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If relation between actual and predicted scores is linear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BC77A0FB-BA0A-4B7F-BDBE-2CF9DFF98E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ek 1 Data</a:t>
            </a:r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6917F087-EADC-4702-B239-68F2F4BE18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295400"/>
          <a:ext cx="865822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1268075" imgH="3571875" progId="Excel.Sheet.8">
                  <p:embed/>
                </p:oleObj>
              </mc:Choice>
              <mc:Fallback>
                <p:oleObj name="Worksheet" r:id="rId2" imgW="11268075" imgH="357187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95400"/>
                        <a:ext cx="865822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Box 3">
            <a:extLst>
              <a:ext uri="{FF2B5EF4-FFF2-40B4-BE49-F238E27FC236}">
                <a16:creationId xmlns:a16="http://schemas.microsoft.com/office/drawing/2014/main" id="{0B3775B8-7AC9-45F6-8D4E-33D02435B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8915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Calibri" panose="020F0502020204030204" pitchFamily="34" charset="0"/>
              </a:rPr>
              <a:t>Note for the first game: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>
                <a:latin typeface="Calibri" panose="020F0502020204030204" pitchFamily="34" charset="0"/>
              </a:rPr>
              <a:t> Spread = P</a:t>
            </a:r>
            <a:r>
              <a:rPr lang="en-US" altLang="en-US" sz="2400" baseline="-25000">
                <a:latin typeface="Calibri" panose="020F0502020204030204" pitchFamily="34" charset="0"/>
              </a:rPr>
              <a:t>A</a:t>
            </a:r>
            <a:r>
              <a:rPr lang="en-US" altLang="en-US" sz="2400">
                <a:latin typeface="Calibri" panose="020F0502020204030204" pitchFamily="34" charset="0"/>
              </a:rPr>
              <a:t> – P</a:t>
            </a:r>
            <a:r>
              <a:rPr lang="en-US" altLang="en-US" sz="2400" baseline="-25000">
                <a:latin typeface="Calibri" panose="020F0502020204030204" pitchFamily="34" charset="0"/>
              </a:rPr>
              <a:t>H</a:t>
            </a:r>
            <a:r>
              <a:rPr lang="en-US" altLang="en-US" sz="2400">
                <a:latin typeface="Calibri" panose="020F0502020204030204" pitchFamily="34" charset="0"/>
              </a:rPr>
              <a:t> = -6.5  (IND was favored to beat NO by 6.5 Point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>
                <a:latin typeface="Calibri" panose="020F0502020204030204" pitchFamily="34" charset="0"/>
              </a:rPr>
              <a:t> Over/Under = P</a:t>
            </a:r>
            <a:r>
              <a:rPr lang="en-US" altLang="en-US" sz="2400" baseline="-25000">
                <a:latin typeface="Calibri" panose="020F0502020204030204" pitchFamily="34" charset="0"/>
              </a:rPr>
              <a:t>A</a:t>
            </a:r>
            <a:r>
              <a:rPr lang="en-US" altLang="en-US" sz="2400">
                <a:latin typeface="Calibri" panose="020F0502020204030204" pitchFamily="34" charset="0"/>
              </a:rPr>
              <a:t> + P</a:t>
            </a:r>
            <a:r>
              <a:rPr lang="en-US" altLang="en-US" sz="2400" baseline="-25000">
                <a:latin typeface="Calibri" panose="020F0502020204030204" pitchFamily="34" charset="0"/>
              </a:rPr>
              <a:t>H</a:t>
            </a:r>
            <a:r>
              <a:rPr lang="en-US" altLang="en-US" sz="2400">
                <a:latin typeface="Calibri" panose="020F0502020204030204" pitchFamily="34" charset="0"/>
              </a:rPr>
              <a:t> = 49.5 (Predicted Total Score was 49.5 points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>
                <a:latin typeface="Calibri" panose="020F0502020204030204" pitchFamily="34" charset="0"/>
              </a:rPr>
              <a:t> 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 P</a:t>
            </a:r>
            <a:r>
              <a:rPr lang="en-US" altLang="en-US" sz="2400" baseline="-25000">
                <a:latin typeface="Calibri" panose="020F0502020204030204" pitchFamily="34" charset="0"/>
                <a:sym typeface="Symbol" panose="05050102010706020507" pitchFamily="18" charset="2"/>
              </a:rPr>
              <a:t>A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 = (49.5 + (-6.5))/2 = 21.5      P</a:t>
            </a:r>
            <a:r>
              <a:rPr lang="en-US" altLang="en-US" sz="2400" baseline="-25000">
                <a:latin typeface="Calibri" panose="020F0502020204030204" pitchFamily="34" charset="0"/>
                <a:sym typeface="Symbol" panose="05050102010706020507" pitchFamily="18" charset="2"/>
              </a:rPr>
              <a:t>H</a:t>
            </a:r>
            <a:r>
              <a:rPr lang="en-US" altLang="en-US" sz="2400">
                <a:latin typeface="Calibri" panose="020F0502020204030204" pitchFamily="34" charset="0"/>
                <a:sym typeface="Symbol" panose="05050102010706020507" pitchFamily="18" charset="2"/>
              </a:rPr>
              <a:t> = (49.5 - (-6.5))/2 = 28  </a:t>
            </a:r>
            <a:endParaRPr lang="en-US" altLang="en-US" sz="24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04D7AB60-B820-44EB-B6E2-4E5D8934ABF7}"/>
              </a:ext>
            </a:extLst>
          </p:cNvPr>
          <p:cNvGraphicFramePr>
            <a:graphicFrameLocks noGrp="1"/>
          </p:cNvGraphicFramePr>
          <p:nvPr/>
        </p:nvGraphicFramePr>
        <p:xfrm>
          <a:off x="76200" y="152400"/>
          <a:ext cx="8915399" cy="655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B692EFBE-EC7A-495C-8217-F167EE8FF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gression Model</a:t>
            </a:r>
          </a:p>
        </p:txBody>
      </p:sp>
      <p:graphicFrame>
        <p:nvGraphicFramePr>
          <p:cNvPr id="7171" name="Object 2">
            <a:extLst>
              <a:ext uri="{FF2B5EF4-FFF2-40B4-BE49-F238E27FC236}">
                <a16:creationId xmlns:a16="http://schemas.microsoft.com/office/drawing/2014/main" id="{C5946C68-944A-4CE3-B3A3-7B2622179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38" y="1447800"/>
          <a:ext cx="875982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2260600" progId="Equation.DSMT4">
                  <p:embed/>
                </p:oleObj>
              </mc:Choice>
              <mc:Fallback>
                <p:oleObj name="Equation" r:id="rId2" imgW="3657600" imgH="226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447800"/>
                        <a:ext cx="875982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C54D5-CD8B-4303-8FED-B3B5B93FF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7338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Regression Results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56D2953B-A432-4228-BF69-73326219F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304800"/>
          <a:ext cx="3667125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3667125" imgH="2752725" progId="Excel.Sheet.8">
                  <p:embed/>
                </p:oleObj>
              </mc:Choice>
              <mc:Fallback>
                <p:oleObj name="Worksheet" r:id="rId2" imgW="3667125" imgH="275272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"/>
                        <a:ext cx="3667125" cy="275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C90CF23B-4CAD-4057-A958-E86F619814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276600"/>
          <a:ext cx="8439150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5695950" imgH="3438525" progId="Excel.Sheet.8">
                  <p:embed/>
                </p:oleObj>
              </mc:Choice>
              <mc:Fallback>
                <p:oleObj name="Worksheet" r:id="rId4" imgW="5695950" imgH="343852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439150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D3C451F4-A7B1-4377-A3C7-74251F457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914400"/>
          <a:ext cx="46450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92400" imgH="1016000" progId="Equation.DSMT4">
                  <p:embed/>
                </p:oleObj>
              </mc:Choice>
              <mc:Fallback>
                <p:oleObj name="Equation" r:id="rId6" imgW="2692400" imgH="101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14400"/>
                        <a:ext cx="46450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>
            <a:extLst>
              <a:ext uri="{FF2B5EF4-FFF2-40B4-BE49-F238E27FC236}">
                <a16:creationId xmlns:a16="http://schemas.microsoft.com/office/drawing/2014/main" id="{B23C902D-8096-4BE1-A648-FD8F29305539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152400"/>
          <a:ext cx="8915400" cy="66293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42177-E246-429C-BBCC-860319DFD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est of No Home Effect and “</a:t>
            </a:r>
            <a:r>
              <a:rPr lang="en-US" dirty="0" err="1"/>
              <a:t>Unbiasedness</a:t>
            </a:r>
            <a:r>
              <a:rPr lang="en-US" dirty="0"/>
              <a:t>”</a:t>
            </a:r>
          </a:p>
        </p:txBody>
      </p:sp>
      <p:graphicFrame>
        <p:nvGraphicFramePr>
          <p:cNvPr id="10243" name="Object 2">
            <a:extLst>
              <a:ext uri="{FF2B5EF4-FFF2-40B4-BE49-F238E27FC236}">
                <a16:creationId xmlns:a16="http://schemas.microsoft.com/office/drawing/2014/main" id="{80BC73C5-B1B3-4A07-AE51-60D9F7192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219200"/>
          <a:ext cx="8448675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800" imgH="3098800" progId="Equation.DSMT4">
                  <p:embed/>
                </p:oleObj>
              </mc:Choice>
              <mc:Fallback>
                <p:oleObj name="Equation" r:id="rId2" imgW="5003800" imgH="309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9200"/>
                        <a:ext cx="8448675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61</TotalTime>
  <Words>750</Words>
  <Application>Microsoft Office PowerPoint</Application>
  <PresentationFormat>On-screen Show (4:3)</PresentationFormat>
  <Paragraphs>9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Wingdings</vt:lpstr>
      <vt:lpstr>Symbol</vt:lpstr>
      <vt:lpstr>Office Theme</vt:lpstr>
      <vt:lpstr>Worksheet</vt:lpstr>
      <vt:lpstr>Equation</vt:lpstr>
      <vt:lpstr>MathType 6.0 Equation</vt:lpstr>
      <vt:lpstr>Microsoft Office Excel Binary Worksheet</vt:lpstr>
      <vt:lpstr>Microsoft Excel Worksheet</vt:lpstr>
      <vt:lpstr>Microsoft Office Excel 97-2003 Worksheet</vt:lpstr>
      <vt:lpstr>Regression of NFL Scores on Vegas Line – 2007 Regular Season</vt:lpstr>
      <vt:lpstr>Problem Description</vt:lpstr>
      <vt:lpstr>Data/Model Description</vt:lpstr>
      <vt:lpstr>Week 1 Data</vt:lpstr>
      <vt:lpstr>PowerPoint Presentation</vt:lpstr>
      <vt:lpstr>Regression Model</vt:lpstr>
      <vt:lpstr>Regression Results</vt:lpstr>
      <vt:lpstr>PowerPoint Presentation</vt:lpstr>
      <vt:lpstr>Test of No Home Effect and “Unbiasedness”</vt:lpstr>
      <vt:lpstr>Results of Test of No Home Effects and Unbiasedness</vt:lpstr>
      <vt:lpstr>Fit of Simple Regression of Actual on Predicted Score</vt:lpstr>
      <vt:lpstr>PowerPoint Presentation</vt:lpstr>
      <vt:lpstr>Confidence Intervals and Prediction Intervals</vt:lpstr>
      <vt:lpstr>PowerPoint Presentation</vt:lpstr>
      <vt:lpstr>Residual Analysis</vt:lpstr>
      <vt:lpstr>Normal Distribution of Residuals</vt:lpstr>
      <vt:lpstr>Linearity of Regression</vt:lpstr>
      <vt:lpstr>Equal (Homogeneous) Variance - I</vt:lpstr>
      <vt:lpstr>Equal (Homogeneous) Variance - II</vt:lpstr>
      <vt:lpstr>Equal (Homogeneous) Variance</vt:lpstr>
      <vt:lpstr>Independence Between Home/Away Residuals Within Games</vt:lpstr>
      <vt:lpstr>Testing For Random Team Effects - I</vt:lpstr>
      <vt:lpstr>Testing for Random Team Effects - II</vt:lpstr>
      <vt:lpstr>Durbin-Watson Test Within Teams over Weeks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 of NFL Scores on Vegas Line – 2007 Regular Season</dc:title>
  <dc:creator>winner</dc:creator>
  <cp:lastModifiedBy>Larry Winner</cp:lastModifiedBy>
  <cp:revision>73</cp:revision>
  <dcterms:created xsi:type="dcterms:W3CDTF">2010-09-28T12:32:47Z</dcterms:created>
  <dcterms:modified xsi:type="dcterms:W3CDTF">2021-08-17T14:56:29Z</dcterms:modified>
</cp:coreProperties>
</file>